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5217" w:rsidRDefault="00FB3E69" w:rsidP="00B50AC8">
      <w:pPr>
        <w:spacing w:after="150" w:line="259" w:lineRule="atLeast"/>
        <w:jc w:val="right"/>
        <w:rPr>
          <w:b/>
          <w:bCs/>
          <w:color w:val="000000"/>
          <w:sz w:val="27"/>
          <w:szCs w:val="27"/>
        </w:rPr>
      </w:pPr>
      <w:r>
        <w:rPr>
          <w:b/>
          <w:bCs/>
          <w:color w:val="000000"/>
          <w:sz w:val="27"/>
          <w:szCs w:val="27"/>
        </w:rPr>
        <w:t xml:space="preserve">                                                                       </w:t>
      </w:r>
    </w:p>
    <w:p w:rsidR="003E5217" w:rsidRPr="003E5217" w:rsidRDefault="003E5217" w:rsidP="003E5217">
      <w:pPr>
        <w:spacing w:after="120" w:line="240" w:lineRule="atLeast"/>
        <w:jc w:val="center"/>
        <w:rPr>
          <w:iCs/>
          <w:sz w:val="28"/>
          <w:szCs w:val="28"/>
        </w:rPr>
      </w:pPr>
      <w:r w:rsidRPr="003E5217">
        <w:rPr>
          <w:iCs/>
          <w:sz w:val="28"/>
          <w:szCs w:val="28"/>
        </w:rPr>
        <w:t>РОСТОВСКАЯ ОБЛАСТЬ</w:t>
      </w:r>
    </w:p>
    <w:p w:rsidR="003E5217" w:rsidRPr="003E5217" w:rsidRDefault="003E5217" w:rsidP="003E5217">
      <w:pPr>
        <w:spacing w:after="120" w:line="240" w:lineRule="atLeast"/>
        <w:jc w:val="center"/>
        <w:rPr>
          <w:iCs/>
          <w:sz w:val="28"/>
          <w:szCs w:val="28"/>
        </w:rPr>
      </w:pPr>
      <w:r w:rsidRPr="003E5217">
        <w:rPr>
          <w:iCs/>
          <w:sz w:val="28"/>
          <w:szCs w:val="28"/>
        </w:rPr>
        <w:t>г. ЗЕРНОГРАД</w:t>
      </w:r>
    </w:p>
    <w:p w:rsidR="003E5217" w:rsidRPr="003E5217" w:rsidRDefault="003E5217" w:rsidP="003E5217">
      <w:pPr>
        <w:keepNext/>
        <w:autoSpaceDE w:val="0"/>
        <w:autoSpaceDN w:val="0"/>
        <w:adjustRightInd w:val="0"/>
        <w:spacing w:before="240" w:after="240"/>
        <w:jc w:val="center"/>
        <w:rPr>
          <w:bCs/>
          <w:caps/>
          <w:sz w:val="28"/>
          <w:szCs w:val="28"/>
        </w:rPr>
      </w:pPr>
      <w:r w:rsidRPr="003E5217">
        <w:rPr>
          <w:bCs/>
          <w:caps/>
          <w:sz w:val="28"/>
          <w:szCs w:val="28"/>
        </w:rPr>
        <w:t>Муниципальное бюджетное общеобразовательное учреждение</w:t>
      </w:r>
    </w:p>
    <w:p w:rsidR="003E5217" w:rsidRPr="003E5217" w:rsidRDefault="003E5217" w:rsidP="003E5217">
      <w:pPr>
        <w:spacing w:after="120" w:line="240" w:lineRule="atLeast"/>
        <w:jc w:val="center"/>
        <w:rPr>
          <w:iCs/>
          <w:sz w:val="28"/>
          <w:szCs w:val="28"/>
        </w:rPr>
      </w:pPr>
      <w:r w:rsidRPr="003E5217">
        <w:rPr>
          <w:bCs/>
          <w:caps/>
          <w:sz w:val="28"/>
          <w:szCs w:val="28"/>
        </w:rPr>
        <w:t>основная общеобразовательная  школа</w:t>
      </w:r>
      <w:r w:rsidRPr="003E5217">
        <w:rPr>
          <w:iCs/>
          <w:sz w:val="28"/>
          <w:szCs w:val="28"/>
        </w:rPr>
        <w:t xml:space="preserve"> г. ЗЕРНОГРАДА</w:t>
      </w:r>
      <w:r w:rsidRPr="003E5217">
        <w:rPr>
          <w:bCs/>
          <w:caps/>
          <w:sz w:val="28"/>
          <w:szCs w:val="28"/>
        </w:rPr>
        <w:t xml:space="preserve">      </w:t>
      </w:r>
      <w:r w:rsidRPr="003E5217">
        <w:rPr>
          <w:iCs/>
          <w:sz w:val="28"/>
          <w:szCs w:val="28"/>
        </w:rPr>
        <w:t xml:space="preserve">  </w:t>
      </w:r>
    </w:p>
    <w:p w:rsidR="003E5217" w:rsidRPr="003E5217" w:rsidRDefault="003E5217" w:rsidP="003E5217">
      <w:pPr>
        <w:spacing w:after="120" w:line="240" w:lineRule="atLeast"/>
        <w:rPr>
          <w:iCs/>
          <w:sz w:val="28"/>
          <w:szCs w:val="28"/>
        </w:rPr>
      </w:pPr>
      <w:r w:rsidRPr="003E5217">
        <w:rPr>
          <w:iCs/>
          <w:sz w:val="28"/>
          <w:szCs w:val="28"/>
        </w:rPr>
        <w:t xml:space="preserve">                                                                         (МБОУ ООШ г. ЗЕРНОГРАДА)                                                                                                                                                                       </w:t>
      </w:r>
    </w:p>
    <w:p w:rsidR="003E5217" w:rsidRPr="003E5217" w:rsidRDefault="003E5217" w:rsidP="003E5217">
      <w:pPr>
        <w:spacing w:after="120" w:line="240" w:lineRule="atLeast"/>
        <w:rPr>
          <w:iCs/>
          <w:sz w:val="28"/>
          <w:szCs w:val="28"/>
        </w:rPr>
      </w:pPr>
      <w:r w:rsidRPr="003E5217">
        <w:rPr>
          <w:iCs/>
          <w:sz w:val="28"/>
          <w:szCs w:val="28"/>
        </w:rPr>
        <w:t xml:space="preserve">                                                                                                                </w:t>
      </w:r>
      <w:r w:rsidR="0072171C">
        <w:rPr>
          <w:iCs/>
          <w:sz w:val="28"/>
          <w:szCs w:val="28"/>
        </w:rPr>
        <w:t xml:space="preserve">                   </w:t>
      </w:r>
      <w:r w:rsidRPr="003E5217">
        <w:rPr>
          <w:iCs/>
          <w:sz w:val="28"/>
          <w:szCs w:val="28"/>
        </w:rPr>
        <w:t>Утверждена</w:t>
      </w:r>
    </w:p>
    <w:p w:rsidR="003E5217" w:rsidRPr="003E5217" w:rsidRDefault="003E5217" w:rsidP="003E5217">
      <w:pPr>
        <w:spacing w:after="120" w:line="240" w:lineRule="atLeast"/>
        <w:rPr>
          <w:iCs/>
          <w:sz w:val="28"/>
          <w:szCs w:val="28"/>
        </w:rPr>
      </w:pPr>
      <w:r w:rsidRPr="003E5217">
        <w:rPr>
          <w:iCs/>
          <w:sz w:val="28"/>
          <w:szCs w:val="28"/>
        </w:rPr>
        <w:t xml:space="preserve">                                                                                                                                  </w:t>
      </w:r>
      <w:r w:rsidR="003F0CD6">
        <w:rPr>
          <w:iCs/>
          <w:sz w:val="28"/>
          <w:szCs w:val="28"/>
        </w:rPr>
        <w:t xml:space="preserve"> </w:t>
      </w:r>
      <w:r w:rsidRPr="003E5217">
        <w:rPr>
          <w:iCs/>
          <w:sz w:val="28"/>
          <w:szCs w:val="28"/>
        </w:rPr>
        <w:t>приказом МБОУ ООШ г. Зернограда</w:t>
      </w:r>
    </w:p>
    <w:p w:rsidR="003E5217" w:rsidRPr="003E5217" w:rsidRDefault="003E5217" w:rsidP="003E5217">
      <w:pPr>
        <w:spacing w:after="120" w:line="240" w:lineRule="atLeast"/>
        <w:rPr>
          <w:iCs/>
          <w:sz w:val="28"/>
          <w:szCs w:val="28"/>
        </w:rPr>
      </w:pPr>
      <w:r w:rsidRPr="003E5217">
        <w:rPr>
          <w:iCs/>
          <w:sz w:val="28"/>
          <w:szCs w:val="28"/>
        </w:rPr>
        <w:t xml:space="preserve">                                                                                                               </w:t>
      </w:r>
      <w:r w:rsidR="003F0CD6">
        <w:rPr>
          <w:iCs/>
          <w:sz w:val="28"/>
          <w:szCs w:val="28"/>
        </w:rPr>
        <w:t xml:space="preserve">                    </w:t>
      </w:r>
      <w:r w:rsidRPr="003E5217">
        <w:rPr>
          <w:iCs/>
          <w:sz w:val="28"/>
          <w:szCs w:val="28"/>
        </w:rPr>
        <w:t>от</w:t>
      </w:r>
      <w:r w:rsidR="00304D6F">
        <w:rPr>
          <w:iCs/>
          <w:sz w:val="28"/>
          <w:szCs w:val="28"/>
        </w:rPr>
        <w:t xml:space="preserve"> 30.08.2018 г.</w:t>
      </w:r>
      <w:r w:rsidRPr="003E5217">
        <w:rPr>
          <w:iCs/>
          <w:sz w:val="28"/>
          <w:szCs w:val="28"/>
        </w:rPr>
        <w:t xml:space="preserve">  № </w:t>
      </w:r>
      <w:r w:rsidR="00304D6F">
        <w:rPr>
          <w:iCs/>
          <w:sz w:val="28"/>
          <w:szCs w:val="28"/>
        </w:rPr>
        <w:t>222</w:t>
      </w:r>
    </w:p>
    <w:p w:rsidR="003E5217" w:rsidRPr="003E5217" w:rsidRDefault="003E5217" w:rsidP="003E5217">
      <w:pPr>
        <w:spacing w:after="120" w:line="240" w:lineRule="atLeast"/>
        <w:rPr>
          <w:iCs/>
          <w:sz w:val="28"/>
          <w:szCs w:val="28"/>
        </w:rPr>
      </w:pPr>
      <w:r w:rsidRPr="003E5217">
        <w:rPr>
          <w:iCs/>
          <w:sz w:val="28"/>
          <w:szCs w:val="28"/>
        </w:rPr>
        <w:t xml:space="preserve">                                                                                                               </w:t>
      </w:r>
      <w:r w:rsidR="003F0CD6">
        <w:rPr>
          <w:iCs/>
          <w:sz w:val="28"/>
          <w:szCs w:val="28"/>
        </w:rPr>
        <w:t xml:space="preserve">                    </w:t>
      </w:r>
      <w:r w:rsidRPr="003E5217">
        <w:rPr>
          <w:iCs/>
          <w:sz w:val="28"/>
          <w:szCs w:val="28"/>
        </w:rPr>
        <w:t>Директор  __</w:t>
      </w:r>
      <w:r w:rsidR="003F0CD6">
        <w:rPr>
          <w:iCs/>
          <w:sz w:val="28"/>
          <w:szCs w:val="28"/>
        </w:rPr>
        <w:softHyphen/>
      </w:r>
      <w:r w:rsidR="003F0CD6">
        <w:rPr>
          <w:iCs/>
          <w:sz w:val="28"/>
          <w:szCs w:val="28"/>
        </w:rPr>
        <w:softHyphen/>
      </w:r>
      <w:r w:rsidR="003F0CD6">
        <w:rPr>
          <w:iCs/>
          <w:sz w:val="28"/>
          <w:szCs w:val="28"/>
        </w:rPr>
        <w:softHyphen/>
      </w:r>
      <w:r w:rsidR="003F0CD6">
        <w:rPr>
          <w:iCs/>
          <w:sz w:val="28"/>
          <w:szCs w:val="28"/>
        </w:rPr>
        <w:softHyphen/>
        <w:t>______</w:t>
      </w:r>
      <w:r w:rsidRPr="003E5217">
        <w:rPr>
          <w:iCs/>
          <w:sz w:val="28"/>
          <w:szCs w:val="28"/>
        </w:rPr>
        <w:t xml:space="preserve">____  З.Н. </w:t>
      </w:r>
      <w:proofErr w:type="spellStart"/>
      <w:r w:rsidRPr="003E5217">
        <w:rPr>
          <w:iCs/>
          <w:sz w:val="28"/>
          <w:szCs w:val="28"/>
        </w:rPr>
        <w:t>Федорущенко</w:t>
      </w:r>
      <w:proofErr w:type="spellEnd"/>
    </w:p>
    <w:p w:rsidR="003E5217" w:rsidRPr="003E5217" w:rsidRDefault="003E5217" w:rsidP="003E5217">
      <w:pPr>
        <w:autoSpaceDE w:val="0"/>
        <w:autoSpaceDN w:val="0"/>
        <w:adjustRightInd w:val="0"/>
        <w:spacing w:line="252" w:lineRule="auto"/>
        <w:jc w:val="center"/>
        <w:rPr>
          <w:b/>
          <w:sz w:val="28"/>
          <w:szCs w:val="28"/>
        </w:rPr>
      </w:pPr>
      <w:r w:rsidRPr="003E5217">
        <w:rPr>
          <w:b/>
          <w:sz w:val="28"/>
          <w:szCs w:val="28"/>
        </w:rPr>
        <w:t>РАБОЧАЯ ПРОГРАММА</w:t>
      </w:r>
    </w:p>
    <w:p w:rsidR="003E5217" w:rsidRPr="003E5217" w:rsidRDefault="003E5217" w:rsidP="003E5217">
      <w:pPr>
        <w:autoSpaceDE w:val="0"/>
        <w:autoSpaceDN w:val="0"/>
        <w:adjustRightInd w:val="0"/>
        <w:spacing w:line="252" w:lineRule="auto"/>
        <w:jc w:val="center"/>
        <w:rPr>
          <w:b/>
          <w:sz w:val="28"/>
          <w:szCs w:val="28"/>
        </w:rPr>
      </w:pPr>
    </w:p>
    <w:p w:rsidR="003E5217" w:rsidRPr="003E5217" w:rsidRDefault="003E5217" w:rsidP="003E5217">
      <w:pPr>
        <w:autoSpaceDE w:val="0"/>
        <w:autoSpaceDN w:val="0"/>
        <w:adjustRightInd w:val="0"/>
        <w:spacing w:line="252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 математике</w:t>
      </w:r>
    </w:p>
    <w:p w:rsidR="003E5217" w:rsidRPr="003E5217" w:rsidRDefault="003E5217" w:rsidP="003E5217">
      <w:pPr>
        <w:autoSpaceDE w:val="0"/>
        <w:autoSpaceDN w:val="0"/>
        <w:adjustRightInd w:val="0"/>
        <w:spacing w:line="252" w:lineRule="auto"/>
        <w:rPr>
          <w:sz w:val="28"/>
          <w:szCs w:val="28"/>
        </w:rPr>
      </w:pPr>
      <w:r w:rsidRPr="003E5217">
        <w:rPr>
          <w:sz w:val="28"/>
          <w:szCs w:val="28"/>
        </w:rPr>
        <w:t>на 201</w:t>
      </w:r>
      <w:r w:rsidR="006A23BB">
        <w:rPr>
          <w:sz w:val="28"/>
          <w:szCs w:val="28"/>
        </w:rPr>
        <w:t>8</w:t>
      </w:r>
      <w:r w:rsidRPr="003E5217">
        <w:rPr>
          <w:sz w:val="28"/>
          <w:szCs w:val="28"/>
        </w:rPr>
        <w:t>-201</w:t>
      </w:r>
      <w:r w:rsidR="006A23BB">
        <w:rPr>
          <w:sz w:val="28"/>
          <w:szCs w:val="28"/>
        </w:rPr>
        <w:t>9 учебный год  5</w:t>
      </w:r>
      <w:r w:rsidRPr="003E5217">
        <w:rPr>
          <w:sz w:val="28"/>
          <w:szCs w:val="28"/>
        </w:rPr>
        <w:t xml:space="preserve"> класс</w:t>
      </w:r>
    </w:p>
    <w:p w:rsidR="003E5217" w:rsidRPr="003E5217" w:rsidRDefault="003E5217" w:rsidP="003E5217">
      <w:pPr>
        <w:autoSpaceDE w:val="0"/>
        <w:autoSpaceDN w:val="0"/>
        <w:adjustRightInd w:val="0"/>
        <w:spacing w:line="252" w:lineRule="auto"/>
        <w:rPr>
          <w:sz w:val="28"/>
          <w:szCs w:val="28"/>
        </w:rPr>
      </w:pPr>
      <w:r w:rsidRPr="003E5217">
        <w:rPr>
          <w:sz w:val="28"/>
          <w:szCs w:val="28"/>
        </w:rPr>
        <w:t>Количество</w:t>
      </w:r>
      <w:r>
        <w:rPr>
          <w:sz w:val="28"/>
          <w:szCs w:val="28"/>
        </w:rPr>
        <w:t xml:space="preserve"> часов: 5 </w:t>
      </w:r>
      <w:r w:rsidRPr="003E5217">
        <w:rPr>
          <w:sz w:val="28"/>
          <w:szCs w:val="28"/>
        </w:rPr>
        <w:t>час</w:t>
      </w:r>
      <w:r w:rsidR="0072171C">
        <w:rPr>
          <w:sz w:val="28"/>
          <w:szCs w:val="28"/>
        </w:rPr>
        <w:t>ов в неделю/ 175</w:t>
      </w:r>
      <w:r>
        <w:rPr>
          <w:sz w:val="28"/>
          <w:szCs w:val="28"/>
        </w:rPr>
        <w:t xml:space="preserve"> </w:t>
      </w:r>
      <w:r w:rsidRPr="003E5217">
        <w:rPr>
          <w:sz w:val="28"/>
          <w:szCs w:val="28"/>
        </w:rPr>
        <w:t>часов  в год</w:t>
      </w:r>
    </w:p>
    <w:p w:rsidR="003E5217" w:rsidRPr="003E5217" w:rsidRDefault="003E5217" w:rsidP="003E5217">
      <w:pPr>
        <w:autoSpaceDE w:val="0"/>
        <w:autoSpaceDN w:val="0"/>
        <w:adjustRightInd w:val="0"/>
        <w:spacing w:line="252" w:lineRule="auto"/>
        <w:rPr>
          <w:sz w:val="28"/>
          <w:szCs w:val="28"/>
        </w:rPr>
      </w:pPr>
      <w:r w:rsidRPr="003E5217">
        <w:rPr>
          <w:sz w:val="28"/>
          <w:szCs w:val="28"/>
        </w:rPr>
        <w:t xml:space="preserve">Учитель: </w:t>
      </w:r>
      <w:r>
        <w:rPr>
          <w:sz w:val="28"/>
          <w:szCs w:val="28"/>
        </w:rPr>
        <w:t>Якименко Виктория Владимировна</w:t>
      </w:r>
    </w:p>
    <w:p w:rsidR="00637C48" w:rsidRDefault="003E5217" w:rsidP="00E11C12">
      <w:pPr>
        <w:ind w:right="7199"/>
        <w:jc w:val="both"/>
        <w:rPr>
          <w:sz w:val="28"/>
          <w:szCs w:val="28"/>
        </w:rPr>
      </w:pPr>
      <w:r w:rsidRPr="003E5217">
        <w:rPr>
          <w:sz w:val="28"/>
          <w:szCs w:val="28"/>
        </w:rPr>
        <w:t xml:space="preserve">Рабочая программа по математике </w:t>
      </w:r>
      <w:r w:rsidR="006A23BB">
        <w:rPr>
          <w:sz w:val="28"/>
          <w:szCs w:val="28"/>
        </w:rPr>
        <w:t>для 5</w:t>
      </w:r>
      <w:r w:rsidR="00E55AB1">
        <w:rPr>
          <w:sz w:val="28"/>
          <w:szCs w:val="28"/>
        </w:rPr>
        <w:t xml:space="preserve"> класса </w:t>
      </w:r>
      <w:r w:rsidR="00AF3D2E">
        <w:rPr>
          <w:sz w:val="28"/>
          <w:szCs w:val="28"/>
        </w:rPr>
        <w:t>разработана на основе программы общеобразовательных учреждений. Математика «Просвещение» 2014 г.</w:t>
      </w:r>
    </w:p>
    <w:p w:rsidR="000C15D5" w:rsidRPr="00A756CB" w:rsidRDefault="000C15D5" w:rsidP="00E11C12">
      <w:pPr>
        <w:ind w:right="7199"/>
        <w:jc w:val="both"/>
        <w:rPr>
          <w:sz w:val="28"/>
          <w:szCs w:val="28"/>
        </w:rPr>
      </w:pPr>
      <w:r>
        <w:rPr>
          <w:sz w:val="28"/>
          <w:szCs w:val="28"/>
        </w:rPr>
        <w:t>Учебник</w:t>
      </w:r>
      <w:r w:rsidRPr="00E11C12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w:r w:rsidRPr="00A756CB">
        <w:rPr>
          <w:sz w:val="28"/>
          <w:szCs w:val="28"/>
        </w:rPr>
        <w:t>Математика. Никольский С.М., Потапов М.К., Решетников Н.Н.</w:t>
      </w:r>
      <w:r w:rsidR="00E11C12">
        <w:rPr>
          <w:sz w:val="28"/>
          <w:szCs w:val="28"/>
        </w:rPr>
        <w:t xml:space="preserve"> </w:t>
      </w:r>
      <w:r w:rsidR="006A23BB" w:rsidRPr="00A756CB">
        <w:rPr>
          <w:sz w:val="28"/>
          <w:szCs w:val="28"/>
        </w:rPr>
        <w:t>и др. 2014г. «Просвещение»</w:t>
      </w:r>
      <w:r w:rsidR="006A23BB">
        <w:rPr>
          <w:sz w:val="28"/>
          <w:szCs w:val="28"/>
        </w:rPr>
        <w:t xml:space="preserve"> </w:t>
      </w:r>
    </w:p>
    <w:p w:rsidR="000C15D5" w:rsidRDefault="000C15D5" w:rsidP="000C15D5">
      <w:pPr>
        <w:rPr>
          <w:sz w:val="28"/>
          <w:szCs w:val="28"/>
        </w:rPr>
      </w:pPr>
    </w:p>
    <w:p w:rsidR="00AF3D2E" w:rsidRDefault="00AF3D2E" w:rsidP="000C15D5">
      <w:pPr>
        <w:rPr>
          <w:sz w:val="28"/>
          <w:szCs w:val="28"/>
        </w:rPr>
      </w:pPr>
    </w:p>
    <w:p w:rsidR="00AF3D2E" w:rsidRPr="00A756CB" w:rsidRDefault="00AF3D2E" w:rsidP="000C15D5">
      <w:pPr>
        <w:rPr>
          <w:sz w:val="28"/>
          <w:szCs w:val="28"/>
        </w:rPr>
      </w:pPr>
    </w:p>
    <w:p w:rsidR="000B4181" w:rsidRPr="000B4181" w:rsidRDefault="000B4181" w:rsidP="000C15D5">
      <w:pPr>
        <w:widowControl w:val="0"/>
        <w:ind w:right="3513"/>
        <w:jc w:val="both"/>
        <w:rPr>
          <w:b/>
        </w:rPr>
      </w:pPr>
      <w:r w:rsidRPr="000B4181">
        <w:rPr>
          <w:b/>
        </w:rPr>
        <w:t>Нормативн</w:t>
      </w:r>
      <w:proofErr w:type="gramStart"/>
      <w:r w:rsidRPr="000B4181">
        <w:rPr>
          <w:b/>
        </w:rPr>
        <w:t>о-</w:t>
      </w:r>
      <w:proofErr w:type="gramEnd"/>
      <w:r w:rsidRPr="000B4181">
        <w:rPr>
          <w:b/>
        </w:rPr>
        <w:t xml:space="preserve"> правовые документы</w:t>
      </w:r>
    </w:p>
    <w:p w:rsidR="000B4181" w:rsidRPr="000B4181" w:rsidRDefault="000B4181" w:rsidP="001A0466">
      <w:pPr>
        <w:suppressAutoHyphens/>
        <w:autoSpaceDN w:val="0"/>
        <w:ind w:left="-142" w:firstLine="709"/>
        <w:jc w:val="both"/>
        <w:rPr>
          <w:rFonts w:eastAsia="Calibri"/>
          <w:lang w:eastAsia="ar-SA"/>
        </w:rPr>
      </w:pPr>
      <w:r w:rsidRPr="000B4181">
        <w:rPr>
          <w:color w:val="000000"/>
        </w:rPr>
        <w:t xml:space="preserve">                  </w:t>
      </w:r>
      <w:r w:rsidRPr="000B4181">
        <w:rPr>
          <w:rFonts w:eastAsia="Calibri"/>
          <w:lang w:eastAsia="ar-SA"/>
        </w:rPr>
        <w:t>Рабочая программа   по  предмету «</w:t>
      </w:r>
      <w:r w:rsidR="001A0466" w:rsidRPr="001A0466">
        <w:rPr>
          <w:rFonts w:eastAsia="Calibri"/>
          <w:lang w:eastAsia="ar-SA"/>
        </w:rPr>
        <w:t>Математика</w:t>
      </w:r>
      <w:r w:rsidRPr="000B4181">
        <w:rPr>
          <w:rFonts w:eastAsia="Calibri"/>
          <w:lang w:eastAsia="ar-SA"/>
        </w:rPr>
        <w:t>» составлена на основе следующих нормативно-правовых документов:</w:t>
      </w:r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lang w:eastAsia="en-US"/>
        </w:rPr>
      </w:pPr>
      <w:r w:rsidRPr="000B4181">
        <w:rPr>
          <w:rFonts w:eastAsia="Calibri"/>
          <w:u w:val="single"/>
          <w:lang w:eastAsia="en-US"/>
        </w:rPr>
        <w:t>Законы</w:t>
      </w:r>
      <w:r w:rsidRPr="000B4181">
        <w:rPr>
          <w:rFonts w:eastAsia="Calibri"/>
          <w:lang w:eastAsia="en-US"/>
        </w:rPr>
        <w:t>:</w:t>
      </w:r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color w:val="FF0000"/>
          <w:lang w:eastAsia="en-US"/>
        </w:rPr>
      </w:pPr>
      <w:r w:rsidRPr="000B4181">
        <w:rPr>
          <w:rFonts w:eastAsia="Calibri"/>
          <w:lang w:eastAsia="en-US"/>
        </w:rPr>
        <w:t>- Федеральный Закон от 29.12. 2012 № 273-ФЗ «Об образовании в Российской Федерации» (ред. от 02.03.2016; с изм. и доп., вступ. в силу с 01.07.2016).</w:t>
      </w:r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color w:val="FF0000"/>
          <w:lang w:eastAsia="en-US"/>
        </w:rPr>
      </w:pPr>
      <w:r w:rsidRPr="000B4181">
        <w:rPr>
          <w:rFonts w:eastAsia="Calibri"/>
          <w:lang w:eastAsia="ar-SA"/>
        </w:rPr>
        <w:t xml:space="preserve">- Областной закон от 14.11.2013 № 26-ЗС «Об образовании в Ростовской области» (в ред. от 24.04.2015 № 362-ЗС). </w:t>
      </w:r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color w:val="FF0000"/>
          <w:u w:val="single"/>
          <w:lang w:eastAsia="en-US"/>
        </w:rPr>
      </w:pPr>
      <w:r w:rsidRPr="000B4181">
        <w:rPr>
          <w:rFonts w:eastAsia="Calibri"/>
          <w:b/>
          <w:spacing w:val="-1"/>
          <w:lang w:eastAsia="en-US"/>
        </w:rPr>
        <w:t xml:space="preserve">- </w:t>
      </w:r>
      <w:r w:rsidRPr="000B4181">
        <w:rPr>
          <w:rFonts w:eastAsia="Calibri"/>
          <w:spacing w:val="-1"/>
          <w:lang w:eastAsia="en-US"/>
        </w:rPr>
        <w:t>Примерная основная образовательная программа основного</w:t>
      </w:r>
      <w:r w:rsidRPr="000B4181">
        <w:rPr>
          <w:rFonts w:eastAsia="Calibri"/>
          <w:spacing w:val="-3"/>
          <w:lang w:eastAsia="en-US"/>
        </w:rPr>
        <w:t xml:space="preserve"> общего образовани</w:t>
      </w:r>
      <w:proofErr w:type="gramStart"/>
      <w:r w:rsidRPr="000B4181">
        <w:rPr>
          <w:rFonts w:eastAsia="Calibri"/>
          <w:spacing w:val="-3"/>
          <w:lang w:eastAsia="en-US"/>
        </w:rPr>
        <w:t>я(</w:t>
      </w:r>
      <w:proofErr w:type="gramEnd"/>
      <w:r w:rsidRPr="000B4181">
        <w:rPr>
          <w:rFonts w:eastAsia="Calibri"/>
          <w:spacing w:val="-3"/>
          <w:lang w:eastAsia="en-US"/>
        </w:rPr>
        <w:t xml:space="preserve">одобрена федеральным учебно-методическим объединением по общему образованию, протокол заседания от 08.04.2015 № 1/15). </w:t>
      </w:r>
    </w:p>
    <w:p w:rsidR="000B4181" w:rsidRPr="000B4181" w:rsidRDefault="000B4181" w:rsidP="00A22084">
      <w:pPr>
        <w:numPr>
          <w:ilvl w:val="0"/>
          <w:numId w:val="18"/>
        </w:numPr>
        <w:tabs>
          <w:tab w:val="num" w:pos="0"/>
        </w:tabs>
        <w:suppressAutoHyphens/>
        <w:spacing w:line="276" w:lineRule="auto"/>
        <w:jc w:val="both"/>
        <w:outlineLvl w:val="0"/>
        <w:rPr>
          <w:rFonts w:eastAsia="Calibri"/>
          <w:b/>
          <w:bCs/>
          <w:color w:val="000000"/>
          <w:lang w:val="x-none" w:eastAsia="x-none"/>
        </w:rPr>
      </w:pPr>
      <w:r w:rsidRPr="000B4181">
        <w:rPr>
          <w:rFonts w:eastAsia="Calibri"/>
          <w:bCs/>
          <w:color w:val="000000"/>
          <w:u w:val="single"/>
          <w:lang w:val="x-none" w:eastAsia="x-none"/>
        </w:rPr>
        <w:t>Постановления</w:t>
      </w:r>
      <w:r w:rsidRPr="000B4181">
        <w:rPr>
          <w:rFonts w:eastAsia="Calibri"/>
          <w:bCs/>
          <w:color w:val="000000"/>
          <w:lang w:val="x-none" w:eastAsia="x-none"/>
        </w:rPr>
        <w:t>:</w:t>
      </w:r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color w:val="FF0000"/>
          <w:lang w:eastAsia="en-US"/>
        </w:rPr>
      </w:pPr>
      <w:proofErr w:type="gramStart"/>
      <w:r w:rsidRPr="000B4181">
        <w:rPr>
          <w:rFonts w:eastAsia="Calibri"/>
          <w:lang w:eastAsia="en-US"/>
        </w:rPr>
        <w:t>- постановление Главного государственного санитарного врача РФ от 29.12.2010 № 189 «Об утверждении СанПиН 2.4.2.2821-10 «Санитарно-эпидемиологические требования к условиям и организации обучения в общеобразовательных учреждениях» (в ред. изменений № 1, утв. Постановлением Главного государственного санитарного врача РФ от 29.06.2011 № 85, изменений № 2, утв. Постановлением Главного государственного санитарного врача РФ от 25.12.2013 № 72, изменений № 3, утв. Постановлением Главного государственного санитарного врача РФ от</w:t>
      </w:r>
      <w:proofErr w:type="gramEnd"/>
      <w:r w:rsidRPr="000B4181">
        <w:rPr>
          <w:rFonts w:eastAsia="Calibri"/>
          <w:lang w:eastAsia="en-US"/>
        </w:rPr>
        <w:t xml:space="preserve"> </w:t>
      </w:r>
      <w:proofErr w:type="gramStart"/>
      <w:r w:rsidRPr="000B4181">
        <w:rPr>
          <w:rFonts w:eastAsia="Calibri"/>
          <w:lang w:eastAsia="en-US"/>
        </w:rPr>
        <w:t>24.11.2015 № 81).</w:t>
      </w:r>
      <w:r w:rsidRPr="000B4181">
        <w:rPr>
          <w:rFonts w:eastAsia="Calibri"/>
          <w:color w:val="FF0000"/>
          <w:lang w:eastAsia="en-US"/>
        </w:rPr>
        <w:t xml:space="preserve"> </w:t>
      </w:r>
      <w:proofErr w:type="gramEnd"/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lang w:eastAsia="en-US"/>
        </w:rPr>
      </w:pPr>
      <w:r w:rsidRPr="000B4181">
        <w:rPr>
          <w:rFonts w:eastAsia="Calibri"/>
          <w:u w:val="single"/>
          <w:lang w:eastAsia="en-US"/>
        </w:rPr>
        <w:t>Приказы</w:t>
      </w:r>
      <w:r w:rsidRPr="000B4181">
        <w:rPr>
          <w:rFonts w:eastAsia="Calibri"/>
          <w:lang w:eastAsia="en-US"/>
        </w:rPr>
        <w:t>:</w:t>
      </w:r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color w:val="FF0000"/>
          <w:lang w:eastAsia="en-US"/>
        </w:rPr>
      </w:pPr>
      <w:r w:rsidRPr="000B4181">
        <w:rPr>
          <w:rFonts w:eastAsia="Calibri"/>
          <w:bCs/>
          <w:color w:val="222222"/>
          <w:lang w:eastAsia="en-US"/>
        </w:rPr>
        <w:t xml:space="preserve">- приказ </w:t>
      </w:r>
      <w:proofErr w:type="spellStart"/>
      <w:r w:rsidRPr="000B4181">
        <w:rPr>
          <w:rFonts w:eastAsia="Calibri"/>
          <w:bCs/>
          <w:color w:val="222222"/>
          <w:lang w:eastAsia="en-US"/>
        </w:rPr>
        <w:t>Минобрнауки</w:t>
      </w:r>
      <w:proofErr w:type="spellEnd"/>
      <w:r w:rsidRPr="000B4181">
        <w:rPr>
          <w:rFonts w:eastAsia="Calibri"/>
          <w:bCs/>
          <w:color w:val="222222"/>
          <w:lang w:eastAsia="en-US"/>
        </w:rPr>
        <w:t xml:space="preserve"> России от 17.12.2010 </w:t>
      </w:r>
      <w:r w:rsidRPr="000B4181">
        <w:rPr>
          <w:rFonts w:eastAsia="Calibri"/>
          <w:lang w:eastAsia="en-US"/>
        </w:rPr>
        <w:t xml:space="preserve">№ 1897 «Об утверждении и введении в действие федерального государственного образовательного стандарта основного общего образования» (в ред. приказа </w:t>
      </w:r>
      <w:proofErr w:type="spellStart"/>
      <w:r w:rsidRPr="000B4181">
        <w:rPr>
          <w:rFonts w:eastAsia="Calibri"/>
          <w:lang w:eastAsia="en-US"/>
        </w:rPr>
        <w:t>Минобрнауки</w:t>
      </w:r>
      <w:proofErr w:type="spellEnd"/>
      <w:r w:rsidRPr="000B4181">
        <w:rPr>
          <w:rFonts w:eastAsia="Calibri"/>
          <w:lang w:eastAsia="en-US"/>
        </w:rPr>
        <w:t xml:space="preserve"> России от 29.12.2014 №1644)</w:t>
      </w:r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color w:val="FF0000"/>
          <w:kern w:val="2"/>
          <w:lang w:eastAsia="en-US"/>
        </w:rPr>
      </w:pPr>
      <w:r w:rsidRPr="000B4181">
        <w:rPr>
          <w:rFonts w:eastAsia="Calibri"/>
          <w:bCs/>
          <w:color w:val="222222"/>
          <w:lang w:eastAsia="en-US"/>
        </w:rPr>
        <w:t xml:space="preserve">- приказ </w:t>
      </w:r>
      <w:proofErr w:type="spellStart"/>
      <w:r w:rsidRPr="000B4181">
        <w:rPr>
          <w:rFonts w:eastAsia="Calibri"/>
          <w:kern w:val="2"/>
          <w:lang w:eastAsia="en-US"/>
        </w:rPr>
        <w:t>Минобрнауки</w:t>
      </w:r>
      <w:proofErr w:type="spellEnd"/>
      <w:r w:rsidRPr="000B4181">
        <w:rPr>
          <w:rFonts w:eastAsia="Calibri"/>
          <w:kern w:val="2"/>
          <w:lang w:eastAsia="en-US"/>
        </w:rPr>
        <w:t xml:space="preserve"> России от 31.03.2014 № 253 «</w:t>
      </w:r>
      <w:r w:rsidRPr="000B4181">
        <w:rPr>
          <w:rFonts w:eastAsia="Calibri"/>
          <w:lang w:eastAsia="en-US"/>
        </w:rPr>
        <w:t xml:space="preserve">Об утверждении федерального перечня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» (в ред. приказов </w:t>
      </w:r>
      <w:proofErr w:type="spellStart"/>
      <w:r w:rsidRPr="000B4181">
        <w:rPr>
          <w:rFonts w:eastAsia="Calibri"/>
          <w:lang w:eastAsia="en-US"/>
        </w:rPr>
        <w:t>Минобрнауки</w:t>
      </w:r>
      <w:proofErr w:type="spellEnd"/>
      <w:r w:rsidRPr="000B4181">
        <w:rPr>
          <w:rFonts w:eastAsia="Calibri"/>
          <w:lang w:eastAsia="en-US"/>
        </w:rPr>
        <w:t xml:space="preserve"> России от 08.06.2015 № 576, от 28.12.2015 №1529, от 26.01.2016 № 38)</w:t>
      </w:r>
      <w:r w:rsidRPr="000B4181">
        <w:rPr>
          <w:rFonts w:eastAsia="Calibri"/>
          <w:kern w:val="2"/>
          <w:lang w:eastAsia="en-US"/>
        </w:rPr>
        <w:t xml:space="preserve">; </w:t>
      </w:r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color w:val="FF0000"/>
          <w:lang w:eastAsia="en-US"/>
        </w:rPr>
      </w:pPr>
      <w:r w:rsidRPr="000B4181">
        <w:rPr>
          <w:rFonts w:eastAsia="Calibri"/>
          <w:lang w:eastAsia="en-US"/>
        </w:rPr>
        <w:t>- п</w:t>
      </w:r>
      <w:r w:rsidRPr="000B4181">
        <w:rPr>
          <w:rFonts w:eastAsia="Calibri"/>
          <w:bCs/>
          <w:iCs/>
          <w:lang w:eastAsia="en-US"/>
        </w:rPr>
        <w:t xml:space="preserve">риказ </w:t>
      </w:r>
      <w:proofErr w:type="spellStart"/>
      <w:r w:rsidRPr="000B4181">
        <w:rPr>
          <w:rFonts w:eastAsia="Calibri"/>
          <w:bCs/>
          <w:iCs/>
          <w:lang w:eastAsia="en-US"/>
        </w:rPr>
        <w:t>Минобрнауки</w:t>
      </w:r>
      <w:proofErr w:type="spellEnd"/>
      <w:r w:rsidRPr="000B4181">
        <w:rPr>
          <w:rFonts w:eastAsia="Calibri"/>
          <w:bCs/>
          <w:iCs/>
          <w:lang w:eastAsia="en-US"/>
        </w:rPr>
        <w:t xml:space="preserve"> России от 29.12.2014 № 1644 «О внесении изменений в приказ Министерства образования и науки Российской Федерации от 17 декабря 2010 г. № 1897 «Об утверждении федерального государственного образовательного стандарта основного общего образования»;</w:t>
      </w:r>
      <w:r w:rsidRPr="000B4181">
        <w:rPr>
          <w:rFonts w:eastAsia="Calibri"/>
          <w:lang w:eastAsia="en-US"/>
        </w:rPr>
        <w:t xml:space="preserve"> </w:t>
      </w:r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bCs/>
          <w:lang w:eastAsia="en-US"/>
        </w:rPr>
      </w:pPr>
      <w:r w:rsidRPr="000B4181">
        <w:rPr>
          <w:rFonts w:eastAsia="Calibri"/>
          <w:bCs/>
          <w:lang w:eastAsia="en-US"/>
        </w:rPr>
        <w:t>- приказ от 31.12.2015 № 1577 «О внесении изменений в федеральный государственный образовательный стандарт основного общего образования, утвержденный приказом Министерства образования и науки Российской Федерации от 17.12.2010 № 1897»;</w:t>
      </w:r>
    </w:p>
    <w:p w:rsidR="000B4181" w:rsidRPr="000B4181" w:rsidRDefault="000B4181" w:rsidP="001A0466">
      <w:pPr>
        <w:suppressAutoHyphens/>
        <w:autoSpaceDN w:val="0"/>
        <w:spacing w:line="276" w:lineRule="auto"/>
        <w:ind w:right="20"/>
        <w:jc w:val="both"/>
        <w:rPr>
          <w:rFonts w:eastAsia="Calibri"/>
          <w:lang w:eastAsia="en-US"/>
        </w:rPr>
      </w:pPr>
      <w:r w:rsidRPr="000B4181">
        <w:rPr>
          <w:rFonts w:eastAsia="Calibri"/>
          <w:color w:val="FF0000"/>
          <w:lang w:eastAsia="en-US"/>
        </w:rPr>
        <w:t xml:space="preserve"> </w:t>
      </w:r>
      <w:r w:rsidRPr="000B4181">
        <w:rPr>
          <w:rFonts w:eastAsia="Calibri"/>
          <w:lang w:eastAsia="en-US"/>
        </w:rPr>
        <w:t>- приказ МБОУ ООШ г. Зернограда  от 23.06. 2017   № 164  « Об утверждении учебного плана МБОУ ООШ г. Зернограда»;</w:t>
      </w:r>
    </w:p>
    <w:p w:rsidR="000B4181" w:rsidRPr="000B4181" w:rsidRDefault="000B4181" w:rsidP="001A0466">
      <w:pPr>
        <w:suppressAutoHyphens/>
        <w:autoSpaceDN w:val="0"/>
        <w:spacing w:line="276" w:lineRule="auto"/>
        <w:ind w:right="20"/>
        <w:jc w:val="both"/>
        <w:rPr>
          <w:rFonts w:eastAsia="Calibri"/>
          <w:lang w:eastAsia="en-US"/>
        </w:rPr>
      </w:pPr>
      <w:r w:rsidRPr="000B4181">
        <w:rPr>
          <w:rFonts w:eastAsia="Calibri"/>
          <w:lang w:eastAsia="en-US"/>
        </w:rPr>
        <w:t xml:space="preserve">- Устав МБОУ ООШ </w:t>
      </w:r>
      <w:proofErr w:type="spellStart"/>
      <w:r w:rsidRPr="000B4181">
        <w:rPr>
          <w:rFonts w:eastAsia="Calibri"/>
          <w:lang w:eastAsia="en-US"/>
        </w:rPr>
        <w:t>г</w:t>
      </w:r>
      <w:proofErr w:type="gramStart"/>
      <w:r w:rsidRPr="000B4181">
        <w:rPr>
          <w:rFonts w:eastAsia="Calibri"/>
          <w:lang w:eastAsia="en-US"/>
        </w:rPr>
        <w:t>.З</w:t>
      </w:r>
      <w:proofErr w:type="gramEnd"/>
      <w:r w:rsidRPr="000B4181">
        <w:rPr>
          <w:rFonts w:eastAsia="Calibri"/>
          <w:lang w:eastAsia="en-US"/>
        </w:rPr>
        <w:t>ернограда</w:t>
      </w:r>
      <w:proofErr w:type="spellEnd"/>
      <w:r w:rsidRPr="000B4181">
        <w:rPr>
          <w:rFonts w:eastAsia="Calibri"/>
          <w:lang w:eastAsia="en-US"/>
        </w:rPr>
        <w:t>, утвержденный приказом управления образования Администрации Зерноградского района Ростовской области от 17.12.2014 № 455;</w:t>
      </w:r>
    </w:p>
    <w:p w:rsidR="000B4181" w:rsidRPr="000B4181" w:rsidRDefault="000B4181" w:rsidP="001A0466">
      <w:pPr>
        <w:suppressAutoHyphens/>
        <w:spacing w:line="276" w:lineRule="auto"/>
        <w:jc w:val="both"/>
        <w:rPr>
          <w:rFonts w:ascii="Calibri" w:eastAsia="Calibri" w:hAnsi="Calibri"/>
        </w:rPr>
      </w:pPr>
      <w:r w:rsidRPr="000B4181">
        <w:rPr>
          <w:rFonts w:eastAsia="Calibri"/>
          <w:color w:val="FF0000"/>
          <w:lang w:eastAsia="en-US"/>
        </w:rPr>
        <w:lastRenderedPageBreak/>
        <w:t xml:space="preserve"> </w:t>
      </w:r>
      <w:r w:rsidRPr="000B4181">
        <w:rPr>
          <w:bCs/>
        </w:rPr>
        <w:t>-</w:t>
      </w:r>
      <w:r w:rsidRPr="000B4181">
        <w:rPr>
          <w:rFonts w:eastAsia="Calibri"/>
        </w:rPr>
        <w:t xml:space="preserve">Основная общеобразовательная программа ООО МБОУ ООШ </w:t>
      </w:r>
      <w:proofErr w:type="spellStart"/>
      <w:r w:rsidRPr="000B4181">
        <w:rPr>
          <w:rFonts w:eastAsia="Calibri"/>
        </w:rPr>
        <w:t>г</w:t>
      </w:r>
      <w:proofErr w:type="gramStart"/>
      <w:r w:rsidRPr="000B4181">
        <w:rPr>
          <w:rFonts w:eastAsia="Calibri"/>
        </w:rPr>
        <w:t>.З</w:t>
      </w:r>
      <w:proofErr w:type="gramEnd"/>
      <w:r w:rsidRPr="000B4181">
        <w:rPr>
          <w:rFonts w:eastAsia="Calibri"/>
        </w:rPr>
        <w:t>ернограда</w:t>
      </w:r>
      <w:proofErr w:type="spellEnd"/>
      <w:r w:rsidRPr="000B4181">
        <w:rPr>
          <w:rFonts w:eastAsia="Calibri"/>
        </w:rPr>
        <w:t>, утвержденная приказом МБОУ ООШ г. Зернограда от 27.08.2015 № 149 « Об утверждении образовательных программ МБОУ ООШ г. Зернограда на 2015-2016 учебный год» ( с изменениями).</w:t>
      </w:r>
      <w:r w:rsidRPr="000B4181">
        <w:rPr>
          <w:bCs/>
        </w:rPr>
        <w:t xml:space="preserve"> </w:t>
      </w:r>
      <w:r w:rsidRPr="000B4181">
        <w:t xml:space="preserve"> </w:t>
      </w:r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bCs/>
          <w:lang w:eastAsia="en-US"/>
        </w:rPr>
      </w:pPr>
      <w:r w:rsidRPr="000B4181">
        <w:rPr>
          <w:rFonts w:eastAsia="Calibri"/>
          <w:lang w:eastAsia="en-US"/>
        </w:rPr>
        <w:t xml:space="preserve">-  письмо </w:t>
      </w:r>
      <w:proofErr w:type="spellStart"/>
      <w:r w:rsidRPr="000B4181">
        <w:rPr>
          <w:rFonts w:eastAsia="Calibri"/>
          <w:bCs/>
          <w:lang w:eastAsia="en-US"/>
        </w:rPr>
        <w:t>Минобрнауки</w:t>
      </w:r>
      <w:proofErr w:type="spellEnd"/>
      <w:r w:rsidRPr="000B4181">
        <w:rPr>
          <w:rFonts w:eastAsia="Calibri"/>
          <w:bCs/>
          <w:lang w:eastAsia="en-US"/>
        </w:rPr>
        <w:t xml:space="preserve"> России </w:t>
      </w:r>
      <w:r w:rsidRPr="000B4181">
        <w:rPr>
          <w:rFonts w:eastAsia="Calibri"/>
          <w:lang w:eastAsia="en-US"/>
        </w:rPr>
        <w:t>от 29.04.2014 № 08-548 «О федеральном перечне учебников»;</w:t>
      </w:r>
    </w:p>
    <w:p w:rsid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color w:val="FF0000"/>
          <w:lang w:eastAsia="en-US"/>
        </w:rPr>
      </w:pPr>
      <w:r w:rsidRPr="000B4181">
        <w:rPr>
          <w:rFonts w:eastAsia="Calibri"/>
          <w:bCs/>
          <w:lang w:eastAsia="en-US"/>
        </w:rPr>
        <w:t xml:space="preserve">- письмо </w:t>
      </w:r>
      <w:proofErr w:type="spellStart"/>
      <w:r w:rsidRPr="000B4181">
        <w:rPr>
          <w:rFonts w:eastAsia="Calibri"/>
          <w:bCs/>
          <w:lang w:eastAsia="en-US"/>
        </w:rPr>
        <w:t>Минобрнауки</w:t>
      </w:r>
      <w:proofErr w:type="spellEnd"/>
      <w:r w:rsidRPr="000B4181">
        <w:rPr>
          <w:rFonts w:eastAsia="Calibri"/>
          <w:bCs/>
          <w:lang w:eastAsia="en-US"/>
        </w:rPr>
        <w:t xml:space="preserve"> России от 02.02.2015 № НТ-136/08 «О федеральном перечне учебников»;</w:t>
      </w:r>
      <w:r w:rsidRPr="000B4181">
        <w:rPr>
          <w:rFonts w:eastAsia="Calibri"/>
          <w:color w:val="FF0000"/>
          <w:lang w:eastAsia="en-US"/>
        </w:rPr>
        <w:t xml:space="preserve"> </w:t>
      </w:r>
    </w:p>
    <w:p w:rsidR="007B60B6" w:rsidRPr="007B60B6" w:rsidRDefault="007B60B6" w:rsidP="007B60B6">
      <w:pPr>
        <w:autoSpaceDN w:val="0"/>
        <w:ind w:right="20"/>
        <w:jc w:val="both"/>
        <w:rPr>
          <w:lang w:eastAsia="en-US"/>
        </w:rPr>
      </w:pPr>
      <w:r w:rsidRPr="007B60B6">
        <w:rPr>
          <w:lang w:eastAsia="en-US"/>
        </w:rPr>
        <w:t>- приказ МБОУ ООШ г. Зернограда  от 23.06. 2017   № 164  « Об утверждении учебного плана МБОУ ООШ г. Зернограда»;</w:t>
      </w:r>
    </w:p>
    <w:p w:rsidR="007B60B6" w:rsidRPr="007B60B6" w:rsidRDefault="007B60B6" w:rsidP="007B60B6">
      <w:pPr>
        <w:autoSpaceDN w:val="0"/>
        <w:ind w:right="20"/>
        <w:jc w:val="both"/>
        <w:rPr>
          <w:lang w:eastAsia="en-US"/>
        </w:rPr>
      </w:pPr>
      <w:r w:rsidRPr="007B60B6">
        <w:rPr>
          <w:lang w:eastAsia="en-US"/>
        </w:rPr>
        <w:t xml:space="preserve">- Устав МБОУ ООШ </w:t>
      </w:r>
      <w:proofErr w:type="spellStart"/>
      <w:r w:rsidRPr="007B60B6">
        <w:rPr>
          <w:lang w:eastAsia="en-US"/>
        </w:rPr>
        <w:t>г</w:t>
      </w:r>
      <w:proofErr w:type="gramStart"/>
      <w:r w:rsidRPr="007B60B6">
        <w:rPr>
          <w:lang w:eastAsia="en-US"/>
        </w:rPr>
        <w:t>.З</w:t>
      </w:r>
      <w:proofErr w:type="gramEnd"/>
      <w:r w:rsidRPr="007B60B6">
        <w:rPr>
          <w:lang w:eastAsia="en-US"/>
        </w:rPr>
        <w:t>ернограда</w:t>
      </w:r>
      <w:proofErr w:type="spellEnd"/>
      <w:r w:rsidRPr="007B60B6">
        <w:rPr>
          <w:lang w:eastAsia="en-US"/>
        </w:rPr>
        <w:t>, утвержденный приказом управления образования Администрации Зерноградского района Ростовской области от 17.12.2014 № 455;</w:t>
      </w:r>
    </w:p>
    <w:p w:rsidR="007B60B6" w:rsidRPr="007B60B6" w:rsidRDefault="007B60B6" w:rsidP="007B60B6">
      <w:r w:rsidRPr="007B60B6">
        <w:rPr>
          <w:color w:val="FF0000"/>
          <w:lang w:eastAsia="en-US"/>
        </w:rPr>
        <w:t xml:space="preserve"> </w:t>
      </w:r>
      <w:r w:rsidRPr="007B60B6">
        <w:rPr>
          <w:bCs/>
        </w:rPr>
        <w:t>-</w:t>
      </w:r>
      <w:r w:rsidRPr="007B60B6">
        <w:t xml:space="preserve">Основная общеобразовательная программа ООО МБОУ ООШ </w:t>
      </w:r>
      <w:proofErr w:type="spellStart"/>
      <w:r w:rsidRPr="007B60B6">
        <w:t>г</w:t>
      </w:r>
      <w:proofErr w:type="gramStart"/>
      <w:r w:rsidRPr="007B60B6">
        <w:t>.З</w:t>
      </w:r>
      <w:proofErr w:type="gramEnd"/>
      <w:r w:rsidRPr="007B60B6">
        <w:t>ернограда</w:t>
      </w:r>
      <w:proofErr w:type="spellEnd"/>
      <w:r w:rsidRPr="007B60B6">
        <w:t>, утвержденная приказом МБОУ ООШ г. Зернограда от 27.08.2015 № 149 « Об утверждении образовательных программ МБОУ ООШ г. Зернограда на 2015-2016 учебный год» ( с изменениями).</w:t>
      </w:r>
      <w:r w:rsidRPr="007B60B6">
        <w:rPr>
          <w:bCs/>
        </w:rPr>
        <w:t xml:space="preserve"> </w:t>
      </w:r>
      <w:r w:rsidRPr="007B60B6">
        <w:t xml:space="preserve"> </w:t>
      </w:r>
    </w:p>
    <w:p w:rsidR="007B60B6" w:rsidRDefault="007B60B6" w:rsidP="001A0466">
      <w:pPr>
        <w:suppressAutoHyphens/>
        <w:autoSpaceDN w:val="0"/>
        <w:spacing w:line="276" w:lineRule="auto"/>
        <w:jc w:val="both"/>
        <w:rPr>
          <w:rFonts w:eastAsia="Calibri"/>
          <w:color w:val="FF0000"/>
          <w:lang w:eastAsia="en-US"/>
        </w:rPr>
      </w:pPr>
    </w:p>
    <w:p w:rsidR="00991451" w:rsidRDefault="00682E26" w:rsidP="00B226CF">
      <w:pPr>
        <w:suppressAutoHyphens/>
        <w:autoSpaceDN w:val="0"/>
        <w:spacing w:line="276" w:lineRule="auto"/>
        <w:jc w:val="both"/>
        <w:rPr>
          <w:b/>
          <w:sz w:val="28"/>
          <w:szCs w:val="28"/>
        </w:rPr>
      </w:pPr>
      <w:r>
        <w:rPr>
          <w:rFonts w:eastAsia="Calibri"/>
          <w:color w:val="FF0000"/>
          <w:lang w:eastAsia="en-US"/>
        </w:rPr>
        <w:t xml:space="preserve"> </w:t>
      </w:r>
      <w:r w:rsidR="00991451" w:rsidRPr="005543B9">
        <w:rPr>
          <w:b/>
          <w:sz w:val="28"/>
          <w:szCs w:val="28"/>
        </w:rPr>
        <w:t>Планируемые результаты освоения  учебного предмета, курса</w:t>
      </w:r>
    </w:p>
    <w:p w:rsidR="00802DE4" w:rsidRPr="006600E6" w:rsidRDefault="006A23BB" w:rsidP="00802DE4">
      <w:pPr>
        <w:tabs>
          <w:tab w:val="left" w:pos="1134"/>
        </w:tabs>
        <w:spacing w:line="240" w:lineRule="exact"/>
        <w:ind w:firstLine="709"/>
        <w:jc w:val="both"/>
        <w:outlineLvl w:val="2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ыпускник в 5</w:t>
      </w:r>
      <w:r w:rsidR="00802DE4" w:rsidRPr="006600E6">
        <w:rPr>
          <w:b/>
          <w:bCs/>
          <w:sz w:val="28"/>
          <w:szCs w:val="28"/>
        </w:rPr>
        <w:t xml:space="preserve"> классе научится (для использования в повседневной жизни и обеспечения возможности успешного продолжения образования на базовом уровне)</w:t>
      </w:r>
    </w:p>
    <w:p w:rsidR="006A23BB" w:rsidRPr="006A23BB" w:rsidRDefault="006A23BB" w:rsidP="00A22084">
      <w:pPr>
        <w:numPr>
          <w:ilvl w:val="0"/>
          <w:numId w:val="37"/>
        </w:numPr>
        <w:tabs>
          <w:tab w:val="left" w:pos="993"/>
        </w:tabs>
        <w:spacing w:after="200"/>
        <w:ind w:left="993" w:firstLine="0"/>
        <w:contextualSpacing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Оперировать на базовом уровне понятиями: множество, элемент множества, подмножество, принадлежность;</w:t>
      </w:r>
    </w:p>
    <w:p w:rsidR="006A23BB" w:rsidRPr="006A23BB" w:rsidRDefault="006A23BB" w:rsidP="00A22084">
      <w:pPr>
        <w:numPr>
          <w:ilvl w:val="0"/>
          <w:numId w:val="37"/>
        </w:numPr>
        <w:tabs>
          <w:tab w:val="left" w:pos="993"/>
        </w:tabs>
        <w:ind w:left="993" w:firstLine="0"/>
        <w:contextualSpacing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задавать множества перечислением их элементов;</w:t>
      </w:r>
    </w:p>
    <w:p w:rsidR="006A23BB" w:rsidRPr="006A23BB" w:rsidRDefault="006A23BB" w:rsidP="00A22084">
      <w:pPr>
        <w:numPr>
          <w:ilvl w:val="0"/>
          <w:numId w:val="37"/>
        </w:numPr>
        <w:tabs>
          <w:tab w:val="left" w:pos="993"/>
        </w:tabs>
        <w:ind w:left="993" w:firstLine="0"/>
        <w:contextualSpacing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находить пересечение, объединение, подмножество в простейших ситуациях</w:t>
      </w:r>
    </w:p>
    <w:p w:rsidR="006A23BB" w:rsidRPr="006A23BB" w:rsidRDefault="006A23BB" w:rsidP="006A23BB">
      <w:pPr>
        <w:rPr>
          <w:rFonts w:eastAsia="Calibri"/>
          <w:b/>
          <w:lang w:eastAsia="en-US"/>
        </w:rPr>
      </w:pPr>
      <w:r w:rsidRPr="006A23BB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6A23BB" w:rsidRPr="006A23BB" w:rsidRDefault="006A23BB" w:rsidP="00A22084">
      <w:pPr>
        <w:numPr>
          <w:ilvl w:val="0"/>
          <w:numId w:val="19"/>
        </w:numPr>
        <w:tabs>
          <w:tab w:val="left" w:pos="993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распознавать логически некорректные высказывания</w:t>
      </w:r>
    </w:p>
    <w:p w:rsidR="006A23BB" w:rsidRPr="006A23BB" w:rsidRDefault="006A23BB" w:rsidP="006A23BB">
      <w:pPr>
        <w:rPr>
          <w:rFonts w:eastAsia="Calibri"/>
          <w:b/>
          <w:lang w:eastAsia="en-US"/>
        </w:rPr>
      </w:pPr>
      <w:r w:rsidRPr="006A23BB">
        <w:rPr>
          <w:rFonts w:eastAsia="Calibri"/>
          <w:b/>
          <w:lang w:eastAsia="en-US"/>
        </w:rPr>
        <w:t>Числа</w:t>
      </w:r>
    </w:p>
    <w:p w:rsidR="006A23BB" w:rsidRPr="006A23BB" w:rsidRDefault="006A23BB" w:rsidP="00A22084">
      <w:pPr>
        <w:numPr>
          <w:ilvl w:val="0"/>
          <w:numId w:val="20"/>
        </w:numPr>
        <w:tabs>
          <w:tab w:val="left" w:pos="993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6A23BB" w:rsidRPr="006A23BB" w:rsidRDefault="006A23BB" w:rsidP="00A22084">
      <w:pPr>
        <w:numPr>
          <w:ilvl w:val="0"/>
          <w:numId w:val="20"/>
        </w:numPr>
        <w:tabs>
          <w:tab w:val="left" w:pos="993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использовать свойства чисел и правила действий с рациональными числами при выполнении вычислений;</w:t>
      </w:r>
    </w:p>
    <w:p w:rsidR="006A23BB" w:rsidRPr="006A23BB" w:rsidRDefault="006A23BB" w:rsidP="00A22084">
      <w:pPr>
        <w:numPr>
          <w:ilvl w:val="0"/>
          <w:numId w:val="20"/>
        </w:numPr>
        <w:tabs>
          <w:tab w:val="left" w:pos="993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использовать признаки делимости на 2, 5, 3, 9, 10 при выполнении вычислений и решении несложных задач;</w:t>
      </w:r>
    </w:p>
    <w:p w:rsidR="006A23BB" w:rsidRPr="006A23BB" w:rsidRDefault="006A23BB" w:rsidP="00A22084">
      <w:pPr>
        <w:numPr>
          <w:ilvl w:val="0"/>
          <w:numId w:val="20"/>
        </w:numPr>
        <w:tabs>
          <w:tab w:val="left" w:pos="993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выполнять округление рациональных чисел в соответствии с правилами;</w:t>
      </w:r>
    </w:p>
    <w:p w:rsidR="006A23BB" w:rsidRPr="006A23BB" w:rsidRDefault="006A23BB" w:rsidP="00A22084">
      <w:pPr>
        <w:numPr>
          <w:ilvl w:val="0"/>
          <w:numId w:val="20"/>
        </w:numPr>
        <w:tabs>
          <w:tab w:val="left" w:pos="993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сравнивать рациональные числа</w:t>
      </w:r>
      <w:r w:rsidRPr="006A23BB">
        <w:rPr>
          <w:rFonts w:eastAsia="Calibri"/>
          <w:b/>
          <w:lang w:val="x-none"/>
        </w:rPr>
        <w:t>.</w:t>
      </w:r>
    </w:p>
    <w:p w:rsidR="006A23BB" w:rsidRPr="006A23BB" w:rsidRDefault="006A23BB" w:rsidP="006A23BB">
      <w:pPr>
        <w:rPr>
          <w:rFonts w:eastAsia="Calibri"/>
          <w:b/>
          <w:lang w:eastAsia="en-US"/>
        </w:rPr>
      </w:pPr>
      <w:r w:rsidRPr="006A23BB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6A23BB" w:rsidRPr="006A23BB" w:rsidRDefault="006A23BB" w:rsidP="00A22084">
      <w:pPr>
        <w:numPr>
          <w:ilvl w:val="0"/>
          <w:numId w:val="20"/>
        </w:numPr>
        <w:tabs>
          <w:tab w:val="left" w:pos="993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оценивать результаты вычислений при решении практических задач;</w:t>
      </w:r>
    </w:p>
    <w:p w:rsidR="006A23BB" w:rsidRPr="006A23BB" w:rsidRDefault="006A23BB" w:rsidP="00A22084">
      <w:pPr>
        <w:numPr>
          <w:ilvl w:val="0"/>
          <w:numId w:val="20"/>
        </w:numPr>
        <w:tabs>
          <w:tab w:val="left" w:pos="993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выполнять сравнение чисел в реальных ситуациях;</w:t>
      </w:r>
    </w:p>
    <w:p w:rsidR="006A23BB" w:rsidRPr="006A23BB" w:rsidRDefault="006A23BB" w:rsidP="00A22084">
      <w:pPr>
        <w:numPr>
          <w:ilvl w:val="0"/>
          <w:numId w:val="20"/>
        </w:numPr>
        <w:tabs>
          <w:tab w:val="left" w:pos="993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составлять числовые выражения при решении практических задач и задач из других учебных предметов</w:t>
      </w:r>
    </w:p>
    <w:p w:rsidR="006A23BB" w:rsidRPr="006A23BB" w:rsidRDefault="006A23BB" w:rsidP="006A23BB">
      <w:pPr>
        <w:rPr>
          <w:rFonts w:eastAsia="Calibri"/>
          <w:b/>
          <w:lang w:eastAsia="en-US"/>
        </w:rPr>
      </w:pPr>
      <w:r w:rsidRPr="006A23BB">
        <w:rPr>
          <w:rFonts w:eastAsia="Calibri"/>
          <w:b/>
          <w:lang w:eastAsia="en-US"/>
        </w:rPr>
        <w:t>Статистика и теория вероятностей</w:t>
      </w:r>
    </w:p>
    <w:p w:rsidR="006A23BB" w:rsidRPr="006A23BB" w:rsidRDefault="006A23BB" w:rsidP="00A22084">
      <w:pPr>
        <w:numPr>
          <w:ilvl w:val="0"/>
          <w:numId w:val="19"/>
        </w:numPr>
        <w:tabs>
          <w:tab w:val="left" w:pos="993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 xml:space="preserve">Представлять данные в виде таблиц, диаграмм, </w:t>
      </w:r>
    </w:p>
    <w:p w:rsidR="006A23BB" w:rsidRPr="006A23BB" w:rsidRDefault="006A23BB" w:rsidP="00A22084">
      <w:pPr>
        <w:numPr>
          <w:ilvl w:val="0"/>
          <w:numId w:val="19"/>
        </w:numPr>
        <w:tabs>
          <w:tab w:val="left" w:pos="993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lastRenderedPageBreak/>
        <w:t>читать информацию, представленную в виде таблицы, диаграммы,.</w:t>
      </w:r>
    </w:p>
    <w:p w:rsidR="006A23BB" w:rsidRPr="006A23BB" w:rsidRDefault="006A23BB" w:rsidP="006A23BB">
      <w:pPr>
        <w:rPr>
          <w:rFonts w:eastAsia="Calibri"/>
          <w:b/>
          <w:bCs/>
          <w:lang w:eastAsia="en-US"/>
        </w:rPr>
      </w:pPr>
      <w:r w:rsidRPr="006A23BB">
        <w:rPr>
          <w:rFonts w:eastAsia="Calibri"/>
          <w:b/>
          <w:bCs/>
          <w:lang w:eastAsia="en-US"/>
        </w:rPr>
        <w:t>Текстовые задачи</w:t>
      </w:r>
    </w:p>
    <w:p w:rsidR="006A23BB" w:rsidRPr="006A23BB" w:rsidRDefault="006A23BB" w:rsidP="00A22084">
      <w:pPr>
        <w:numPr>
          <w:ilvl w:val="0"/>
          <w:numId w:val="25"/>
        </w:numPr>
        <w:tabs>
          <w:tab w:val="left" w:pos="993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Решать несложные сюжетные задачи разных типов на все арифметические действия;</w:t>
      </w:r>
    </w:p>
    <w:p w:rsidR="006A23BB" w:rsidRPr="006A23BB" w:rsidRDefault="006A23BB" w:rsidP="00A22084">
      <w:pPr>
        <w:numPr>
          <w:ilvl w:val="0"/>
          <w:numId w:val="25"/>
        </w:numPr>
        <w:tabs>
          <w:tab w:val="left" w:pos="993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6A23BB" w:rsidRPr="006A23BB" w:rsidRDefault="006A23BB" w:rsidP="00A22084">
      <w:pPr>
        <w:numPr>
          <w:ilvl w:val="0"/>
          <w:numId w:val="25"/>
        </w:numPr>
        <w:tabs>
          <w:tab w:val="left" w:pos="993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6A23BB" w:rsidRPr="006A23BB" w:rsidRDefault="006A23BB" w:rsidP="00A22084">
      <w:pPr>
        <w:numPr>
          <w:ilvl w:val="0"/>
          <w:numId w:val="25"/>
        </w:numPr>
        <w:tabs>
          <w:tab w:val="left" w:pos="993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 xml:space="preserve">составлять план решения задачи; </w:t>
      </w:r>
    </w:p>
    <w:p w:rsidR="006A23BB" w:rsidRPr="006A23BB" w:rsidRDefault="006A23BB" w:rsidP="00A22084">
      <w:pPr>
        <w:numPr>
          <w:ilvl w:val="0"/>
          <w:numId w:val="25"/>
        </w:numPr>
        <w:tabs>
          <w:tab w:val="left" w:pos="993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выделять этапы решения задачи;</w:t>
      </w:r>
    </w:p>
    <w:p w:rsidR="006A23BB" w:rsidRPr="006A23BB" w:rsidRDefault="006A23BB" w:rsidP="00A22084">
      <w:pPr>
        <w:numPr>
          <w:ilvl w:val="0"/>
          <w:numId w:val="25"/>
        </w:numPr>
        <w:tabs>
          <w:tab w:val="left" w:pos="993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интерпретировать вычислительные результаты в задаче, исследовать полученное решение задачи;</w:t>
      </w:r>
    </w:p>
    <w:p w:rsidR="006A23BB" w:rsidRPr="006A23BB" w:rsidRDefault="006A23BB" w:rsidP="00A22084">
      <w:pPr>
        <w:numPr>
          <w:ilvl w:val="0"/>
          <w:numId w:val="25"/>
        </w:numPr>
        <w:tabs>
          <w:tab w:val="left" w:pos="993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знать различие скоростей объекта в стоячей воде, против течения и по течению реки;</w:t>
      </w:r>
    </w:p>
    <w:p w:rsidR="006A23BB" w:rsidRPr="006A23BB" w:rsidRDefault="006A23BB" w:rsidP="00A22084">
      <w:pPr>
        <w:numPr>
          <w:ilvl w:val="0"/>
          <w:numId w:val="25"/>
        </w:numPr>
        <w:tabs>
          <w:tab w:val="left" w:pos="993"/>
        </w:tabs>
        <w:ind w:firstLine="709"/>
        <w:contextualSpacing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решать задачи на нахождение части числа и числа по его части;</w:t>
      </w:r>
    </w:p>
    <w:p w:rsidR="006A23BB" w:rsidRPr="006A23BB" w:rsidRDefault="006A23BB" w:rsidP="00A22084">
      <w:pPr>
        <w:numPr>
          <w:ilvl w:val="0"/>
          <w:numId w:val="25"/>
        </w:numPr>
        <w:tabs>
          <w:tab w:val="left" w:pos="993"/>
        </w:tabs>
        <w:ind w:firstLine="709"/>
        <w:contextualSpacing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6A23BB" w:rsidRPr="006A23BB" w:rsidRDefault="006A23BB" w:rsidP="00A22084">
      <w:pPr>
        <w:numPr>
          <w:ilvl w:val="0"/>
          <w:numId w:val="25"/>
        </w:numPr>
        <w:tabs>
          <w:tab w:val="left" w:pos="993"/>
        </w:tabs>
        <w:ind w:firstLine="709"/>
        <w:contextualSpacing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6A23BB" w:rsidRPr="006A23BB" w:rsidRDefault="006A23BB" w:rsidP="00A22084">
      <w:pPr>
        <w:numPr>
          <w:ilvl w:val="0"/>
          <w:numId w:val="25"/>
        </w:numPr>
        <w:tabs>
          <w:tab w:val="left" w:pos="993"/>
        </w:tabs>
        <w:ind w:firstLine="709"/>
        <w:contextualSpacing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решать несложные логические задачи методом рассуждений.</w:t>
      </w:r>
    </w:p>
    <w:p w:rsidR="006A23BB" w:rsidRPr="006A23BB" w:rsidRDefault="006A23BB" w:rsidP="006A23BB">
      <w:pPr>
        <w:rPr>
          <w:rFonts w:eastAsia="Calibri"/>
          <w:b/>
          <w:lang w:eastAsia="en-US"/>
        </w:rPr>
      </w:pPr>
      <w:r w:rsidRPr="006A23BB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6A23BB" w:rsidRPr="006A23BB" w:rsidRDefault="006A23BB" w:rsidP="00A22084">
      <w:pPr>
        <w:numPr>
          <w:ilvl w:val="0"/>
          <w:numId w:val="26"/>
        </w:numPr>
        <w:tabs>
          <w:tab w:val="left" w:pos="993"/>
        </w:tabs>
        <w:ind w:firstLine="709"/>
        <w:jc w:val="both"/>
        <w:rPr>
          <w:rFonts w:eastAsia="Calibri"/>
          <w:lang w:eastAsia="en-US"/>
        </w:rPr>
      </w:pPr>
      <w:r w:rsidRPr="006A23BB">
        <w:rPr>
          <w:rFonts w:eastAsia="Calibri"/>
          <w:lang w:eastAsia="en-US"/>
        </w:rPr>
        <w:t>выдвигать гипотезы о возможных предельных значениях искомых величин в задаче</w:t>
      </w:r>
      <w:r w:rsidRPr="006A23BB" w:rsidDel="00681BB7">
        <w:rPr>
          <w:rFonts w:eastAsia="Calibri"/>
          <w:lang w:eastAsia="en-US"/>
        </w:rPr>
        <w:t xml:space="preserve"> </w:t>
      </w:r>
      <w:r w:rsidRPr="006A23BB">
        <w:rPr>
          <w:rFonts w:eastAsia="Calibri"/>
          <w:lang w:eastAsia="en-US"/>
        </w:rPr>
        <w:t xml:space="preserve"> (делать прикидку) </w:t>
      </w:r>
    </w:p>
    <w:p w:rsidR="006A23BB" w:rsidRPr="006A23BB" w:rsidRDefault="006A23BB" w:rsidP="006A23BB">
      <w:pPr>
        <w:rPr>
          <w:rFonts w:eastAsia="Calibri"/>
          <w:b/>
          <w:lang w:eastAsia="en-US"/>
        </w:rPr>
      </w:pPr>
      <w:r w:rsidRPr="006A23BB">
        <w:rPr>
          <w:rFonts w:eastAsia="Calibri"/>
          <w:b/>
          <w:lang w:eastAsia="en-US"/>
        </w:rPr>
        <w:t>Наглядная геометрия</w:t>
      </w:r>
    </w:p>
    <w:p w:rsidR="006A23BB" w:rsidRPr="006A23BB" w:rsidRDefault="006A23BB" w:rsidP="006A23BB">
      <w:pPr>
        <w:rPr>
          <w:rFonts w:eastAsia="Calibri"/>
          <w:b/>
          <w:lang w:eastAsia="en-US"/>
        </w:rPr>
      </w:pPr>
      <w:r w:rsidRPr="006A23BB">
        <w:rPr>
          <w:rFonts w:eastAsia="Calibri"/>
          <w:b/>
          <w:lang w:eastAsia="en-US"/>
        </w:rPr>
        <w:t>Геометрические фигуры</w:t>
      </w:r>
    </w:p>
    <w:p w:rsidR="006A23BB" w:rsidRPr="006A23BB" w:rsidRDefault="006A23BB" w:rsidP="00A22084">
      <w:pPr>
        <w:numPr>
          <w:ilvl w:val="0"/>
          <w:numId w:val="27"/>
        </w:numPr>
        <w:tabs>
          <w:tab w:val="left" w:pos="0"/>
          <w:tab w:val="left" w:pos="993"/>
        </w:tabs>
        <w:ind w:firstLine="709"/>
        <w:jc w:val="both"/>
        <w:rPr>
          <w:rFonts w:eastAsia="Calibri"/>
          <w:b/>
          <w:lang w:eastAsia="en-US"/>
        </w:rPr>
      </w:pPr>
      <w:proofErr w:type="gramStart"/>
      <w:r w:rsidRPr="006A23BB">
        <w:rPr>
          <w:rFonts w:eastAsia="Calibri"/>
          <w:lang w:eastAsia="en-US"/>
        </w:rPr>
        <w:t>Оперировать на базовом уровне понятиями: фигура,</w:t>
      </w:r>
      <w:r w:rsidRPr="006A23BB" w:rsidDel="0046087C">
        <w:rPr>
          <w:rFonts w:eastAsia="Calibri"/>
          <w:b/>
          <w:bCs/>
          <w:lang w:eastAsia="en-US"/>
        </w:rPr>
        <w:t xml:space="preserve"> </w:t>
      </w:r>
      <w:r w:rsidRPr="006A23BB">
        <w:rPr>
          <w:rFonts w:eastAsia="Calibri"/>
          <w:bCs/>
          <w:lang w:eastAsia="en-US"/>
        </w:rPr>
        <w:t>т</w:t>
      </w:r>
      <w:r w:rsidRPr="006A23BB">
        <w:rPr>
          <w:rFonts w:eastAsia="Calibri"/>
          <w:lang w:eastAsia="en-US"/>
        </w:rPr>
        <w:t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</w:t>
      </w:r>
      <w:proofErr w:type="gramEnd"/>
      <w:r w:rsidRPr="006A23BB">
        <w:rPr>
          <w:rFonts w:eastAsia="Calibri"/>
          <w:lang w:eastAsia="en-US"/>
        </w:rPr>
        <w:t xml:space="preserve"> </w:t>
      </w:r>
      <w:r w:rsidRPr="006A23BB">
        <w:rPr>
          <w:rFonts w:eastAsia="Calibri"/>
        </w:rPr>
        <w:t>Изображать изучаемые фигуры от руки и с помощью линейки и циркуля.</w:t>
      </w:r>
    </w:p>
    <w:p w:rsidR="006A23BB" w:rsidRPr="006A23BB" w:rsidRDefault="006A23BB" w:rsidP="006A23BB">
      <w:pPr>
        <w:tabs>
          <w:tab w:val="left" w:pos="0"/>
          <w:tab w:val="left" w:pos="993"/>
        </w:tabs>
        <w:ind w:left="709"/>
        <w:rPr>
          <w:rFonts w:eastAsia="Calibri"/>
          <w:b/>
          <w:lang w:eastAsia="en-US"/>
        </w:rPr>
      </w:pPr>
      <w:r w:rsidRPr="006A23BB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6A23BB" w:rsidRPr="006A23BB" w:rsidRDefault="006A23BB" w:rsidP="00A22084">
      <w:pPr>
        <w:numPr>
          <w:ilvl w:val="0"/>
          <w:numId w:val="23"/>
        </w:numPr>
        <w:tabs>
          <w:tab w:val="left" w:pos="993"/>
        </w:tabs>
        <w:ind w:firstLine="709"/>
        <w:contextualSpacing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 xml:space="preserve">решать практические задачи с применением простейших свойств фигур. </w:t>
      </w:r>
    </w:p>
    <w:p w:rsidR="006A23BB" w:rsidRPr="006A23BB" w:rsidRDefault="006A23BB" w:rsidP="006A23BB">
      <w:pPr>
        <w:rPr>
          <w:rFonts w:eastAsia="Calibri"/>
          <w:b/>
          <w:lang w:eastAsia="en-US"/>
        </w:rPr>
      </w:pPr>
      <w:r w:rsidRPr="006A23BB">
        <w:rPr>
          <w:rFonts w:eastAsia="Calibri"/>
          <w:b/>
          <w:lang w:eastAsia="en-US"/>
        </w:rPr>
        <w:t>Измерения и вычисления</w:t>
      </w:r>
    </w:p>
    <w:p w:rsidR="006A23BB" w:rsidRPr="006A23BB" w:rsidRDefault="006A23BB" w:rsidP="00A22084">
      <w:pPr>
        <w:numPr>
          <w:ilvl w:val="0"/>
          <w:numId w:val="28"/>
        </w:numPr>
        <w:tabs>
          <w:tab w:val="left" w:pos="993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выполнять измерение длин, расстояний, величин углов, с помощью инструментов для измерений длин и углов;</w:t>
      </w:r>
    </w:p>
    <w:p w:rsidR="006A23BB" w:rsidRPr="006A23BB" w:rsidRDefault="006A23BB" w:rsidP="00A22084">
      <w:pPr>
        <w:numPr>
          <w:ilvl w:val="0"/>
          <w:numId w:val="28"/>
        </w:numPr>
        <w:tabs>
          <w:tab w:val="left" w:pos="993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 xml:space="preserve">вычислять площади прямоугольников. </w:t>
      </w:r>
    </w:p>
    <w:p w:rsidR="006A23BB" w:rsidRPr="006A23BB" w:rsidRDefault="006A23BB" w:rsidP="006A23BB">
      <w:pPr>
        <w:rPr>
          <w:rFonts w:eastAsia="Calibri"/>
          <w:b/>
          <w:lang w:eastAsia="en-US"/>
        </w:rPr>
      </w:pPr>
      <w:r w:rsidRPr="006A23BB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6A23BB" w:rsidRPr="006A23BB" w:rsidRDefault="006A23BB" w:rsidP="00A22084">
      <w:pPr>
        <w:numPr>
          <w:ilvl w:val="0"/>
          <w:numId w:val="21"/>
        </w:numPr>
        <w:tabs>
          <w:tab w:val="left" w:pos="0"/>
          <w:tab w:val="left" w:pos="993"/>
        </w:tabs>
        <w:ind w:firstLine="709"/>
        <w:jc w:val="both"/>
        <w:rPr>
          <w:rFonts w:eastAsia="Calibri"/>
        </w:rPr>
      </w:pPr>
      <w:r w:rsidRPr="006A23BB">
        <w:rPr>
          <w:rFonts w:eastAsia="Calibri"/>
          <w:lang w:eastAsia="en-US"/>
        </w:rPr>
        <w:t>вычислять расстояния на местности в стандартных ситуациях, площади прямоугольников;</w:t>
      </w:r>
    </w:p>
    <w:p w:rsidR="006A23BB" w:rsidRPr="006A23BB" w:rsidRDefault="006A23BB" w:rsidP="00A22084">
      <w:pPr>
        <w:numPr>
          <w:ilvl w:val="0"/>
          <w:numId w:val="22"/>
        </w:numPr>
        <w:tabs>
          <w:tab w:val="left" w:pos="0"/>
          <w:tab w:val="left" w:pos="993"/>
        </w:tabs>
        <w:ind w:firstLine="709"/>
        <w:jc w:val="both"/>
        <w:rPr>
          <w:rFonts w:eastAsia="Calibri"/>
          <w:lang w:eastAsia="en-US"/>
        </w:rPr>
      </w:pPr>
      <w:r w:rsidRPr="006A23BB">
        <w:rPr>
          <w:rFonts w:eastAsia="Calibri"/>
          <w:lang w:eastAsia="en-US"/>
        </w:rPr>
        <w:t xml:space="preserve">выполнять простейшие построения и измерения на местности, необходимые в реальной жизни </w:t>
      </w:r>
    </w:p>
    <w:p w:rsidR="006A23BB" w:rsidRPr="006A23BB" w:rsidRDefault="006A23BB" w:rsidP="006A23BB">
      <w:pPr>
        <w:rPr>
          <w:rFonts w:eastAsia="Calibri"/>
          <w:b/>
          <w:bCs/>
          <w:lang w:eastAsia="en-US"/>
        </w:rPr>
      </w:pPr>
      <w:r w:rsidRPr="006A23BB">
        <w:rPr>
          <w:rFonts w:eastAsia="Calibri"/>
          <w:b/>
          <w:bCs/>
          <w:lang w:eastAsia="en-US"/>
        </w:rPr>
        <w:lastRenderedPageBreak/>
        <w:t>История математики</w:t>
      </w:r>
    </w:p>
    <w:p w:rsidR="006A23BB" w:rsidRPr="006A23BB" w:rsidRDefault="006A23BB" w:rsidP="00A22084">
      <w:pPr>
        <w:numPr>
          <w:ilvl w:val="0"/>
          <w:numId w:val="29"/>
        </w:numPr>
        <w:tabs>
          <w:tab w:val="left" w:pos="34"/>
          <w:tab w:val="left" w:pos="993"/>
        </w:tabs>
        <w:ind w:firstLine="709"/>
        <w:jc w:val="both"/>
        <w:rPr>
          <w:rFonts w:eastAsia="Calibri"/>
        </w:rPr>
      </w:pPr>
      <w:r w:rsidRPr="006A23BB">
        <w:rPr>
          <w:rFonts w:eastAsia="Calibri"/>
        </w:rPr>
        <w:t>описывать отдельные выдающиеся результаты, полученные в ходе развития математики как науки;</w:t>
      </w:r>
    </w:p>
    <w:p w:rsidR="006A23BB" w:rsidRDefault="006A23BB" w:rsidP="00A22084">
      <w:pPr>
        <w:numPr>
          <w:ilvl w:val="0"/>
          <w:numId w:val="29"/>
        </w:numPr>
        <w:tabs>
          <w:tab w:val="left" w:pos="993"/>
        </w:tabs>
        <w:ind w:firstLine="709"/>
        <w:jc w:val="both"/>
        <w:rPr>
          <w:rFonts w:eastAsia="Calibri"/>
          <w:lang w:eastAsia="en-US"/>
        </w:rPr>
      </w:pPr>
      <w:r w:rsidRPr="006A23BB">
        <w:rPr>
          <w:rFonts w:eastAsia="Calibri"/>
        </w:rPr>
        <w:t>знать примеры математических открытий и их авторов, в связи с отечественной и всемирной историей</w:t>
      </w:r>
    </w:p>
    <w:p w:rsidR="006A23BB" w:rsidRDefault="006A23BB" w:rsidP="006A23BB">
      <w:pPr>
        <w:tabs>
          <w:tab w:val="left" w:pos="993"/>
        </w:tabs>
        <w:jc w:val="both"/>
        <w:rPr>
          <w:rFonts w:eastAsia="Calibri"/>
        </w:rPr>
      </w:pPr>
    </w:p>
    <w:p w:rsidR="006A23BB" w:rsidRDefault="006A23BB" w:rsidP="006A23BB">
      <w:pPr>
        <w:tabs>
          <w:tab w:val="left" w:pos="993"/>
        </w:tabs>
        <w:jc w:val="both"/>
        <w:rPr>
          <w:rFonts w:eastAsia="Calibri"/>
        </w:rPr>
      </w:pPr>
    </w:p>
    <w:p w:rsidR="006A23BB" w:rsidRDefault="006A23BB" w:rsidP="006A23BB">
      <w:pPr>
        <w:tabs>
          <w:tab w:val="left" w:pos="993"/>
        </w:tabs>
        <w:jc w:val="both"/>
        <w:rPr>
          <w:rFonts w:eastAsia="Calibri"/>
        </w:rPr>
      </w:pPr>
    </w:p>
    <w:p w:rsidR="006A23BB" w:rsidRDefault="006A23BB" w:rsidP="006A23BB">
      <w:pPr>
        <w:tabs>
          <w:tab w:val="left" w:pos="993"/>
        </w:tabs>
        <w:jc w:val="both"/>
        <w:rPr>
          <w:rFonts w:eastAsia="Calibri"/>
        </w:rPr>
      </w:pPr>
    </w:p>
    <w:p w:rsidR="006A23BB" w:rsidRDefault="006A23BB" w:rsidP="006A23BB">
      <w:pPr>
        <w:tabs>
          <w:tab w:val="left" w:pos="993"/>
        </w:tabs>
        <w:jc w:val="both"/>
        <w:rPr>
          <w:rFonts w:eastAsia="Calibri"/>
        </w:rPr>
      </w:pPr>
    </w:p>
    <w:p w:rsidR="006A23BB" w:rsidRDefault="006A23BB" w:rsidP="006A23BB">
      <w:pPr>
        <w:tabs>
          <w:tab w:val="left" w:pos="993"/>
        </w:tabs>
        <w:jc w:val="both"/>
        <w:rPr>
          <w:rFonts w:eastAsia="Calibri"/>
        </w:rPr>
      </w:pPr>
    </w:p>
    <w:p w:rsidR="006A23BB" w:rsidRPr="006A23BB" w:rsidRDefault="006A23BB" w:rsidP="006A23BB">
      <w:pPr>
        <w:outlineLvl w:val="2"/>
        <w:rPr>
          <w:b/>
          <w:bCs/>
        </w:rPr>
      </w:pPr>
      <w:bookmarkStart w:id="0" w:name="_Toc284662720"/>
      <w:bookmarkStart w:id="1" w:name="_Toc284663346"/>
      <w:proofErr w:type="gramStart"/>
      <w:r w:rsidRPr="006A23BB">
        <w:rPr>
          <w:b/>
          <w:bCs/>
        </w:rPr>
        <w:t>Выпускник получит возможность научи</w:t>
      </w:r>
      <w:r>
        <w:rPr>
          <w:b/>
          <w:bCs/>
        </w:rPr>
        <w:t xml:space="preserve">ться в 5 классе </w:t>
      </w:r>
      <w:r w:rsidRPr="006A23BB">
        <w:rPr>
          <w:b/>
          <w:bCs/>
        </w:rPr>
        <w:t>(для обеспечения возможности успешного продолжения образования на базовом и углублённом уровнях)</w:t>
      </w:r>
      <w:bookmarkEnd w:id="0"/>
      <w:bookmarkEnd w:id="1"/>
      <w:proofErr w:type="gramEnd"/>
    </w:p>
    <w:p w:rsidR="006A23BB" w:rsidRPr="006A23BB" w:rsidRDefault="006A23BB" w:rsidP="006A23BB">
      <w:pPr>
        <w:rPr>
          <w:rFonts w:eastAsia="Calibri"/>
          <w:lang w:eastAsia="en-US"/>
        </w:rPr>
      </w:pPr>
      <w:r w:rsidRPr="006A23BB">
        <w:rPr>
          <w:rFonts w:eastAsia="Calibri"/>
          <w:b/>
          <w:lang w:eastAsia="en-US"/>
        </w:rPr>
        <w:t>Элементы теории множеств и математической логики</w:t>
      </w:r>
    </w:p>
    <w:p w:rsidR="006A23BB" w:rsidRPr="006A23BB" w:rsidRDefault="006A23BB" w:rsidP="00A22084">
      <w:pPr>
        <w:numPr>
          <w:ilvl w:val="0"/>
          <w:numId w:val="38"/>
        </w:numPr>
        <w:tabs>
          <w:tab w:val="left" w:pos="1134"/>
        </w:tabs>
        <w:ind w:left="1134" w:hanging="11"/>
        <w:contextualSpacing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 xml:space="preserve"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6A23BB" w:rsidRPr="006A23BB" w:rsidRDefault="006A23BB" w:rsidP="00A22084">
      <w:pPr>
        <w:numPr>
          <w:ilvl w:val="0"/>
          <w:numId w:val="38"/>
        </w:numPr>
        <w:tabs>
          <w:tab w:val="left" w:pos="1134"/>
        </w:tabs>
        <w:ind w:left="1134" w:hanging="11"/>
        <w:contextualSpacing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 xml:space="preserve">определять принадлежность элемента множеству, объединению и пересечению множеств; </w:t>
      </w:r>
    </w:p>
    <w:p w:rsidR="006A23BB" w:rsidRPr="006A23BB" w:rsidRDefault="006A23BB" w:rsidP="00545484">
      <w:pPr>
        <w:ind w:left="1134" w:hanging="11"/>
        <w:rPr>
          <w:rFonts w:eastAsia="Calibri"/>
          <w:lang w:eastAsia="en-US"/>
        </w:rPr>
      </w:pPr>
      <w:r w:rsidRPr="006A23BB">
        <w:rPr>
          <w:rFonts w:eastAsia="Calibri"/>
          <w:lang w:eastAsia="en-US"/>
        </w:rPr>
        <w:t>задавать множество с помощью перечисления элементов, словесного описания</w:t>
      </w:r>
    </w:p>
    <w:p w:rsidR="006A23BB" w:rsidRPr="006A23BB" w:rsidRDefault="006A23BB" w:rsidP="00545484">
      <w:pPr>
        <w:ind w:left="1134" w:hanging="11"/>
        <w:rPr>
          <w:rFonts w:eastAsia="Calibri"/>
          <w:b/>
          <w:lang w:eastAsia="en-US"/>
        </w:rPr>
      </w:pPr>
      <w:r w:rsidRPr="006A23BB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6A23BB" w:rsidRPr="006A23BB" w:rsidRDefault="006A23BB" w:rsidP="00A22084">
      <w:pPr>
        <w:numPr>
          <w:ilvl w:val="0"/>
          <w:numId w:val="39"/>
        </w:numPr>
        <w:tabs>
          <w:tab w:val="left" w:pos="993"/>
        </w:tabs>
        <w:ind w:left="1134" w:hanging="11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 xml:space="preserve">распознавать логически некорректные высказывания; </w:t>
      </w:r>
    </w:p>
    <w:p w:rsidR="006A23BB" w:rsidRPr="006A23BB" w:rsidRDefault="006A23BB" w:rsidP="00A22084">
      <w:pPr>
        <w:numPr>
          <w:ilvl w:val="0"/>
          <w:numId w:val="39"/>
        </w:numPr>
        <w:tabs>
          <w:tab w:val="left" w:pos="993"/>
        </w:tabs>
        <w:ind w:left="1134" w:hanging="11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строить цепочки умозаключений на основе использования правил логики</w:t>
      </w:r>
    </w:p>
    <w:p w:rsidR="006A23BB" w:rsidRPr="006A23BB" w:rsidRDefault="006A23BB" w:rsidP="006A23BB">
      <w:pPr>
        <w:rPr>
          <w:rFonts w:eastAsia="Calibri"/>
          <w:b/>
          <w:lang w:eastAsia="en-US"/>
        </w:rPr>
      </w:pPr>
      <w:r w:rsidRPr="006A23BB">
        <w:rPr>
          <w:rFonts w:eastAsia="Calibri"/>
          <w:b/>
          <w:lang w:eastAsia="en-US"/>
        </w:rPr>
        <w:t>Числа</w:t>
      </w:r>
    </w:p>
    <w:p w:rsidR="006A23BB" w:rsidRPr="006A23BB" w:rsidRDefault="006A23BB" w:rsidP="00A22084">
      <w:pPr>
        <w:numPr>
          <w:ilvl w:val="0"/>
          <w:numId w:val="30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6A23BB" w:rsidRPr="006A23BB" w:rsidRDefault="006A23BB" w:rsidP="00A22084">
      <w:pPr>
        <w:numPr>
          <w:ilvl w:val="0"/>
          <w:numId w:val="30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понимать и объяснять смысл позиционной записи натурального числа;</w:t>
      </w:r>
    </w:p>
    <w:p w:rsidR="006A23BB" w:rsidRPr="006A23BB" w:rsidRDefault="006A23BB" w:rsidP="00A22084">
      <w:pPr>
        <w:numPr>
          <w:ilvl w:val="0"/>
          <w:numId w:val="30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6A23BB" w:rsidRPr="006A23BB" w:rsidRDefault="006A23BB" w:rsidP="00A22084">
      <w:pPr>
        <w:numPr>
          <w:ilvl w:val="0"/>
          <w:numId w:val="30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6A23BB" w:rsidRPr="006A23BB" w:rsidRDefault="006A23BB" w:rsidP="00A22084">
      <w:pPr>
        <w:numPr>
          <w:ilvl w:val="0"/>
          <w:numId w:val="30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выполнять округление рациональных чисел с заданной точностью;</w:t>
      </w:r>
    </w:p>
    <w:p w:rsidR="006A23BB" w:rsidRPr="006A23BB" w:rsidRDefault="006A23BB" w:rsidP="00A22084">
      <w:pPr>
        <w:numPr>
          <w:ilvl w:val="0"/>
          <w:numId w:val="30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упорядочивать числа, записанные в виде обыкновенных и десятичных дробей;</w:t>
      </w:r>
    </w:p>
    <w:p w:rsidR="006A23BB" w:rsidRPr="006A23BB" w:rsidRDefault="006A23BB" w:rsidP="00A22084">
      <w:pPr>
        <w:numPr>
          <w:ilvl w:val="0"/>
          <w:numId w:val="30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находить НОД и НОК чисел и использовать их при решении задач.</w:t>
      </w:r>
    </w:p>
    <w:p w:rsidR="006A23BB" w:rsidRPr="006A23BB" w:rsidRDefault="006A23BB" w:rsidP="00A22084">
      <w:pPr>
        <w:numPr>
          <w:ilvl w:val="0"/>
          <w:numId w:val="30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оперировать понятием модуль числа, геометрическая интерпретация модуля числа.</w:t>
      </w:r>
    </w:p>
    <w:p w:rsidR="006A23BB" w:rsidRPr="006A23BB" w:rsidRDefault="006A23BB" w:rsidP="006A23BB">
      <w:pPr>
        <w:rPr>
          <w:rFonts w:eastAsia="Calibri"/>
          <w:b/>
          <w:lang w:eastAsia="en-US"/>
        </w:rPr>
      </w:pPr>
      <w:r w:rsidRPr="006A23BB">
        <w:rPr>
          <w:rFonts w:eastAsia="Calibri"/>
          <w:b/>
          <w:lang w:eastAsia="en-US"/>
        </w:rPr>
        <w:lastRenderedPageBreak/>
        <w:t>В повседневной жизни и при изучении других предметов:</w:t>
      </w:r>
    </w:p>
    <w:p w:rsidR="006A23BB" w:rsidRPr="006A23BB" w:rsidRDefault="006A23BB" w:rsidP="00A22084">
      <w:pPr>
        <w:numPr>
          <w:ilvl w:val="0"/>
          <w:numId w:val="31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6A23BB" w:rsidRPr="006A23BB" w:rsidRDefault="006A23BB" w:rsidP="00A22084">
      <w:pPr>
        <w:numPr>
          <w:ilvl w:val="0"/>
          <w:numId w:val="31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6A23BB" w:rsidRPr="00545484" w:rsidRDefault="006A23BB" w:rsidP="00A22084">
      <w:pPr>
        <w:numPr>
          <w:ilvl w:val="0"/>
          <w:numId w:val="31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составлять числовые выражения и оценивать их значения при решении практических задач и задач из других учебных предметов;</w:t>
      </w:r>
    </w:p>
    <w:p w:rsidR="006A23BB" w:rsidRPr="006A23BB" w:rsidRDefault="006A23BB" w:rsidP="006A23BB">
      <w:pPr>
        <w:rPr>
          <w:rFonts w:eastAsia="Calibri"/>
          <w:b/>
          <w:lang w:eastAsia="en-US"/>
        </w:rPr>
      </w:pPr>
      <w:r w:rsidRPr="006A23BB">
        <w:rPr>
          <w:rFonts w:eastAsia="Calibri"/>
          <w:b/>
          <w:lang w:eastAsia="en-US"/>
        </w:rPr>
        <w:t>Статистика и теория вероятностей</w:t>
      </w:r>
    </w:p>
    <w:p w:rsidR="006A23BB" w:rsidRPr="006A23BB" w:rsidRDefault="006A23BB" w:rsidP="00A22084">
      <w:pPr>
        <w:numPr>
          <w:ilvl w:val="0"/>
          <w:numId w:val="40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6A23BB" w:rsidRPr="006A23BB" w:rsidRDefault="006A23BB" w:rsidP="00A22084">
      <w:pPr>
        <w:numPr>
          <w:ilvl w:val="0"/>
          <w:numId w:val="40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извлекать, информацию, представленную в таблицах, на диаграммах;</w:t>
      </w:r>
    </w:p>
    <w:p w:rsidR="006A23BB" w:rsidRPr="006A23BB" w:rsidRDefault="006A23BB" w:rsidP="00A22084">
      <w:pPr>
        <w:numPr>
          <w:ilvl w:val="0"/>
          <w:numId w:val="40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составлять таблицы, строить диаграммы на основе данных</w:t>
      </w:r>
      <w:r w:rsidRPr="006A23BB">
        <w:rPr>
          <w:rFonts w:eastAsia="Calibri"/>
          <w:color w:val="FF0000"/>
          <w:lang w:val="x-none"/>
        </w:rPr>
        <w:t>.</w:t>
      </w:r>
    </w:p>
    <w:p w:rsidR="006A23BB" w:rsidRPr="006A23BB" w:rsidRDefault="006A23BB" w:rsidP="006A23BB">
      <w:pPr>
        <w:rPr>
          <w:rFonts w:eastAsia="Calibri"/>
          <w:b/>
          <w:lang w:eastAsia="en-US"/>
        </w:rPr>
      </w:pPr>
      <w:r w:rsidRPr="006A23BB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6A23BB" w:rsidRPr="006A23BB" w:rsidRDefault="006A23BB" w:rsidP="00A22084">
      <w:pPr>
        <w:numPr>
          <w:ilvl w:val="0"/>
          <w:numId w:val="41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извлекать, интерпретировать и преобразовывать информацию, представленную в таблицах и на диаграммах, отражающую свойства и характеристики реальных процессов и явлений</w:t>
      </w:r>
    </w:p>
    <w:p w:rsidR="006A23BB" w:rsidRPr="006A23BB" w:rsidRDefault="006A23BB" w:rsidP="006A23BB">
      <w:pPr>
        <w:rPr>
          <w:rFonts w:eastAsia="Calibri"/>
          <w:b/>
          <w:bCs/>
          <w:lang w:eastAsia="en-US"/>
        </w:rPr>
      </w:pPr>
      <w:r w:rsidRPr="006A23BB">
        <w:rPr>
          <w:rFonts w:eastAsia="Calibri"/>
          <w:b/>
          <w:bCs/>
          <w:lang w:eastAsia="en-US"/>
        </w:rPr>
        <w:t>Текстовые задачи</w:t>
      </w:r>
    </w:p>
    <w:p w:rsidR="006A23BB" w:rsidRPr="006A23BB" w:rsidRDefault="006A23BB" w:rsidP="00A22084">
      <w:pPr>
        <w:numPr>
          <w:ilvl w:val="0"/>
          <w:numId w:val="32"/>
        </w:numPr>
        <w:tabs>
          <w:tab w:val="left" w:pos="1134"/>
        </w:tabs>
        <w:ind w:firstLine="709"/>
        <w:contextualSpacing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Решать простые и сложные задачи разных типов, а также задачи повышенной трудности;</w:t>
      </w:r>
    </w:p>
    <w:p w:rsidR="006A23BB" w:rsidRPr="006A23BB" w:rsidRDefault="006A23BB" w:rsidP="00A22084">
      <w:pPr>
        <w:numPr>
          <w:ilvl w:val="0"/>
          <w:numId w:val="32"/>
        </w:numPr>
        <w:tabs>
          <w:tab w:val="left" w:pos="1134"/>
        </w:tabs>
        <w:ind w:firstLine="709"/>
        <w:contextualSpacing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6A23BB" w:rsidRPr="006A23BB" w:rsidRDefault="006A23BB" w:rsidP="00A22084">
      <w:pPr>
        <w:numPr>
          <w:ilvl w:val="0"/>
          <w:numId w:val="32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знать и применять оба способа поиска решения задач (от требования к условию и от условия к требованию);</w:t>
      </w:r>
    </w:p>
    <w:p w:rsidR="006A23BB" w:rsidRPr="006A23BB" w:rsidRDefault="006A23BB" w:rsidP="00A22084">
      <w:pPr>
        <w:numPr>
          <w:ilvl w:val="0"/>
          <w:numId w:val="32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моделировать рассуждения при поиске решения задач с помощью граф-схемы;</w:t>
      </w:r>
    </w:p>
    <w:p w:rsidR="006A23BB" w:rsidRPr="006A23BB" w:rsidRDefault="006A23BB" w:rsidP="00A22084">
      <w:pPr>
        <w:numPr>
          <w:ilvl w:val="0"/>
          <w:numId w:val="32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выделять этапы решения задачи и содержание каждого этапа;</w:t>
      </w:r>
    </w:p>
    <w:p w:rsidR="006A23BB" w:rsidRPr="006A23BB" w:rsidRDefault="006A23BB" w:rsidP="00A22084">
      <w:pPr>
        <w:numPr>
          <w:ilvl w:val="0"/>
          <w:numId w:val="32"/>
        </w:numPr>
        <w:tabs>
          <w:tab w:val="left" w:pos="1134"/>
        </w:tabs>
        <w:ind w:firstLine="709"/>
        <w:contextualSpacing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интерпретировать вычислительные результаты в задаче, исследовать полученное решение задачи;</w:t>
      </w:r>
    </w:p>
    <w:p w:rsidR="006A23BB" w:rsidRPr="006A23BB" w:rsidRDefault="006A23BB" w:rsidP="00A22084">
      <w:pPr>
        <w:numPr>
          <w:ilvl w:val="0"/>
          <w:numId w:val="32"/>
        </w:numPr>
        <w:tabs>
          <w:tab w:val="left" w:pos="1134"/>
        </w:tabs>
        <w:ind w:firstLine="709"/>
        <w:contextualSpacing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6A23BB" w:rsidRPr="006A23BB" w:rsidRDefault="006A23BB" w:rsidP="00A22084">
      <w:pPr>
        <w:numPr>
          <w:ilvl w:val="0"/>
          <w:numId w:val="32"/>
        </w:numPr>
        <w:tabs>
          <w:tab w:val="left" w:pos="1134"/>
        </w:tabs>
        <w:ind w:firstLine="709"/>
        <w:contextualSpacing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6A23BB" w:rsidRPr="006A23BB" w:rsidRDefault="006A23BB" w:rsidP="00A22084">
      <w:pPr>
        <w:numPr>
          <w:ilvl w:val="0"/>
          <w:numId w:val="32"/>
        </w:numPr>
        <w:tabs>
          <w:tab w:val="left" w:pos="1134"/>
        </w:tabs>
        <w:ind w:firstLine="709"/>
        <w:contextualSpacing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 xml:space="preserve">решать разнообразные задачи «на части», </w:t>
      </w:r>
    </w:p>
    <w:p w:rsidR="006A23BB" w:rsidRPr="006A23BB" w:rsidRDefault="006A23BB" w:rsidP="00A22084">
      <w:pPr>
        <w:numPr>
          <w:ilvl w:val="0"/>
          <w:numId w:val="32"/>
        </w:numPr>
        <w:tabs>
          <w:tab w:val="left" w:pos="1134"/>
        </w:tabs>
        <w:ind w:firstLine="709"/>
        <w:jc w:val="both"/>
        <w:rPr>
          <w:rFonts w:eastAsia="Calibri"/>
          <w:lang w:eastAsia="en-US"/>
        </w:rPr>
      </w:pPr>
      <w:r w:rsidRPr="006A23BB">
        <w:rPr>
          <w:rFonts w:eastAsia="Calibri"/>
          <w:lang w:eastAsia="en-US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6A23BB" w:rsidRPr="006A23BB" w:rsidRDefault="006A23BB" w:rsidP="00A22084">
      <w:pPr>
        <w:numPr>
          <w:ilvl w:val="0"/>
          <w:numId w:val="32"/>
        </w:numPr>
        <w:tabs>
          <w:tab w:val="left" w:pos="1134"/>
        </w:tabs>
        <w:ind w:firstLine="709"/>
        <w:jc w:val="both"/>
        <w:rPr>
          <w:rFonts w:eastAsia="Calibri"/>
          <w:lang w:eastAsia="en-US"/>
        </w:rPr>
      </w:pPr>
      <w:r w:rsidRPr="006A23BB">
        <w:rPr>
          <w:rFonts w:eastAsia="Calibri"/>
          <w:lang w:eastAsia="en-US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6A23BB" w:rsidRPr="006A23BB" w:rsidRDefault="006A23BB" w:rsidP="006A23BB">
      <w:pPr>
        <w:rPr>
          <w:rFonts w:eastAsia="Calibri"/>
          <w:b/>
          <w:lang w:eastAsia="en-US"/>
        </w:rPr>
      </w:pPr>
      <w:r w:rsidRPr="006A23BB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6A23BB" w:rsidRPr="006A23BB" w:rsidRDefault="006A23BB" w:rsidP="00A22084">
      <w:pPr>
        <w:numPr>
          <w:ilvl w:val="0"/>
          <w:numId w:val="33"/>
        </w:numPr>
        <w:tabs>
          <w:tab w:val="left" w:pos="1134"/>
        </w:tabs>
        <w:ind w:firstLine="709"/>
        <w:jc w:val="both"/>
        <w:rPr>
          <w:rFonts w:eastAsia="Calibri"/>
          <w:lang w:val="x-none" w:eastAsia="en-US"/>
        </w:rPr>
      </w:pPr>
      <w:r w:rsidRPr="006A23BB">
        <w:rPr>
          <w:rFonts w:eastAsia="Calibri"/>
          <w:lang w:val="x-none" w:eastAsia="en-US"/>
        </w:rPr>
        <w:lastRenderedPageBreak/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6A23BB" w:rsidRPr="006A23BB" w:rsidRDefault="006A23BB" w:rsidP="00A22084">
      <w:pPr>
        <w:numPr>
          <w:ilvl w:val="0"/>
          <w:numId w:val="33"/>
        </w:numPr>
        <w:tabs>
          <w:tab w:val="left" w:pos="1134"/>
        </w:tabs>
        <w:ind w:firstLine="709"/>
        <w:jc w:val="both"/>
        <w:rPr>
          <w:rFonts w:eastAsia="Calibri"/>
          <w:lang w:val="x-none" w:eastAsia="en-US"/>
        </w:rPr>
      </w:pPr>
      <w:r w:rsidRPr="006A23BB">
        <w:rPr>
          <w:rFonts w:eastAsia="Calibri"/>
          <w:lang w:val="x-none"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6A23BB" w:rsidRPr="006A23BB" w:rsidRDefault="006A23BB" w:rsidP="00A22084">
      <w:pPr>
        <w:numPr>
          <w:ilvl w:val="0"/>
          <w:numId w:val="33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 w:eastAsia="en-US"/>
        </w:rPr>
        <w:t>решать задачи на движение по реке, рассматривая разные системы отсчета</w:t>
      </w:r>
    </w:p>
    <w:p w:rsidR="006A23BB" w:rsidRPr="006A23BB" w:rsidRDefault="006A23BB" w:rsidP="006A23BB">
      <w:pPr>
        <w:rPr>
          <w:rFonts w:eastAsia="Calibri"/>
          <w:b/>
          <w:lang w:eastAsia="en-US"/>
        </w:rPr>
      </w:pPr>
      <w:r w:rsidRPr="006A23BB">
        <w:rPr>
          <w:rFonts w:eastAsia="Calibri"/>
          <w:b/>
          <w:lang w:eastAsia="en-US"/>
        </w:rPr>
        <w:t>Наглядная геометрия</w:t>
      </w:r>
    </w:p>
    <w:p w:rsidR="006A23BB" w:rsidRPr="006A23BB" w:rsidRDefault="006A23BB" w:rsidP="006A23BB">
      <w:pPr>
        <w:rPr>
          <w:rFonts w:eastAsia="Calibri"/>
          <w:b/>
          <w:lang w:eastAsia="en-US"/>
        </w:rPr>
      </w:pPr>
      <w:r w:rsidRPr="006A23BB">
        <w:rPr>
          <w:rFonts w:eastAsia="Calibri"/>
          <w:b/>
          <w:lang w:eastAsia="en-US"/>
        </w:rPr>
        <w:t>Геометрические фигуры</w:t>
      </w:r>
    </w:p>
    <w:p w:rsidR="006A23BB" w:rsidRPr="006A23BB" w:rsidRDefault="006A23BB" w:rsidP="00A22084">
      <w:pPr>
        <w:numPr>
          <w:ilvl w:val="0"/>
          <w:numId w:val="34"/>
        </w:numPr>
        <w:tabs>
          <w:tab w:val="left" w:pos="1134"/>
        </w:tabs>
        <w:ind w:firstLine="709"/>
        <w:contextualSpacing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Оперировать понятиями фигура,</w:t>
      </w:r>
      <w:r w:rsidRPr="006A23BB" w:rsidDel="0046087C">
        <w:rPr>
          <w:rFonts w:eastAsia="Calibri"/>
          <w:b/>
          <w:bCs/>
          <w:lang w:val="x-none"/>
        </w:rPr>
        <w:t xml:space="preserve"> </w:t>
      </w:r>
      <w:r w:rsidRPr="006A23BB">
        <w:rPr>
          <w:rFonts w:eastAsia="Calibri"/>
          <w:bCs/>
          <w:lang w:val="x-none"/>
        </w:rPr>
        <w:t>т</w:t>
      </w:r>
      <w:r w:rsidRPr="006A23BB">
        <w:rPr>
          <w:rFonts w:eastAsia="Calibri"/>
          <w:lang w:val="x-none"/>
        </w:rPr>
        <w:t xml:space="preserve"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призма, шар, пирамида, цилиндр, конус; </w:t>
      </w:r>
    </w:p>
    <w:p w:rsidR="006A23BB" w:rsidRPr="006A23BB" w:rsidRDefault="006A23BB" w:rsidP="00A22084">
      <w:pPr>
        <w:numPr>
          <w:ilvl w:val="0"/>
          <w:numId w:val="34"/>
        </w:numPr>
        <w:tabs>
          <w:tab w:val="left" w:pos="1134"/>
        </w:tabs>
        <w:ind w:firstLine="709"/>
        <w:contextualSpacing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извлекать, интерпретировать и преобразовывать информацию о геометрических фигурах, представленную на чертежах</w:t>
      </w:r>
    </w:p>
    <w:p w:rsidR="006A23BB" w:rsidRPr="006A23BB" w:rsidRDefault="006A23BB" w:rsidP="00A22084">
      <w:pPr>
        <w:numPr>
          <w:ilvl w:val="0"/>
          <w:numId w:val="34"/>
        </w:numPr>
        <w:tabs>
          <w:tab w:val="left" w:pos="1134"/>
        </w:tabs>
        <w:contextualSpacing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изображать изучаемые фигуры от руки и с помощью линейки, циркуля, компьютерных инструментов.</w:t>
      </w:r>
    </w:p>
    <w:p w:rsidR="006A23BB" w:rsidRPr="006A23BB" w:rsidRDefault="006A23BB" w:rsidP="006A23BB">
      <w:pPr>
        <w:rPr>
          <w:rFonts w:eastAsia="Calibri"/>
          <w:b/>
          <w:lang w:eastAsia="en-US"/>
        </w:rPr>
      </w:pPr>
      <w:r w:rsidRPr="006A23BB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6A23BB" w:rsidRPr="006A23BB" w:rsidRDefault="006A23BB" w:rsidP="00A22084">
      <w:pPr>
        <w:numPr>
          <w:ilvl w:val="0"/>
          <w:numId w:val="35"/>
        </w:numPr>
        <w:tabs>
          <w:tab w:val="left" w:pos="1134"/>
        </w:tabs>
        <w:ind w:firstLine="709"/>
        <w:contextualSpacing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 xml:space="preserve">решать практические задачи с применением простейших свойств фигур </w:t>
      </w:r>
    </w:p>
    <w:p w:rsidR="006A23BB" w:rsidRPr="006A23BB" w:rsidRDefault="006A23BB" w:rsidP="006A23BB">
      <w:pPr>
        <w:rPr>
          <w:rFonts w:eastAsia="Calibri"/>
          <w:b/>
          <w:lang w:eastAsia="en-US"/>
        </w:rPr>
      </w:pPr>
      <w:r w:rsidRPr="006A23BB">
        <w:rPr>
          <w:rFonts w:eastAsia="Calibri"/>
          <w:b/>
          <w:lang w:eastAsia="en-US"/>
        </w:rPr>
        <w:t>Измерения и вычисления</w:t>
      </w:r>
    </w:p>
    <w:p w:rsidR="006A23BB" w:rsidRPr="006A23BB" w:rsidRDefault="006A23BB" w:rsidP="00A22084">
      <w:pPr>
        <w:numPr>
          <w:ilvl w:val="0"/>
          <w:numId w:val="36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выполнять измерение длин, расстояний, величин углов, с помощью инструментов для измерений длин и углов;</w:t>
      </w:r>
    </w:p>
    <w:p w:rsidR="006A23BB" w:rsidRPr="006A23BB" w:rsidRDefault="006A23BB" w:rsidP="00A22084">
      <w:pPr>
        <w:numPr>
          <w:ilvl w:val="0"/>
          <w:numId w:val="36"/>
        </w:numPr>
        <w:tabs>
          <w:tab w:val="left" w:pos="1134"/>
        </w:tabs>
        <w:ind w:firstLine="709"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вычислять площади прямоугольников, квадратов, объёмы прямоугольных параллелепипедов, кубов.</w:t>
      </w:r>
    </w:p>
    <w:p w:rsidR="006A23BB" w:rsidRPr="006A23BB" w:rsidRDefault="006A23BB" w:rsidP="006A23BB">
      <w:pPr>
        <w:tabs>
          <w:tab w:val="left" w:pos="1134"/>
        </w:tabs>
        <w:rPr>
          <w:rFonts w:eastAsia="Calibri"/>
          <w:b/>
          <w:lang w:eastAsia="en-US"/>
        </w:rPr>
      </w:pPr>
      <w:r w:rsidRPr="006A23BB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6A23BB" w:rsidRPr="006A23BB" w:rsidRDefault="006A23BB" w:rsidP="00A22084">
      <w:pPr>
        <w:numPr>
          <w:ilvl w:val="0"/>
          <w:numId w:val="36"/>
        </w:numPr>
        <w:tabs>
          <w:tab w:val="left" w:pos="1134"/>
        </w:tabs>
        <w:ind w:firstLine="709"/>
        <w:contextualSpacing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6A23BB" w:rsidRPr="006A23BB" w:rsidRDefault="006A23BB" w:rsidP="00A22084">
      <w:pPr>
        <w:numPr>
          <w:ilvl w:val="0"/>
          <w:numId w:val="36"/>
        </w:numPr>
        <w:tabs>
          <w:tab w:val="left" w:pos="1134"/>
        </w:tabs>
        <w:contextualSpacing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 xml:space="preserve">выполнять простейшие построения на местности, необходимые в реальной жизни; </w:t>
      </w:r>
    </w:p>
    <w:p w:rsidR="006A23BB" w:rsidRPr="006A23BB" w:rsidRDefault="006A23BB" w:rsidP="00A22084">
      <w:pPr>
        <w:numPr>
          <w:ilvl w:val="0"/>
          <w:numId w:val="36"/>
        </w:numPr>
        <w:tabs>
          <w:tab w:val="left" w:pos="1134"/>
        </w:tabs>
        <w:ind w:firstLine="709"/>
        <w:contextualSpacing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оценивать размеры реальных объектов окружающего мира</w:t>
      </w:r>
    </w:p>
    <w:p w:rsidR="006A23BB" w:rsidRPr="006A23BB" w:rsidRDefault="006A23BB" w:rsidP="006A23BB">
      <w:pPr>
        <w:rPr>
          <w:rFonts w:eastAsia="Calibri"/>
          <w:b/>
          <w:bCs/>
          <w:lang w:eastAsia="en-US"/>
        </w:rPr>
      </w:pPr>
      <w:r w:rsidRPr="006A23BB">
        <w:rPr>
          <w:rFonts w:eastAsia="Calibri"/>
          <w:b/>
          <w:bCs/>
          <w:lang w:eastAsia="en-US"/>
        </w:rPr>
        <w:t>История математики</w:t>
      </w:r>
    </w:p>
    <w:p w:rsidR="006A23BB" w:rsidRPr="006A23BB" w:rsidRDefault="006A23BB" w:rsidP="00A22084">
      <w:pPr>
        <w:numPr>
          <w:ilvl w:val="0"/>
          <w:numId w:val="24"/>
        </w:numPr>
        <w:ind w:firstLine="709"/>
        <w:contextualSpacing/>
        <w:jc w:val="both"/>
        <w:rPr>
          <w:rFonts w:eastAsia="Calibri"/>
          <w:lang w:val="x-none"/>
        </w:rPr>
      </w:pPr>
      <w:r w:rsidRPr="006A23BB">
        <w:rPr>
          <w:rFonts w:eastAsia="Calibri"/>
          <w:lang w:val="x-none"/>
        </w:rPr>
        <w:t>Характеризовать вклад выдающихся математиков в развитие математики и иных научных областей</w:t>
      </w:r>
    </w:p>
    <w:p w:rsidR="00802DE4" w:rsidRPr="00802DE4" w:rsidRDefault="00802DE4" w:rsidP="00991451">
      <w:pPr>
        <w:shd w:val="clear" w:color="auto" w:fill="FFFFFF"/>
        <w:ind w:firstLine="284"/>
        <w:jc w:val="center"/>
        <w:rPr>
          <w:b/>
          <w:bCs/>
          <w:color w:val="333333"/>
          <w:lang w:val="x-none"/>
        </w:rPr>
      </w:pPr>
    </w:p>
    <w:p w:rsidR="00802DE4" w:rsidRDefault="00802DE4" w:rsidP="00991451">
      <w:pPr>
        <w:shd w:val="clear" w:color="auto" w:fill="FFFFFF"/>
        <w:ind w:firstLine="284"/>
        <w:jc w:val="center"/>
        <w:rPr>
          <w:b/>
          <w:bCs/>
          <w:color w:val="333333"/>
        </w:rPr>
      </w:pPr>
    </w:p>
    <w:p w:rsidR="00802DE4" w:rsidRPr="00BB686B" w:rsidRDefault="00802DE4" w:rsidP="00991451">
      <w:pPr>
        <w:shd w:val="clear" w:color="auto" w:fill="FFFFFF"/>
        <w:ind w:firstLine="284"/>
        <w:jc w:val="center"/>
        <w:rPr>
          <w:b/>
          <w:bCs/>
          <w:color w:val="000000" w:themeColor="text1"/>
        </w:rPr>
      </w:pPr>
    </w:p>
    <w:p w:rsidR="00802DE4" w:rsidRPr="00BB686B" w:rsidRDefault="00802DE4" w:rsidP="00991451">
      <w:pPr>
        <w:shd w:val="clear" w:color="auto" w:fill="FFFFFF"/>
        <w:ind w:firstLine="284"/>
        <w:jc w:val="center"/>
        <w:rPr>
          <w:b/>
          <w:bCs/>
          <w:color w:val="000000" w:themeColor="text1"/>
        </w:rPr>
      </w:pPr>
    </w:p>
    <w:p w:rsidR="00991451" w:rsidRPr="00BB686B" w:rsidRDefault="00991451" w:rsidP="00991451">
      <w:pPr>
        <w:shd w:val="clear" w:color="auto" w:fill="FFFFFF"/>
        <w:ind w:firstLine="284"/>
        <w:jc w:val="center"/>
        <w:rPr>
          <w:color w:val="000000" w:themeColor="text1"/>
        </w:rPr>
      </w:pPr>
      <w:r w:rsidRPr="00BB686B">
        <w:rPr>
          <w:b/>
          <w:bCs/>
          <w:color w:val="000000" w:themeColor="text1"/>
        </w:rPr>
        <w:t xml:space="preserve">Личностные, </w:t>
      </w:r>
      <w:proofErr w:type="spellStart"/>
      <w:r w:rsidRPr="00BB686B">
        <w:rPr>
          <w:b/>
          <w:bCs/>
          <w:color w:val="000000" w:themeColor="text1"/>
        </w:rPr>
        <w:t>метапредметные</w:t>
      </w:r>
      <w:proofErr w:type="spellEnd"/>
      <w:r w:rsidRPr="00BB686B">
        <w:rPr>
          <w:b/>
          <w:bCs/>
          <w:color w:val="000000" w:themeColor="text1"/>
        </w:rPr>
        <w:t xml:space="preserve"> и предметные</w:t>
      </w:r>
      <w:r w:rsidRPr="00BB686B">
        <w:rPr>
          <w:color w:val="000000" w:themeColor="text1"/>
        </w:rPr>
        <w:t xml:space="preserve"> </w:t>
      </w:r>
      <w:r w:rsidRPr="00BB686B">
        <w:rPr>
          <w:b/>
          <w:bCs/>
          <w:color w:val="000000" w:themeColor="text1"/>
        </w:rPr>
        <w:t>результаты освоения содержания курса</w:t>
      </w:r>
    </w:p>
    <w:p w:rsidR="00991451" w:rsidRPr="00BB686B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Программа позволяет добиваться следующих результатов освоения образовательной программы основного общего образования.</w:t>
      </w:r>
    </w:p>
    <w:p w:rsidR="00991451" w:rsidRPr="00BB686B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b/>
          <w:bCs/>
          <w:i/>
          <w:iCs/>
          <w:color w:val="000000" w:themeColor="text1"/>
        </w:rPr>
        <w:t>Личностные:</w:t>
      </w:r>
    </w:p>
    <w:p w:rsidR="00991451" w:rsidRPr="00BB686B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i/>
          <w:iCs/>
          <w:color w:val="000000" w:themeColor="text1"/>
        </w:rPr>
        <w:t>у учащихся будут сформированы:</w:t>
      </w:r>
    </w:p>
    <w:p w:rsidR="00991451" w:rsidRPr="00BB686B" w:rsidRDefault="00991451" w:rsidP="00991451">
      <w:pPr>
        <w:numPr>
          <w:ilvl w:val="0"/>
          <w:numId w:val="1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lastRenderedPageBreak/>
        <w:t>ответственное отношение к учению;</w:t>
      </w:r>
    </w:p>
    <w:p w:rsidR="00991451" w:rsidRPr="00BB686B" w:rsidRDefault="00991451" w:rsidP="00991451">
      <w:pPr>
        <w:numPr>
          <w:ilvl w:val="0"/>
          <w:numId w:val="1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 xml:space="preserve">готовность и способность </w:t>
      </w:r>
      <w:proofErr w:type="gramStart"/>
      <w:r w:rsidRPr="00BB686B">
        <w:rPr>
          <w:color w:val="000000" w:themeColor="text1"/>
        </w:rPr>
        <w:t>обучающихся</w:t>
      </w:r>
      <w:proofErr w:type="gramEnd"/>
      <w:r w:rsidRPr="00BB686B">
        <w:rPr>
          <w:color w:val="000000" w:themeColor="text1"/>
        </w:rPr>
        <w:t xml:space="preserve"> к саморазвитию и самообразова</w:t>
      </w:r>
      <w:r w:rsidRPr="00BB686B">
        <w:rPr>
          <w:color w:val="000000" w:themeColor="text1"/>
        </w:rPr>
        <w:softHyphen/>
        <w:t>нию на основе мотивации к обучению и познанию;</w:t>
      </w:r>
    </w:p>
    <w:p w:rsidR="00991451" w:rsidRPr="00BB686B" w:rsidRDefault="00991451" w:rsidP="00991451">
      <w:pPr>
        <w:numPr>
          <w:ilvl w:val="0"/>
          <w:numId w:val="1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 xml:space="preserve"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BB686B">
        <w:rPr>
          <w:color w:val="000000" w:themeColor="text1"/>
        </w:rPr>
        <w:t>контрпримеры</w:t>
      </w:r>
      <w:proofErr w:type="spellEnd"/>
      <w:r w:rsidRPr="00BB686B">
        <w:rPr>
          <w:color w:val="000000" w:themeColor="text1"/>
        </w:rPr>
        <w:t>;</w:t>
      </w:r>
    </w:p>
    <w:p w:rsidR="00991451" w:rsidRPr="00BB686B" w:rsidRDefault="00991451" w:rsidP="00991451">
      <w:pPr>
        <w:numPr>
          <w:ilvl w:val="0"/>
          <w:numId w:val="1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начальные навыки адаптации в динамично изменяющемся мире;</w:t>
      </w:r>
    </w:p>
    <w:p w:rsidR="00991451" w:rsidRPr="00BB686B" w:rsidRDefault="00991451" w:rsidP="00991451">
      <w:pPr>
        <w:numPr>
          <w:ilvl w:val="0"/>
          <w:numId w:val="1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экологическая культура: ценностное отношение к природному миру, го</w:t>
      </w:r>
      <w:r w:rsidRPr="00BB686B">
        <w:rPr>
          <w:color w:val="000000" w:themeColor="text1"/>
        </w:rPr>
        <w:softHyphen/>
        <w:t xml:space="preserve">товность следовать нормам природоохранного, </w:t>
      </w:r>
      <w:proofErr w:type="spellStart"/>
      <w:r w:rsidRPr="00BB686B">
        <w:rPr>
          <w:color w:val="000000" w:themeColor="text1"/>
        </w:rPr>
        <w:t>здоровьесберегающего</w:t>
      </w:r>
      <w:proofErr w:type="spellEnd"/>
      <w:r w:rsidRPr="00BB686B">
        <w:rPr>
          <w:color w:val="000000" w:themeColor="text1"/>
        </w:rPr>
        <w:t xml:space="preserve"> поведения;</w:t>
      </w:r>
    </w:p>
    <w:p w:rsidR="00991451" w:rsidRPr="00BB686B" w:rsidRDefault="00991451" w:rsidP="00991451">
      <w:pPr>
        <w:numPr>
          <w:ilvl w:val="0"/>
          <w:numId w:val="1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формирование способности к эмоциональному восприятию математических объектов, задач, решений, рассуждений;</w:t>
      </w:r>
    </w:p>
    <w:p w:rsidR="00991451" w:rsidRPr="00BB686B" w:rsidRDefault="00991451" w:rsidP="00991451">
      <w:pPr>
        <w:numPr>
          <w:ilvl w:val="0"/>
          <w:numId w:val="1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умение контролировать процесс и результат учебной математической деятельности;</w:t>
      </w:r>
    </w:p>
    <w:p w:rsidR="00991451" w:rsidRPr="00BB686B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i/>
          <w:iCs/>
          <w:color w:val="000000" w:themeColor="text1"/>
        </w:rPr>
        <w:t xml:space="preserve">у учащихся могут быть </w:t>
      </w:r>
      <w:proofErr w:type="gramStart"/>
      <w:r w:rsidRPr="00BB686B">
        <w:rPr>
          <w:i/>
          <w:iCs/>
          <w:color w:val="000000" w:themeColor="text1"/>
        </w:rPr>
        <w:t>сформированы</w:t>
      </w:r>
      <w:proofErr w:type="gramEnd"/>
      <w:r w:rsidRPr="00BB686B">
        <w:rPr>
          <w:i/>
          <w:iCs/>
          <w:color w:val="000000" w:themeColor="text1"/>
        </w:rPr>
        <w:t>:</w:t>
      </w:r>
    </w:p>
    <w:p w:rsidR="00991451" w:rsidRPr="00BB686B" w:rsidRDefault="00991451" w:rsidP="00991451">
      <w:pPr>
        <w:numPr>
          <w:ilvl w:val="0"/>
          <w:numId w:val="2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первоначальные представления о математической науке как сфере человече</w:t>
      </w:r>
      <w:r w:rsidRPr="00BB686B">
        <w:rPr>
          <w:color w:val="000000" w:themeColor="text1"/>
        </w:rPr>
        <w:softHyphen/>
        <w:t>ской деятельности, об этапах её развития, о её значимости для развития цивилизации;</w:t>
      </w:r>
    </w:p>
    <w:p w:rsidR="00991451" w:rsidRPr="00BB686B" w:rsidRDefault="00991451" w:rsidP="00991451">
      <w:pPr>
        <w:numPr>
          <w:ilvl w:val="0"/>
          <w:numId w:val="2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коммуникативная компетентность в общении и сотрудничестве со сверст</w:t>
      </w:r>
      <w:r w:rsidRPr="00BB686B">
        <w:rPr>
          <w:color w:val="000000" w:themeColor="text1"/>
        </w:rPr>
        <w:softHyphen/>
        <w:t>никами в образовательной, учебно-исследовательской, творческой и других видах деятельности;</w:t>
      </w:r>
    </w:p>
    <w:p w:rsidR="00991451" w:rsidRPr="00BB686B" w:rsidRDefault="00991451" w:rsidP="00991451">
      <w:pPr>
        <w:numPr>
          <w:ilvl w:val="0"/>
          <w:numId w:val="2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991451" w:rsidRPr="00BB686B" w:rsidRDefault="00991451" w:rsidP="00991451">
      <w:pPr>
        <w:numPr>
          <w:ilvl w:val="0"/>
          <w:numId w:val="2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креативность мышления, инициативы, находчивости, активности при ре</w:t>
      </w:r>
      <w:r w:rsidRPr="00BB686B">
        <w:rPr>
          <w:color w:val="000000" w:themeColor="text1"/>
        </w:rPr>
        <w:softHyphen/>
        <w:t>шении арифметических задач.</w:t>
      </w:r>
    </w:p>
    <w:p w:rsidR="00991451" w:rsidRPr="00BB686B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</w:p>
    <w:p w:rsidR="00991451" w:rsidRPr="00BB686B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proofErr w:type="spellStart"/>
      <w:r w:rsidRPr="00BB686B">
        <w:rPr>
          <w:b/>
          <w:bCs/>
          <w:i/>
          <w:iCs/>
          <w:color w:val="000000" w:themeColor="text1"/>
        </w:rPr>
        <w:t>Метапредметные</w:t>
      </w:r>
      <w:proofErr w:type="spellEnd"/>
      <w:r w:rsidRPr="00BB686B">
        <w:rPr>
          <w:b/>
          <w:bCs/>
          <w:i/>
          <w:iCs/>
          <w:color w:val="000000" w:themeColor="text1"/>
        </w:rPr>
        <w:t>:</w:t>
      </w:r>
    </w:p>
    <w:p w:rsidR="00991451" w:rsidRPr="00BB686B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b/>
          <w:bCs/>
          <w:color w:val="000000" w:themeColor="text1"/>
        </w:rPr>
        <w:t>регулятивные</w:t>
      </w:r>
    </w:p>
    <w:p w:rsidR="00991451" w:rsidRPr="00BB686B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i/>
          <w:iCs/>
          <w:color w:val="000000" w:themeColor="text1"/>
        </w:rPr>
        <w:t>учащиеся научатся:</w:t>
      </w:r>
    </w:p>
    <w:p w:rsidR="00991451" w:rsidRPr="00BB686B" w:rsidRDefault="00991451" w:rsidP="00991451">
      <w:pPr>
        <w:numPr>
          <w:ilvl w:val="0"/>
          <w:numId w:val="3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формулировать и удерживать учебную задачу;</w:t>
      </w:r>
    </w:p>
    <w:p w:rsidR="00991451" w:rsidRPr="00BB686B" w:rsidRDefault="00991451" w:rsidP="00991451">
      <w:pPr>
        <w:numPr>
          <w:ilvl w:val="0"/>
          <w:numId w:val="3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выбирать действия в соответствии с поставленной задачей и условиями реализации;</w:t>
      </w:r>
    </w:p>
    <w:p w:rsidR="00991451" w:rsidRPr="00BB686B" w:rsidRDefault="00991451" w:rsidP="00991451">
      <w:pPr>
        <w:numPr>
          <w:ilvl w:val="0"/>
          <w:numId w:val="3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планировать пути достижения целей, осознанно выбирать наиболее эффективные способы решения учебных и познавательных задач;</w:t>
      </w:r>
    </w:p>
    <w:p w:rsidR="00991451" w:rsidRPr="00BB686B" w:rsidRDefault="00991451" w:rsidP="00991451">
      <w:pPr>
        <w:numPr>
          <w:ilvl w:val="0"/>
          <w:numId w:val="3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предвидеть уровень усвоения знаний, его временных характеристик;</w:t>
      </w:r>
    </w:p>
    <w:p w:rsidR="00991451" w:rsidRPr="00BB686B" w:rsidRDefault="00991451" w:rsidP="00991451">
      <w:pPr>
        <w:numPr>
          <w:ilvl w:val="0"/>
          <w:numId w:val="3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составлять план и последовательность действий;</w:t>
      </w:r>
    </w:p>
    <w:p w:rsidR="00991451" w:rsidRPr="00BB686B" w:rsidRDefault="00991451" w:rsidP="00991451">
      <w:pPr>
        <w:numPr>
          <w:ilvl w:val="0"/>
          <w:numId w:val="3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осуществлять контроль по образцу и вносить необходимые коррективы;</w:t>
      </w:r>
    </w:p>
    <w:p w:rsidR="00991451" w:rsidRPr="00BB686B" w:rsidRDefault="00991451" w:rsidP="00991451">
      <w:pPr>
        <w:numPr>
          <w:ilvl w:val="0"/>
          <w:numId w:val="3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адекватно оценивать правильность или ошибочность выполнения учебной задачи, её объективную трудность и собственные возможности её решения;</w:t>
      </w:r>
    </w:p>
    <w:p w:rsidR="00991451" w:rsidRPr="00BB686B" w:rsidRDefault="00991451" w:rsidP="00991451">
      <w:pPr>
        <w:numPr>
          <w:ilvl w:val="0"/>
          <w:numId w:val="3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сличать способ действия и его результат с заданным эталоном с целью обнаружения</w:t>
      </w:r>
      <w:r w:rsidRPr="00BB686B">
        <w:rPr>
          <w:b/>
          <w:bCs/>
          <w:color w:val="000000" w:themeColor="text1"/>
        </w:rPr>
        <w:t> </w:t>
      </w:r>
      <w:r w:rsidRPr="00BB686B">
        <w:rPr>
          <w:color w:val="000000" w:themeColor="text1"/>
        </w:rPr>
        <w:t>отклонений и отличий от эталона;</w:t>
      </w:r>
    </w:p>
    <w:p w:rsidR="00991451" w:rsidRPr="00BB686B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i/>
          <w:iCs/>
          <w:color w:val="000000" w:themeColor="text1"/>
        </w:rPr>
        <w:t>учащиеся получат возможность научиться:</w:t>
      </w:r>
    </w:p>
    <w:p w:rsidR="00991451" w:rsidRPr="00BB686B" w:rsidRDefault="00991451" w:rsidP="00991451">
      <w:pPr>
        <w:numPr>
          <w:ilvl w:val="0"/>
          <w:numId w:val="4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определять последовательность промежуточных целей и соответствующих</w:t>
      </w:r>
      <w:r w:rsidRPr="00BB686B">
        <w:rPr>
          <w:b/>
          <w:bCs/>
          <w:color w:val="000000" w:themeColor="text1"/>
        </w:rPr>
        <w:t> </w:t>
      </w:r>
      <w:r w:rsidRPr="00BB686B">
        <w:rPr>
          <w:color w:val="000000" w:themeColor="text1"/>
        </w:rPr>
        <w:t>им действий с учётом конечного результата;</w:t>
      </w:r>
    </w:p>
    <w:p w:rsidR="00991451" w:rsidRPr="00BB686B" w:rsidRDefault="00991451" w:rsidP="00991451">
      <w:pPr>
        <w:numPr>
          <w:ilvl w:val="0"/>
          <w:numId w:val="4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предвидеть возможности получения конкретного результата при решении задач;</w:t>
      </w:r>
    </w:p>
    <w:p w:rsidR="00991451" w:rsidRPr="00BB686B" w:rsidRDefault="00991451" w:rsidP="00991451">
      <w:pPr>
        <w:numPr>
          <w:ilvl w:val="0"/>
          <w:numId w:val="4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lastRenderedPageBreak/>
        <w:t>осуществлять констатирующий и прогнозирующий контроль по результату и по способу действия;</w:t>
      </w:r>
    </w:p>
    <w:p w:rsidR="00991451" w:rsidRPr="00BB686B" w:rsidRDefault="00991451" w:rsidP="00991451">
      <w:pPr>
        <w:numPr>
          <w:ilvl w:val="0"/>
          <w:numId w:val="4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 xml:space="preserve">выделять и формулировать то, что усвоено и что нужно </w:t>
      </w:r>
      <w:proofErr w:type="gramStart"/>
      <w:r w:rsidRPr="00BB686B">
        <w:rPr>
          <w:color w:val="000000" w:themeColor="text1"/>
        </w:rPr>
        <w:t>усвоить</w:t>
      </w:r>
      <w:proofErr w:type="gramEnd"/>
      <w:r w:rsidRPr="00BB686B">
        <w:rPr>
          <w:color w:val="000000" w:themeColor="text1"/>
        </w:rPr>
        <w:t>, определять качество и уровень усвоения;</w:t>
      </w:r>
    </w:p>
    <w:p w:rsidR="00991451" w:rsidRPr="00BB686B" w:rsidRDefault="00991451" w:rsidP="00991451">
      <w:pPr>
        <w:numPr>
          <w:ilvl w:val="0"/>
          <w:numId w:val="4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концентрировать волю для преодоления интеллектуальных затруднений и физических препятствий;</w:t>
      </w:r>
    </w:p>
    <w:p w:rsidR="00991451" w:rsidRPr="00BB686B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</w:p>
    <w:p w:rsidR="00991451" w:rsidRPr="00BB686B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b/>
          <w:bCs/>
          <w:color w:val="000000" w:themeColor="text1"/>
        </w:rPr>
        <w:t>познавательные</w:t>
      </w:r>
    </w:p>
    <w:p w:rsidR="00991451" w:rsidRPr="00BB686B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i/>
          <w:iCs/>
          <w:color w:val="000000" w:themeColor="text1"/>
        </w:rPr>
        <w:t>учащиеся научатся:</w:t>
      </w:r>
    </w:p>
    <w:p w:rsidR="00991451" w:rsidRPr="00BB686B" w:rsidRDefault="00991451" w:rsidP="00991451">
      <w:pPr>
        <w:numPr>
          <w:ilvl w:val="0"/>
          <w:numId w:val="5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самостоятельно выделять и формулировать познавательную цель;</w:t>
      </w:r>
    </w:p>
    <w:p w:rsidR="00991451" w:rsidRPr="00BB686B" w:rsidRDefault="00991451" w:rsidP="00991451">
      <w:pPr>
        <w:numPr>
          <w:ilvl w:val="0"/>
          <w:numId w:val="5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использовать общие приёмы решения задач;</w:t>
      </w:r>
    </w:p>
    <w:p w:rsidR="00991451" w:rsidRPr="00BB686B" w:rsidRDefault="00991451" w:rsidP="00991451">
      <w:pPr>
        <w:numPr>
          <w:ilvl w:val="0"/>
          <w:numId w:val="5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применять правила и пользоваться инструкциями и освоенными закономерностями;</w:t>
      </w:r>
    </w:p>
    <w:p w:rsidR="00991451" w:rsidRPr="00BB686B" w:rsidRDefault="00991451" w:rsidP="00991451">
      <w:pPr>
        <w:numPr>
          <w:ilvl w:val="0"/>
          <w:numId w:val="5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осуществлять смысловое чтение;</w:t>
      </w:r>
    </w:p>
    <w:p w:rsidR="00991451" w:rsidRPr="00BB686B" w:rsidRDefault="00991451" w:rsidP="00991451">
      <w:pPr>
        <w:numPr>
          <w:ilvl w:val="0"/>
          <w:numId w:val="5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создавать, применять и преобразовывать знаково-символические средства, модели и схемы для решения задач;</w:t>
      </w:r>
    </w:p>
    <w:p w:rsidR="00991451" w:rsidRPr="00BB686B" w:rsidRDefault="00991451" w:rsidP="00991451">
      <w:pPr>
        <w:numPr>
          <w:ilvl w:val="0"/>
          <w:numId w:val="5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 xml:space="preserve">самостоятельно ставить цели, выбирать и создавать алгоритмы </w:t>
      </w:r>
      <w:proofErr w:type="gramStart"/>
      <w:r w:rsidRPr="00BB686B">
        <w:rPr>
          <w:color w:val="000000" w:themeColor="text1"/>
        </w:rPr>
        <w:t>для</w:t>
      </w:r>
      <w:proofErr w:type="gramEnd"/>
      <w:r w:rsidRPr="00BB686B">
        <w:rPr>
          <w:color w:val="000000" w:themeColor="text1"/>
        </w:rPr>
        <w:t xml:space="preserve"> </w:t>
      </w:r>
      <w:proofErr w:type="gramStart"/>
      <w:r w:rsidRPr="00BB686B">
        <w:rPr>
          <w:color w:val="000000" w:themeColor="text1"/>
        </w:rPr>
        <w:t>решении</w:t>
      </w:r>
      <w:proofErr w:type="gramEnd"/>
      <w:r w:rsidRPr="00BB686B">
        <w:rPr>
          <w:color w:val="000000" w:themeColor="text1"/>
        </w:rPr>
        <w:t xml:space="preserve"> учебных математических проблем;</w:t>
      </w:r>
    </w:p>
    <w:p w:rsidR="00991451" w:rsidRPr="00BB686B" w:rsidRDefault="00991451" w:rsidP="00991451">
      <w:pPr>
        <w:numPr>
          <w:ilvl w:val="0"/>
          <w:numId w:val="5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 xml:space="preserve">понимать сущность алгоритмических предписаний и уметь действовать и </w:t>
      </w:r>
      <w:proofErr w:type="gramStart"/>
      <w:r w:rsidRPr="00BB686B">
        <w:rPr>
          <w:color w:val="000000" w:themeColor="text1"/>
        </w:rPr>
        <w:t>соответствии</w:t>
      </w:r>
      <w:proofErr w:type="gramEnd"/>
      <w:r w:rsidRPr="00BB686B">
        <w:rPr>
          <w:color w:val="000000" w:themeColor="text1"/>
        </w:rPr>
        <w:t xml:space="preserve"> с предложенным алгоритмом;</w:t>
      </w:r>
    </w:p>
    <w:p w:rsidR="00991451" w:rsidRPr="00BB686B" w:rsidRDefault="00991451" w:rsidP="00991451">
      <w:pPr>
        <w:numPr>
          <w:ilvl w:val="0"/>
          <w:numId w:val="5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понимать и использовать математические средства наглядности (рисунки, чертежи, схемы и др.) для иллюстрации, интерпретации, аргументации;</w:t>
      </w:r>
    </w:p>
    <w:p w:rsidR="00991451" w:rsidRPr="00BB686B" w:rsidRDefault="00991451" w:rsidP="00991451">
      <w:pPr>
        <w:numPr>
          <w:ilvl w:val="0"/>
          <w:numId w:val="5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находить в различных источниках информацию, необходимую для решения математических проблем, и представлять её в понятной форме; принимать решит, в условиях неполной и избыточной, точной и вероятностной информации;</w:t>
      </w:r>
    </w:p>
    <w:p w:rsidR="00991451" w:rsidRPr="00BB686B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</w:p>
    <w:p w:rsidR="00991451" w:rsidRPr="00BB686B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i/>
          <w:iCs/>
          <w:color w:val="000000" w:themeColor="text1"/>
        </w:rPr>
        <w:t>учащиеся получат возможность научиться:</w:t>
      </w:r>
    </w:p>
    <w:p w:rsidR="00991451" w:rsidRPr="00BB686B" w:rsidRDefault="00991451" w:rsidP="00991451">
      <w:pPr>
        <w:numPr>
          <w:ilvl w:val="0"/>
          <w:numId w:val="6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устанавливать причинно-следственные связи; строить логические рассуждении, умозаключения (индуктивные, дедуктивные и по аналогии) и выводы;</w:t>
      </w:r>
    </w:p>
    <w:p w:rsidR="00991451" w:rsidRPr="00BB686B" w:rsidRDefault="00991451" w:rsidP="00991451">
      <w:pPr>
        <w:numPr>
          <w:ilvl w:val="0"/>
          <w:numId w:val="6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 xml:space="preserve">формировать </w:t>
      </w:r>
      <w:proofErr w:type="gramStart"/>
      <w:r w:rsidRPr="00BB686B">
        <w:rPr>
          <w:color w:val="000000" w:themeColor="text1"/>
        </w:rPr>
        <w:t>учебную</w:t>
      </w:r>
      <w:proofErr w:type="gramEnd"/>
      <w:r w:rsidRPr="00BB686B">
        <w:rPr>
          <w:color w:val="000000" w:themeColor="text1"/>
        </w:rPr>
        <w:t xml:space="preserve"> и </w:t>
      </w:r>
      <w:proofErr w:type="spellStart"/>
      <w:r w:rsidRPr="00BB686B">
        <w:rPr>
          <w:color w:val="000000" w:themeColor="text1"/>
        </w:rPr>
        <w:t>общепользовательскую</w:t>
      </w:r>
      <w:proofErr w:type="spellEnd"/>
      <w:r w:rsidRPr="00BB686B">
        <w:rPr>
          <w:color w:val="000000" w:themeColor="text1"/>
        </w:rPr>
        <w:t xml:space="preserve"> компетентности в области использования информационно-коммуникационных технологий (ИКГ-компетентности);</w:t>
      </w:r>
    </w:p>
    <w:p w:rsidR="00991451" w:rsidRPr="00BB686B" w:rsidRDefault="00991451" w:rsidP="00991451">
      <w:pPr>
        <w:numPr>
          <w:ilvl w:val="0"/>
          <w:numId w:val="6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видеть математическую задачу в других дисциплинах, в окружающей жизни;</w:t>
      </w:r>
    </w:p>
    <w:p w:rsidR="00991451" w:rsidRPr="00BB686B" w:rsidRDefault="00991451" w:rsidP="00991451">
      <w:pPr>
        <w:numPr>
          <w:ilvl w:val="0"/>
          <w:numId w:val="6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выдвигать гипотезы при решении учебных задач и понимать необходи</w:t>
      </w:r>
      <w:r w:rsidRPr="00BB686B">
        <w:rPr>
          <w:color w:val="000000" w:themeColor="text1"/>
        </w:rPr>
        <w:softHyphen/>
        <w:t>мость их проверки;</w:t>
      </w:r>
    </w:p>
    <w:p w:rsidR="00991451" w:rsidRPr="00BB686B" w:rsidRDefault="00991451" w:rsidP="00991451">
      <w:pPr>
        <w:numPr>
          <w:ilvl w:val="0"/>
          <w:numId w:val="6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планировать и осуществлять деятельность, направленную на решение задач исследовательского характера;</w:t>
      </w:r>
    </w:p>
    <w:p w:rsidR="00991451" w:rsidRPr="00BB686B" w:rsidRDefault="00991451" w:rsidP="00991451">
      <w:pPr>
        <w:numPr>
          <w:ilvl w:val="0"/>
          <w:numId w:val="6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выбирать наиболее рациональные и эффективные способы решения задач;</w:t>
      </w:r>
    </w:p>
    <w:p w:rsidR="00991451" w:rsidRPr="00BB686B" w:rsidRDefault="00991451" w:rsidP="00991451">
      <w:pPr>
        <w:numPr>
          <w:ilvl w:val="0"/>
          <w:numId w:val="6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интерпретировать информации (структурировать, переводить сплошной текст</w:t>
      </w:r>
      <w:r w:rsidRPr="00BB686B">
        <w:rPr>
          <w:color w:val="000000" w:themeColor="text1"/>
        </w:rPr>
        <w:br/>
        <w:t>в таблицу, презентовать полученную информацию, в том числе с помощью ИКТ);</w:t>
      </w:r>
    </w:p>
    <w:p w:rsidR="00991451" w:rsidRPr="00BB686B" w:rsidRDefault="00991451" w:rsidP="00991451">
      <w:pPr>
        <w:numPr>
          <w:ilvl w:val="0"/>
          <w:numId w:val="6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оценивать информацию (критическая оценка, оценка достоверности);</w:t>
      </w:r>
    </w:p>
    <w:p w:rsidR="00991451" w:rsidRPr="00BB686B" w:rsidRDefault="00991451" w:rsidP="00991451">
      <w:pPr>
        <w:numPr>
          <w:ilvl w:val="0"/>
          <w:numId w:val="6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устанавливать причинно-следственные связи, выстраивать рассуждения, обобщения;</w:t>
      </w:r>
    </w:p>
    <w:p w:rsidR="00991451" w:rsidRPr="00BB686B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b/>
          <w:bCs/>
          <w:color w:val="000000" w:themeColor="text1"/>
        </w:rPr>
        <w:t>коммуникативные</w:t>
      </w:r>
    </w:p>
    <w:p w:rsidR="00991451" w:rsidRPr="00BB686B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i/>
          <w:iCs/>
          <w:color w:val="000000" w:themeColor="text1"/>
        </w:rPr>
        <w:t>учащиеся научатся:</w:t>
      </w:r>
    </w:p>
    <w:p w:rsidR="00991451" w:rsidRPr="00BB686B" w:rsidRDefault="00991451" w:rsidP="00991451">
      <w:pPr>
        <w:numPr>
          <w:ilvl w:val="0"/>
          <w:numId w:val="7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lastRenderedPageBreak/>
        <w:t>организовывать учебное сотрудничество и совместную деятельность с учи</w:t>
      </w:r>
      <w:r w:rsidRPr="00BB686B">
        <w:rPr>
          <w:color w:val="000000" w:themeColor="text1"/>
        </w:rPr>
        <w:softHyphen/>
        <w:t>телем и сверстниками: определять цели, распределять функции и роли участников;</w:t>
      </w:r>
    </w:p>
    <w:p w:rsidR="00991451" w:rsidRPr="00BB686B" w:rsidRDefault="00991451" w:rsidP="00991451">
      <w:pPr>
        <w:numPr>
          <w:ilvl w:val="0"/>
          <w:numId w:val="7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взаимодействовать и находить общие способы работы;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</w:t>
      </w:r>
      <w:r w:rsidRPr="00BB686B">
        <w:rPr>
          <w:color w:val="000000" w:themeColor="text1"/>
        </w:rPr>
        <w:softHyphen/>
        <w:t>вать своё мнение;</w:t>
      </w:r>
    </w:p>
    <w:p w:rsidR="00991451" w:rsidRPr="00BB686B" w:rsidRDefault="00991451" w:rsidP="00991451">
      <w:pPr>
        <w:numPr>
          <w:ilvl w:val="0"/>
          <w:numId w:val="7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прогнозировать возникновение конфликтов при наличии разных точек зрения;</w:t>
      </w:r>
    </w:p>
    <w:p w:rsidR="00991451" w:rsidRPr="00BB686B" w:rsidRDefault="00991451" w:rsidP="00991451">
      <w:pPr>
        <w:numPr>
          <w:ilvl w:val="0"/>
          <w:numId w:val="7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разрешать конфликты на основе учёта интересов и позиций всех участников;</w:t>
      </w:r>
    </w:p>
    <w:p w:rsidR="00991451" w:rsidRPr="00BB686B" w:rsidRDefault="00991451" w:rsidP="00991451">
      <w:pPr>
        <w:numPr>
          <w:ilvl w:val="0"/>
          <w:numId w:val="7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координировать и принимать различные позиции во взаимодействии;</w:t>
      </w:r>
    </w:p>
    <w:p w:rsidR="00991451" w:rsidRPr="00BB686B" w:rsidRDefault="00991451" w:rsidP="00991451">
      <w:pPr>
        <w:numPr>
          <w:ilvl w:val="0"/>
          <w:numId w:val="7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аргументировать свою позицию и координировать её с позициями партнеров в сотрудничестве при выработке общего решения в совместной деятельности.</w:t>
      </w:r>
    </w:p>
    <w:p w:rsidR="00991451" w:rsidRPr="00BB686B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</w:p>
    <w:p w:rsidR="00991451" w:rsidRPr="00BB686B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b/>
          <w:bCs/>
          <w:i/>
          <w:iCs/>
          <w:color w:val="000000" w:themeColor="text1"/>
        </w:rPr>
        <w:t>Предметные:</w:t>
      </w:r>
    </w:p>
    <w:p w:rsidR="00991451" w:rsidRPr="00BB686B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i/>
          <w:iCs/>
          <w:color w:val="000000" w:themeColor="text1"/>
        </w:rPr>
        <w:t>учащиеся научатся:</w:t>
      </w:r>
    </w:p>
    <w:p w:rsidR="00991451" w:rsidRPr="00BB686B" w:rsidRDefault="00991451" w:rsidP="00991451">
      <w:pPr>
        <w:numPr>
          <w:ilvl w:val="0"/>
          <w:numId w:val="8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работать с математическим текстом (структурирование, извлечение необ</w:t>
      </w:r>
      <w:r w:rsidRPr="00BB686B">
        <w:rPr>
          <w:color w:val="000000" w:themeColor="text1"/>
        </w:rPr>
        <w:softHyphen/>
        <w:t>ходимой информации), точно и грамотно выражать свои мысли в устной и пись</w:t>
      </w:r>
      <w:r w:rsidRPr="00BB686B">
        <w:rPr>
          <w:color w:val="000000" w:themeColor="text1"/>
        </w:rPr>
        <w:softHyphen/>
        <w:t>менной речи, применяя математическую терминологию и символику, использовать различные языки математики (словесный, символический, графический), обосно</w:t>
      </w:r>
      <w:r w:rsidRPr="00BB686B">
        <w:rPr>
          <w:color w:val="000000" w:themeColor="text1"/>
        </w:rPr>
        <w:softHyphen/>
        <w:t>вывать суждения, проводить классификацию;</w:t>
      </w:r>
    </w:p>
    <w:p w:rsidR="00991451" w:rsidRPr="00BB686B" w:rsidRDefault="00991451" w:rsidP="00991451">
      <w:pPr>
        <w:numPr>
          <w:ilvl w:val="0"/>
          <w:numId w:val="8"/>
        </w:numPr>
        <w:shd w:val="clear" w:color="auto" w:fill="FFFFFF"/>
        <w:ind w:firstLine="284"/>
        <w:jc w:val="both"/>
        <w:rPr>
          <w:color w:val="000000" w:themeColor="text1"/>
        </w:rPr>
      </w:pPr>
      <w:proofErr w:type="gramStart"/>
      <w:r w:rsidRPr="00BB686B">
        <w:rPr>
          <w:color w:val="000000" w:themeColor="text1"/>
        </w:rPr>
        <w:t>владеть базовым понятийным аппаратом: иметь представление о числе, дроби, об основных геометрических объектах (точка, прямая, ломаная, угол, мно</w:t>
      </w:r>
      <w:r w:rsidRPr="00BB686B">
        <w:rPr>
          <w:color w:val="000000" w:themeColor="text1"/>
        </w:rPr>
        <w:softHyphen/>
        <w:t>гоугольник, многогранник, круг, окружность);</w:t>
      </w:r>
      <w:proofErr w:type="gramEnd"/>
    </w:p>
    <w:p w:rsidR="00991451" w:rsidRPr="00BB686B" w:rsidRDefault="00991451" w:rsidP="00991451">
      <w:pPr>
        <w:numPr>
          <w:ilvl w:val="0"/>
          <w:numId w:val="8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выполнять арифметические преобразования, применять их для решения учебных математических задач;</w:t>
      </w:r>
    </w:p>
    <w:p w:rsidR="00991451" w:rsidRPr="00BB686B" w:rsidRDefault="00991451" w:rsidP="00991451">
      <w:pPr>
        <w:numPr>
          <w:ilvl w:val="0"/>
          <w:numId w:val="8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пользоваться изученными математическими формулами;</w:t>
      </w:r>
    </w:p>
    <w:p w:rsidR="00991451" w:rsidRPr="00BB686B" w:rsidRDefault="00991451" w:rsidP="00991451">
      <w:pPr>
        <w:numPr>
          <w:ilvl w:val="0"/>
          <w:numId w:val="8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самостоятельно приобретать и применять знания в различных ситуациях для решения несложных практических задач, в том числе с использованием при необходимости справочных материалов, калькулятора и компьютера;</w:t>
      </w:r>
    </w:p>
    <w:p w:rsidR="00991451" w:rsidRPr="00BB686B" w:rsidRDefault="00991451" w:rsidP="00991451">
      <w:pPr>
        <w:numPr>
          <w:ilvl w:val="0"/>
          <w:numId w:val="8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пользоваться предметным указателем энциклопедий и справочником дни</w:t>
      </w:r>
      <w:r w:rsidRPr="00BB686B">
        <w:rPr>
          <w:color w:val="000000" w:themeColor="text1"/>
        </w:rPr>
        <w:br/>
        <w:t>' нахождения информации;</w:t>
      </w:r>
    </w:p>
    <w:p w:rsidR="00991451" w:rsidRPr="00BB686B" w:rsidRDefault="00991451" w:rsidP="00991451">
      <w:pPr>
        <w:numPr>
          <w:ilvl w:val="0"/>
          <w:numId w:val="8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знать основные способы представления и анализа статистических данных,</w:t>
      </w:r>
      <w:r w:rsidRPr="00BB686B">
        <w:rPr>
          <w:color w:val="000000" w:themeColor="text1"/>
        </w:rPr>
        <w:br/>
        <w:t>уметь решать задачи с помощью перебора возможных вариантов;</w:t>
      </w:r>
    </w:p>
    <w:p w:rsidR="00991451" w:rsidRPr="00BB686B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</w:p>
    <w:p w:rsidR="00991451" w:rsidRPr="00BB686B" w:rsidRDefault="00991451" w:rsidP="00991451">
      <w:p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i/>
          <w:iCs/>
          <w:color w:val="000000" w:themeColor="text1"/>
        </w:rPr>
        <w:t>учащиеся получат возможность научиться:</w:t>
      </w:r>
    </w:p>
    <w:p w:rsidR="00991451" w:rsidRPr="00BB686B" w:rsidRDefault="00991451" w:rsidP="00991451">
      <w:pPr>
        <w:numPr>
          <w:ilvl w:val="0"/>
          <w:numId w:val="9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выполнять арифметические преобразования выражений, применять их для</w:t>
      </w:r>
      <w:r w:rsidRPr="00BB686B">
        <w:rPr>
          <w:color w:val="000000" w:themeColor="text1"/>
        </w:rPr>
        <w:br/>
        <w:t>решения учебных математических задач и задач, возникающих в смежных учебных</w:t>
      </w:r>
      <w:r w:rsidRPr="00BB686B">
        <w:rPr>
          <w:color w:val="000000" w:themeColor="text1"/>
        </w:rPr>
        <w:br/>
        <w:t>предметах;</w:t>
      </w:r>
    </w:p>
    <w:p w:rsidR="00991451" w:rsidRPr="00BB686B" w:rsidRDefault="00991451" w:rsidP="00991451">
      <w:pPr>
        <w:numPr>
          <w:ilvl w:val="0"/>
          <w:numId w:val="9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t>применять изученные понятия, результаты и методы при решении задач различных</w:t>
      </w:r>
      <w:r w:rsidRPr="00BB686B">
        <w:rPr>
          <w:b/>
          <w:bCs/>
          <w:color w:val="000000" w:themeColor="text1"/>
        </w:rPr>
        <w:t> </w:t>
      </w:r>
      <w:r w:rsidRPr="00BB686B">
        <w:rPr>
          <w:color w:val="000000" w:themeColor="text1"/>
        </w:rPr>
        <w:t>разделов курса, в том числе задач, не сводящихся к непосредственному применению известных алгоритмов;</w:t>
      </w:r>
    </w:p>
    <w:p w:rsidR="00991451" w:rsidRPr="00BB686B" w:rsidRDefault="00991451" w:rsidP="00991451">
      <w:pPr>
        <w:numPr>
          <w:ilvl w:val="0"/>
          <w:numId w:val="9"/>
        </w:numPr>
        <w:shd w:val="clear" w:color="auto" w:fill="FFFFFF"/>
        <w:ind w:firstLine="284"/>
        <w:jc w:val="both"/>
        <w:rPr>
          <w:color w:val="000000" w:themeColor="text1"/>
        </w:rPr>
      </w:pPr>
      <w:r w:rsidRPr="00BB686B">
        <w:rPr>
          <w:color w:val="000000" w:themeColor="text1"/>
        </w:rPr>
        <w:lastRenderedPageBreak/>
        <w:t>самостоятельно действовать в ситуации неопределённости при решении актуальных для них проблем, а также самостоятельно интерпретировать результаты решения задач с учетом ограничений, связанных с реальными свойствами рассматриваемых процессов и явлений.</w:t>
      </w:r>
    </w:p>
    <w:p w:rsidR="00991451" w:rsidRPr="005543B9" w:rsidRDefault="00991451" w:rsidP="00991451">
      <w:pPr>
        <w:rPr>
          <w:sz w:val="28"/>
          <w:szCs w:val="28"/>
        </w:rPr>
      </w:pPr>
    </w:p>
    <w:p w:rsidR="00B50AC8" w:rsidRPr="00B50AC8" w:rsidRDefault="00B50AC8" w:rsidP="00B50AC8">
      <w:pPr>
        <w:ind w:firstLine="284"/>
        <w:jc w:val="both"/>
        <w:rPr>
          <w:rFonts w:ascii="Arial" w:hAnsi="Arial" w:cs="Arial"/>
          <w:color w:val="000000"/>
          <w:sz w:val="21"/>
          <w:szCs w:val="21"/>
        </w:rPr>
      </w:pPr>
      <w:r w:rsidRPr="00B50AC8">
        <w:rPr>
          <w:color w:val="000000"/>
        </w:rPr>
        <w:t>Рабочая программа основного общего</w:t>
      </w:r>
      <w:r w:rsidR="008A344F">
        <w:rPr>
          <w:color w:val="000000"/>
        </w:rPr>
        <w:t xml:space="preserve"> образования по математике для 5</w:t>
      </w:r>
      <w:r w:rsidRPr="00B50AC8">
        <w:rPr>
          <w:color w:val="000000"/>
        </w:rPr>
        <w:t xml:space="preserve"> класса</w:t>
      </w:r>
      <w:r w:rsidR="003E5217">
        <w:rPr>
          <w:color w:val="000000"/>
        </w:rPr>
        <w:t xml:space="preserve"> </w:t>
      </w:r>
      <w:r w:rsidRPr="00B50AC8">
        <w:rPr>
          <w:i/>
          <w:iCs/>
          <w:color w:val="000000"/>
        </w:rPr>
        <w:t>составлена</w:t>
      </w:r>
      <w:r w:rsidRPr="00B50AC8">
        <w:rPr>
          <w:color w:val="000000"/>
        </w:rPr>
        <w:t> </w:t>
      </w:r>
      <w:r w:rsidRPr="00B50AC8">
        <w:rPr>
          <w:i/>
          <w:iCs/>
          <w:color w:val="000000"/>
        </w:rPr>
        <w:t>на основе Фундаментального ядра содержания общего образования и Требований к результатам освоения основной общеобразовательной программы основного общего образования, представленных в Федеральном государственном образовательном стандарте второго поколения. </w:t>
      </w:r>
      <w:r w:rsidRPr="00B50AC8">
        <w:rPr>
          <w:color w:val="000000"/>
        </w:rPr>
        <w:t>В них также учитываются основные идеи и положения Программы развития и формирования универсальных учебных действий для основного общего образования.</w:t>
      </w:r>
    </w:p>
    <w:p w:rsidR="00B50AC8" w:rsidRPr="00B50AC8" w:rsidRDefault="00B50AC8" w:rsidP="00B50AC8">
      <w:pPr>
        <w:ind w:firstLine="284"/>
        <w:jc w:val="both"/>
        <w:rPr>
          <w:rFonts w:ascii="Arial" w:hAnsi="Arial" w:cs="Arial"/>
          <w:color w:val="000000"/>
          <w:sz w:val="21"/>
          <w:szCs w:val="21"/>
        </w:rPr>
      </w:pPr>
      <w:r w:rsidRPr="00B50AC8">
        <w:rPr>
          <w:color w:val="000000"/>
        </w:rPr>
        <w:t>Сознательное овладение учащимися системой арифметических знаний и умений необходимо в повседневной жизни, для изучения смежных дисциплин и продолжения образования.</w:t>
      </w:r>
    </w:p>
    <w:p w:rsidR="00B50AC8" w:rsidRPr="00B50AC8" w:rsidRDefault="00B50AC8" w:rsidP="00B50AC8">
      <w:pPr>
        <w:ind w:firstLine="284"/>
        <w:jc w:val="both"/>
        <w:rPr>
          <w:rFonts w:ascii="Arial" w:hAnsi="Arial" w:cs="Arial"/>
          <w:color w:val="000000"/>
          <w:sz w:val="21"/>
          <w:szCs w:val="21"/>
        </w:rPr>
      </w:pPr>
      <w:r w:rsidRPr="00B50AC8">
        <w:rPr>
          <w:color w:val="000000"/>
        </w:rPr>
        <w:t>Практическая значимо</w:t>
      </w:r>
      <w:r w:rsidR="008A344F">
        <w:rPr>
          <w:color w:val="000000"/>
        </w:rPr>
        <w:t>сть школьного курса математики 5</w:t>
      </w:r>
      <w:r w:rsidRPr="00B50AC8">
        <w:rPr>
          <w:color w:val="000000"/>
        </w:rPr>
        <w:t xml:space="preserve"> класса обусловлена тем, что её объектом являются количественные отношения действительного мира. Математическая подготовка необходима для понимания принципов устройства и использования современной техники, восприятия научных и технических понятий</w:t>
      </w:r>
      <w:r w:rsidRPr="00B50AC8">
        <w:rPr>
          <w:b/>
          <w:bCs/>
          <w:color w:val="000000"/>
        </w:rPr>
        <w:t> </w:t>
      </w:r>
      <w:r w:rsidRPr="00B50AC8">
        <w:rPr>
          <w:color w:val="000000"/>
        </w:rPr>
        <w:t>и идей. Математика является языком науки и техники. С её помощью моделируются и изучаются явления и процессы, происходящие в природе.</w:t>
      </w:r>
    </w:p>
    <w:p w:rsidR="00B50AC8" w:rsidRPr="00B50AC8" w:rsidRDefault="00B50AC8" w:rsidP="00B50AC8">
      <w:pPr>
        <w:ind w:firstLine="284"/>
        <w:jc w:val="both"/>
        <w:rPr>
          <w:rFonts w:ascii="Arial" w:hAnsi="Arial" w:cs="Arial"/>
          <w:color w:val="000000"/>
          <w:sz w:val="21"/>
          <w:szCs w:val="21"/>
        </w:rPr>
      </w:pPr>
      <w:r w:rsidRPr="00B50AC8">
        <w:rPr>
          <w:color w:val="000000"/>
        </w:rPr>
        <w:t>Арифметика является одним из опорных предметов основной школы: они обеспечивает изучение других дисциплин. В перв</w:t>
      </w:r>
      <w:r w:rsidR="003E5217">
        <w:rPr>
          <w:color w:val="000000"/>
        </w:rPr>
        <w:t>ую очередь это относится к пред</w:t>
      </w:r>
      <w:r w:rsidRPr="00B50AC8">
        <w:rPr>
          <w:color w:val="000000"/>
        </w:rPr>
        <w:t xml:space="preserve">метам </w:t>
      </w:r>
      <w:proofErr w:type="gramStart"/>
      <w:r w:rsidRPr="00B50AC8">
        <w:rPr>
          <w:color w:val="000000"/>
        </w:rPr>
        <w:t>естественно-научного</w:t>
      </w:r>
      <w:proofErr w:type="gramEnd"/>
      <w:r w:rsidRPr="00B50AC8">
        <w:rPr>
          <w:color w:val="000000"/>
        </w:rPr>
        <w:t xml:space="preserve"> цикла. Развитие логического мышления учащ</w:t>
      </w:r>
      <w:r w:rsidR="008A344F">
        <w:rPr>
          <w:color w:val="000000"/>
        </w:rPr>
        <w:t>ихся при обучении математике в 5</w:t>
      </w:r>
      <w:r w:rsidRPr="00B50AC8">
        <w:rPr>
          <w:color w:val="000000"/>
        </w:rPr>
        <w:t xml:space="preserve"> классе способствует усвоению предметов гуманитарного цикла. Практические умения и навыки арифметического характера необходимы для трудовой и профессиональной подготовки школьников.</w:t>
      </w:r>
    </w:p>
    <w:p w:rsidR="00B50AC8" w:rsidRPr="00B50AC8" w:rsidRDefault="00B50AC8" w:rsidP="00B50AC8">
      <w:pPr>
        <w:ind w:firstLine="284"/>
        <w:jc w:val="both"/>
        <w:rPr>
          <w:rFonts w:ascii="Arial" w:hAnsi="Arial" w:cs="Arial"/>
          <w:color w:val="000000"/>
          <w:sz w:val="21"/>
          <w:szCs w:val="21"/>
        </w:rPr>
      </w:pPr>
      <w:proofErr w:type="gramStart"/>
      <w:r w:rsidRPr="00B50AC8">
        <w:rPr>
          <w:color w:val="000000"/>
        </w:rPr>
        <w:t>Развитие у учащихся правильных представлений о сущности и происхождении арифметических абстракций, о соотношении реального и идеального, о характере отражения математической наукой явлений и процессов реального мира, о месте арифметики в системе наук и роли математического моделирования в научном познании и в практике способствует формированию научного мировоззрении учащихся, а также формированию качеств мышления, необходимых для адаптации в современном информационном обществе.</w:t>
      </w:r>
      <w:proofErr w:type="gramEnd"/>
    </w:p>
    <w:p w:rsidR="00B50AC8" w:rsidRPr="00B50AC8" w:rsidRDefault="00B50AC8" w:rsidP="00B50AC8">
      <w:pPr>
        <w:ind w:firstLine="284"/>
        <w:jc w:val="both"/>
        <w:rPr>
          <w:rFonts w:ascii="Arial" w:hAnsi="Arial" w:cs="Arial"/>
          <w:color w:val="000000"/>
          <w:sz w:val="21"/>
          <w:szCs w:val="21"/>
        </w:rPr>
      </w:pPr>
      <w:r w:rsidRPr="00B50AC8">
        <w:rPr>
          <w:color w:val="000000"/>
        </w:rPr>
        <w:t>Требуя от учащихся умственных и волевых усилий, концентрации внимании, активности воображения, арифметика развивает нравственные черты личности (настойчивость, целеустремленность, творческую активность, самостоятельность, ответственность, трудолюбие, дисциплину и критичность мышления) и умение аргументировано отстаивать свои взгляды и убеждения, а также способность принимать самостоятельные решения. Активное использование и решение текстовых задач на</w:t>
      </w:r>
      <w:r w:rsidRPr="00B50AC8">
        <w:rPr>
          <w:b/>
          <w:bCs/>
          <w:i/>
          <w:iCs/>
          <w:color w:val="000000"/>
        </w:rPr>
        <w:t> </w:t>
      </w:r>
      <w:r w:rsidRPr="00B50AC8">
        <w:rPr>
          <w:color w:val="000000"/>
        </w:rPr>
        <w:t>всех этапах учебного процесса развивают творческие способности школьников.</w:t>
      </w:r>
    </w:p>
    <w:p w:rsidR="00B50AC8" w:rsidRPr="00B50AC8" w:rsidRDefault="008A344F" w:rsidP="00B50AC8">
      <w:pPr>
        <w:ind w:firstLine="284"/>
        <w:jc w:val="both"/>
        <w:rPr>
          <w:rFonts w:ascii="Arial" w:hAnsi="Arial" w:cs="Arial"/>
          <w:color w:val="000000"/>
          <w:sz w:val="21"/>
          <w:szCs w:val="21"/>
        </w:rPr>
      </w:pPr>
      <w:r>
        <w:rPr>
          <w:color w:val="000000"/>
        </w:rPr>
        <w:t>Изучение математики в 5</w:t>
      </w:r>
      <w:r w:rsidR="00B50AC8" w:rsidRPr="00B50AC8">
        <w:rPr>
          <w:color w:val="000000"/>
        </w:rPr>
        <w:t xml:space="preserve"> классе, позволяет формировать умения и навыки умственного труда: планирование своей работы, поиск</w:t>
      </w:r>
      <w:r w:rsidR="00B50AC8" w:rsidRPr="00B50AC8">
        <w:rPr>
          <w:b/>
          <w:bCs/>
          <w:color w:val="000000"/>
        </w:rPr>
        <w:t> </w:t>
      </w:r>
      <w:r w:rsidR="00B50AC8" w:rsidRPr="00B50AC8">
        <w:rPr>
          <w:color w:val="000000"/>
        </w:rPr>
        <w:t>рациональных путей её выполнения, критическую оценку результатов. В процессе изучения математики школьники учатся излагать свои мысли ясно и исчерпывающе, лаконично и ёмко, приобретают навыки четкого, аккуратного и грамотного выполнения математических записей.</w:t>
      </w:r>
    </w:p>
    <w:p w:rsidR="00B50AC8" w:rsidRDefault="00B50AC8" w:rsidP="00B50AC8">
      <w:pPr>
        <w:ind w:firstLine="284"/>
        <w:jc w:val="both"/>
        <w:rPr>
          <w:color w:val="000000"/>
        </w:rPr>
      </w:pPr>
      <w:r w:rsidRPr="00B50AC8">
        <w:rPr>
          <w:color w:val="000000"/>
        </w:rPr>
        <w:t xml:space="preserve">Важнейшей задачей школьного курса арифметики является развитие логического мышления учащихся. Сами объекты математических умозаключений и принятые в арифметике правила их конструирования способствуют формирований умений обосновывать и доказывать </w:t>
      </w:r>
      <w:r w:rsidRPr="00B50AC8">
        <w:rPr>
          <w:color w:val="000000"/>
        </w:rPr>
        <w:lastRenderedPageBreak/>
        <w:t xml:space="preserve">суждения, приводить чёткие определения, развивают логическую интуицию, кратко и наглядно раскрывают механизм логических построений и учат их применению. Показывая внутреннюю гармонию математики, формируя понимание красоты и </w:t>
      </w:r>
      <w:proofErr w:type="gramStart"/>
      <w:r w:rsidRPr="00B50AC8">
        <w:rPr>
          <w:color w:val="000000"/>
        </w:rPr>
        <w:t>изящества</w:t>
      </w:r>
      <w:proofErr w:type="gramEnd"/>
      <w:r w:rsidRPr="00B50AC8">
        <w:rPr>
          <w:color w:val="000000"/>
        </w:rPr>
        <w:t xml:space="preserve"> математических рассуждении, арифметика вносит значительный вклад в эстетическое воспитание учащихся.</w:t>
      </w:r>
    </w:p>
    <w:p w:rsidR="00811782" w:rsidRDefault="00811782" w:rsidP="00B50AC8">
      <w:pPr>
        <w:ind w:firstLine="284"/>
        <w:jc w:val="both"/>
        <w:rPr>
          <w:color w:val="000000"/>
        </w:rPr>
      </w:pPr>
    </w:p>
    <w:p w:rsidR="006600E6" w:rsidRDefault="006600E6" w:rsidP="00B50AC8">
      <w:pPr>
        <w:ind w:firstLine="284"/>
        <w:jc w:val="both"/>
        <w:rPr>
          <w:color w:val="000000"/>
        </w:rPr>
      </w:pPr>
    </w:p>
    <w:p w:rsidR="006600E6" w:rsidRDefault="006600E6" w:rsidP="00B50AC8">
      <w:pPr>
        <w:ind w:firstLine="284"/>
        <w:jc w:val="both"/>
        <w:rPr>
          <w:color w:val="000000"/>
        </w:rPr>
      </w:pPr>
    </w:p>
    <w:p w:rsidR="00811782" w:rsidRDefault="003E5217" w:rsidP="00811782">
      <w:pPr>
        <w:pStyle w:val="2"/>
        <w:spacing w:before="0" w:after="0" w:line="240" w:lineRule="exact"/>
        <w:jc w:val="center"/>
        <w:rPr>
          <w:bCs w:val="0"/>
          <w:color w:val="000000"/>
          <w:sz w:val="27"/>
          <w:szCs w:val="27"/>
          <w:u w:val="single"/>
        </w:rPr>
      </w:pPr>
      <w:r w:rsidRPr="00811782">
        <w:rPr>
          <w:bCs w:val="0"/>
          <w:color w:val="000000"/>
          <w:sz w:val="27"/>
          <w:szCs w:val="27"/>
          <w:u w:val="single"/>
        </w:rPr>
        <w:t>Общая характеристика</w:t>
      </w:r>
      <w:r w:rsidRPr="00811782">
        <w:rPr>
          <w:rFonts w:ascii="Arial" w:hAnsi="Arial" w:cs="Arial"/>
          <w:color w:val="000000"/>
          <w:sz w:val="21"/>
          <w:szCs w:val="21"/>
          <w:u w:val="single"/>
        </w:rPr>
        <w:t xml:space="preserve"> </w:t>
      </w:r>
      <w:r w:rsidRPr="00811782">
        <w:rPr>
          <w:bCs w:val="0"/>
          <w:color w:val="000000"/>
          <w:sz w:val="27"/>
          <w:szCs w:val="27"/>
          <w:u w:val="single"/>
        </w:rPr>
        <w:t>курса.</w:t>
      </w:r>
      <w:bookmarkStart w:id="2" w:name="_Toc405513918"/>
      <w:bookmarkStart w:id="3" w:name="_Toc284662796"/>
      <w:bookmarkStart w:id="4" w:name="_Toc284663423"/>
    </w:p>
    <w:p w:rsidR="0016035D" w:rsidRPr="0016035D" w:rsidRDefault="0016035D" w:rsidP="003462C7">
      <w:pPr>
        <w:numPr>
          <w:ilvl w:val="1"/>
          <w:numId w:val="0"/>
        </w:numPr>
        <w:ind w:firstLine="709"/>
        <w:jc w:val="both"/>
        <w:rPr>
          <w:b/>
          <w:iCs/>
          <w:color w:val="000000" w:themeColor="text1"/>
          <w:spacing w:val="15"/>
          <w:lang w:eastAsia="en-US"/>
        </w:rPr>
      </w:pPr>
      <w:r w:rsidRPr="0016035D">
        <w:rPr>
          <w:b/>
          <w:iCs/>
          <w:color w:val="000000" w:themeColor="text1"/>
          <w:spacing w:val="15"/>
          <w:lang w:eastAsia="en-US"/>
        </w:rPr>
        <w:t>Натуральные числа и нуль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b/>
          <w:color w:val="000000" w:themeColor="text1"/>
          <w:lang w:eastAsia="en-US"/>
        </w:rPr>
        <w:t>Натуральный ряд чисел и его свойства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16035D">
        <w:rPr>
          <w:rFonts w:eastAsia="Calibri"/>
          <w:color w:val="000000" w:themeColor="text1"/>
          <w:lang w:eastAsia="en-US"/>
        </w:rPr>
        <w:t>на</w:t>
      </w:r>
      <w:proofErr w:type="gramEnd"/>
      <w:r w:rsidRPr="0016035D">
        <w:rPr>
          <w:rFonts w:eastAsia="Calibri"/>
          <w:color w:val="000000" w:themeColor="text1"/>
          <w:lang w:eastAsia="en-US"/>
        </w:rPr>
        <w:t xml:space="preserve"> числовой прямой. Использование свойств натуральных чисел при решении задач. </w:t>
      </w:r>
    </w:p>
    <w:p w:rsidR="0016035D" w:rsidRPr="0016035D" w:rsidRDefault="0016035D" w:rsidP="003462C7">
      <w:pPr>
        <w:ind w:firstLine="709"/>
        <w:jc w:val="both"/>
        <w:rPr>
          <w:rFonts w:eastAsia="Calibri"/>
          <w:b/>
          <w:color w:val="000000" w:themeColor="text1"/>
          <w:lang w:eastAsia="en-US"/>
        </w:rPr>
      </w:pPr>
      <w:r w:rsidRPr="0016035D">
        <w:rPr>
          <w:rFonts w:eastAsia="Calibri"/>
          <w:b/>
          <w:color w:val="000000" w:themeColor="text1"/>
          <w:lang w:eastAsia="en-US"/>
        </w:rPr>
        <w:t>Запись и чтение натуральных чисел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b/>
          <w:color w:val="000000" w:themeColor="text1"/>
          <w:lang w:eastAsia="en-US"/>
        </w:rPr>
        <w:t>Сравнение натуральных чисел, сравнение с числом 0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16035D" w:rsidRPr="0016035D" w:rsidRDefault="0016035D" w:rsidP="003462C7">
      <w:pPr>
        <w:ind w:firstLine="709"/>
        <w:jc w:val="both"/>
        <w:rPr>
          <w:rFonts w:eastAsia="Calibri"/>
          <w:b/>
          <w:color w:val="000000" w:themeColor="text1"/>
          <w:lang w:eastAsia="en-US"/>
        </w:rPr>
      </w:pPr>
      <w:r w:rsidRPr="0016035D">
        <w:rPr>
          <w:rFonts w:eastAsia="Calibri"/>
          <w:b/>
          <w:color w:val="000000" w:themeColor="text1"/>
          <w:lang w:eastAsia="en-US"/>
        </w:rPr>
        <w:t>Действия с натуральными числами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t>Переместительный и сочетательный законы сложения и умножения, распределительный закон умножения относительно сложения, обоснование алгоритмов выполнения арифметических  действий.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b/>
          <w:color w:val="000000" w:themeColor="text1"/>
          <w:lang w:eastAsia="en-US"/>
        </w:rPr>
        <w:t>Степень с натуральным показателем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b/>
          <w:color w:val="000000" w:themeColor="text1"/>
          <w:lang w:eastAsia="en-US"/>
        </w:rPr>
        <w:t>Числовые выражения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t>Числовое выражение и его значение, порядок выполнения действий.</w:t>
      </w:r>
    </w:p>
    <w:p w:rsidR="0016035D" w:rsidRPr="0016035D" w:rsidRDefault="0016035D" w:rsidP="003462C7">
      <w:pPr>
        <w:ind w:firstLine="709"/>
        <w:jc w:val="both"/>
        <w:rPr>
          <w:rFonts w:eastAsia="Calibri"/>
          <w:b/>
          <w:color w:val="000000" w:themeColor="text1"/>
          <w:lang w:eastAsia="en-US"/>
        </w:rPr>
      </w:pPr>
      <w:r w:rsidRPr="0016035D">
        <w:rPr>
          <w:rFonts w:eastAsia="Calibri"/>
          <w:b/>
          <w:color w:val="000000" w:themeColor="text1"/>
          <w:lang w:eastAsia="en-US"/>
        </w:rPr>
        <w:t>Деление с остатком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t xml:space="preserve">Деление с остатком на множестве натуральных чисел, свойства деления с остатком. Практические задачи на деление с остатком. </w:t>
      </w:r>
    </w:p>
    <w:p w:rsidR="0016035D" w:rsidRPr="0016035D" w:rsidRDefault="0016035D" w:rsidP="003462C7">
      <w:pPr>
        <w:ind w:firstLine="709"/>
        <w:jc w:val="both"/>
        <w:rPr>
          <w:rFonts w:eastAsia="Calibri"/>
          <w:b/>
          <w:color w:val="000000" w:themeColor="text1"/>
          <w:lang w:eastAsia="en-US"/>
        </w:rPr>
      </w:pPr>
      <w:r w:rsidRPr="0016035D">
        <w:rPr>
          <w:rFonts w:eastAsia="Calibri"/>
          <w:b/>
          <w:color w:val="000000" w:themeColor="text1"/>
          <w:lang w:eastAsia="en-US"/>
        </w:rPr>
        <w:t>Свойства и признаки делимости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lastRenderedPageBreak/>
        <w:t xml:space="preserve">Свойство делимости суммы (разности) на число. Признаки делимости на 2, 3, 5, 9, 10. Признаки делимости на 4, 6, 8, 11. Доказательство признаков делимости. Решение практических задач с применением признаков делимости. </w:t>
      </w:r>
    </w:p>
    <w:p w:rsidR="0016035D" w:rsidRPr="0016035D" w:rsidRDefault="0016035D" w:rsidP="003462C7">
      <w:pPr>
        <w:ind w:firstLine="709"/>
        <w:jc w:val="both"/>
        <w:rPr>
          <w:rFonts w:eastAsia="Calibri"/>
          <w:b/>
          <w:color w:val="000000" w:themeColor="text1"/>
          <w:lang w:eastAsia="en-US"/>
        </w:rPr>
      </w:pPr>
      <w:r w:rsidRPr="0016035D">
        <w:rPr>
          <w:rFonts w:eastAsia="Calibri"/>
          <w:b/>
          <w:color w:val="000000" w:themeColor="text1"/>
          <w:lang w:eastAsia="en-US"/>
        </w:rPr>
        <w:t>Разложение числа на простые множители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t xml:space="preserve">Простые и составные числа, решето Эратосфена. 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t>Разложение натурального числа на множители, разложение на простые множители. Количество делителей числа, алгоритм разложения числа на простые множители, основная теорема арифметики.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b/>
          <w:color w:val="000000" w:themeColor="text1"/>
          <w:lang w:eastAsia="en-US"/>
        </w:rPr>
        <w:t>Делители и кратные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t>Делитель и его свойства, общий делитель двух 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16035D" w:rsidRPr="0016035D" w:rsidRDefault="0016035D" w:rsidP="003462C7">
      <w:pPr>
        <w:numPr>
          <w:ilvl w:val="1"/>
          <w:numId w:val="0"/>
        </w:numPr>
        <w:ind w:firstLine="709"/>
        <w:jc w:val="both"/>
        <w:rPr>
          <w:b/>
          <w:iCs/>
          <w:color w:val="000000" w:themeColor="text1"/>
          <w:spacing w:val="15"/>
          <w:lang w:eastAsia="en-US"/>
        </w:rPr>
      </w:pPr>
      <w:r w:rsidRPr="0016035D">
        <w:rPr>
          <w:b/>
          <w:iCs/>
          <w:color w:val="000000" w:themeColor="text1"/>
          <w:spacing w:val="15"/>
          <w:lang w:eastAsia="en-US"/>
        </w:rPr>
        <w:t>Дроби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b/>
          <w:color w:val="000000" w:themeColor="text1"/>
          <w:lang w:eastAsia="en-US"/>
        </w:rPr>
        <w:t>Обыкновенные дроби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t xml:space="preserve">Приведение дробей к общему знаменателю. Сравнение обыкновенных дробей. 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t xml:space="preserve">Сложение и вычитание обыкновенных дробей. Умножение и деление обыкновенных дробей. 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t xml:space="preserve">Арифметические действия со смешанными дробями. 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t>Арифметические действия с дробными числами.</w:t>
      </w:r>
      <w:r w:rsidRPr="0016035D">
        <w:rPr>
          <w:rFonts w:eastAsia="Calibri"/>
          <w:color w:val="000000" w:themeColor="text1"/>
          <w:lang w:eastAsia="en-US"/>
        </w:rPr>
        <w:tab/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t>Способы рационализации вычислений и их применение при выполнении действий.</w:t>
      </w:r>
    </w:p>
    <w:p w:rsidR="0016035D" w:rsidRPr="0016035D" w:rsidRDefault="0016035D" w:rsidP="003462C7">
      <w:pPr>
        <w:numPr>
          <w:ilvl w:val="1"/>
          <w:numId w:val="0"/>
        </w:numPr>
        <w:ind w:firstLine="709"/>
        <w:jc w:val="both"/>
        <w:rPr>
          <w:b/>
          <w:iCs/>
          <w:color w:val="000000" w:themeColor="text1"/>
          <w:spacing w:val="15"/>
          <w:lang w:eastAsia="en-US"/>
        </w:rPr>
      </w:pPr>
      <w:r w:rsidRPr="0016035D">
        <w:rPr>
          <w:b/>
          <w:iCs/>
          <w:color w:val="000000" w:themeColor="text1"/>
          <w:spacing w:val="15"/>
          <w:lang w:eastAsia="en-US"/>
        </w:rPr>
        <w:t>Решение текстовых задач</w:t>
      </w:r>
    </w:p>
    <w:p w:rsidR="0016035D" w:rsidRPr="0016035D" w:rsidRDefault="0016035D" w:rsidP="003462C7">
      <w:pPr>
        <w:ind w:firstLine="709"/>
        <w:jc w:val="both"/>
        <w:rPr>
          <w:rFonts w:eastAsia="Calibri"/>
          <w:b/>
          <w:color w:val="000000" w:themeColor="text1"/>
          <w:lang w:eastAsia="en-US"/>
        </w:rPr>
      </w:pPr>
      <w:r w:rsidRPr="0016035D">
        <w:rPr>
          <w:rFonts w:eastAsia="Calibri"/>
          <w:b/>
          <w:color w:val="000000" w:themeColor="text1"/>
          <w:lang w:eastAsia="en-US"/>
        </w:rPr>
        <w:t>Единицы измерений</w:t>
      </w:r>
      <w:r w:rsidRPr="0016035D">
        <w:rPr>
          <w:rFonts w:eastAsia="Calibri"/>
          <w:color w:val="000000" w:themeColor="text1"/>
          <w:lang w:eastAsia="en-US"/>
        </w:rPr>
        <w:t xml:space="preserve">: длины, площади, объёма, массы, времени, скорости. Зависимости между единицами измерения каждой величины. </w:t>
      </w:r>
      <w:proofErr w:type="gramStart"/>
      <w:r w:rsidRPr="0016035D">
        <w:rPr>
          <w:rFonts w:eastAsia="Calibri"/>
          <w:color w:val="000000" w:themeColor="text1"/>
          <w:lang w:eastAsia="en-US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b/>
          <w:color w:val="000000" w:themeColor="text1"/>
          <w:lang w:eastAsia="en-US"/>
        </w:rPr>
        <w:t>Задачи на все арифметические действия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t>Решение текстовых задач арифметическим способом. Использование таблиц, схем, чертежей, других сре</w:t>
      </w:r>
      <w:proofErr w:type="gramStart"/>
      <w:r w:rsidRPr="0016035D">
        <w:rPr>
          <w:rFonts w:eastAsia="Calibri"/>
          <w:color w:val="000000" w:themeColor="text1"/>
          <w:lang w:eastAsia="en-US"/>
        </w:rPr>
        <w:t>дств пр</w:t>
      </w:r>
      <w:proofErr w:type="gramEnd"/>
      <w:r w:rsidRPr="0016035D">
        <w:rPr>
          <w:rFonts w:eastAsia="Calibri"/>
          <w:color w:val="000000" w:themeColor="text1"/>
          <w:lang w:eastAsia="en-US"/>
        </w:rPr>
        <w:t>едставления данных при решении задачи.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b/>
          <w:color w:val="000000" w:themeColor="text1"/>
          <w:lang w:eastAsia="en-US"/>
        </w:rPr>
        <w:t>Задачи на движение, работу и покупки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16035D" w:rsidRPr="0016035D" w:rsidRDefault="0016035D" w:rsidP="003462C7">
      <w:pPr>
        <w:ind w:firstLine="709"/>
        <w:jc w:val="both"/>
        <w:rPr>
          <w:rFonts w:eastAsia="Calibri"/>
          <w:b/>
          <w:color w:val="000000" w:themeColor="text1"/>
          <w:lang w:eastAsia="en-US"/>
        </w:rPr>
      </w:pPr>
      <w:r w:rsidRPr="0016035D">
        <w:rPr>
          <w:rFonts w:eastAsia="Calibri"/>
          <w:b/>
          <w:color w:val="000000" w:themeColor="text1"/>
          <w:lang w:eastAsia="en-US"/>
        </w:rPr>
        <w:t>Задачи на части, доли, проценты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16035D" w:rsidRPr="0016035D" w:rsidRDefault="0016035D" w:rsidP="003462C7">
      <w:pPr>
        <w:ind w:firstLine="709"/>
        <w:jc w:val="both"/>
        <w:rPr>
          <w:rFonts w:eastAsia="Calibri"/>
          <w:b/>
          <w:color w:val="000000" w:themeColor="text1"/>
          <w:lang w:eastAsia="en-US"/>
        </w:rPr>
      </w:pPr>
      <w:r w:rsidRPr="0016035D">
        <w:rPr>
          <w:rFonts w:eastAsia="Calibri"/>
          <w:b/>
          <w:color w:val="000000" w:themeColor="text1"/>
          <w:lang w:eastAsia="en-US"/>
        </w:rPr>
        <w:lastRenderedPageBreak/>
        <w:t>Логические задачи</w:t>
      </w:r>
    </w:p>
    <w:p w:rsidR="0016035D" w:rsidRPr="0016035D" w:rsidRDefault="0016035D" w:rsidP="003462C7">
      <w:pPr>
        <w:ind w:firstLine="709"/>
        <w:jc w:val="both"/>
        <w:rPr>
          <w:rFonts w:eastAsia="Calibri"/>
          <w:bCs/>
          <w:color w:val="000000" w:themeColor="text1"/>
          <w:lang w:eastAsia="en-US"/>
        </w:rPr>
      </w:pPr>
      <w:r w:rsidRPr="0016035D">
        <w:rPr>
          <w:rFonts w:eastAsia="Calibri"/>
          <w:bCs/>
          <w:color w:val="000000" w:themeColor="text1"/>
          <w:lang w:eastAsia="en-US"/>
        </w:rPr>
        <w:t xml:space="preserve">Решение несложных логических задач. Решение логических задач с помощью графов, таблиц. </w:t>
      </w:r>
    </w:p>
    <w:p w:rsidR="0016035D" w:rsidRPr="0016035D" w:rsidRDefault="0016035D" w:rsidP="003462C7">
      <w:pPr>
        <w:ind w:firstLine="709"/>
        <w:jc w:val="both"/>
        <w:rPr>
          <w:rFonts w:eastAsia="Calibri"/>
          <w:bCs/>
          <w:color w:val="000000" w:themeColor="text1"/>
          <w:lang w:eastAsia="en-US"/>
        </w:rPr>
      </w:pPr>
      <w:r w:rsidRPr="0016035D">
        <w:rPr>
          <w:rFonts w:eastAsia="Calibri"/>
          <w:b/>
          <w:color w:val="000000" w:themeColor="text1"/>
          <w:lang w:eastAsia="en-US"/>
        </w:rPr>
        <w:t xml:space="preserve">Основные методы решения текстовых задач: </w:t>
      </w:r>
      <w:r w:rsidRPr="0016035D">
        <w:rPr>
          <w:rFonts w:eastAsia="Calibri"/>
          <w:bCs/>
          <w:color w:val="000000" w:themeColor="text1"/>
          <w:lang w:eastAsia="en-US"/>
        </w:rPr>
        <w:t>арифметический, перебор вариантов.</w:t>
      </w:r>
    </w:p>
    <w:p w:rsidR="0016035D" w:rsidRPr="0016035D" w:rsidRDefault="0016035D" w:rsidP="003462C7">
      <w:pPr>
        <w:ind w:firstLine="709"/>
        <w:jc w:val="both"/>
        <w:outlineLvl w:val="2"/>
        <w:rPr>
          <w:b/>
          <w:bCs/>
          <w:color w:val="000000" w:themeColor="text1"/>
        </w:rPr>
      </w:pPr>
      <w:r w:rsidRPr="0016035D">
        <w:rPr>
          <w:b/>
          <w:bCs/>
          <w:color w:val="000000" w:themeColor="text1"/>
        </w:rPr>
        <w:t>Наглядная геометрия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t xml:space="preserve">Фигуры в окружающем мире. </w:t>
      </w:r>
      <w:proofErr w:type="gramStart"/>
      <w:r w:rsidRPr="0016035D">
        <w:rPr>
          <w:rFonts w:eastAsia="Calibri"/>
          <w:color w:val="000000" w:themeColor="text1"/>
          <w:lang w:eastAsia="en-US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16035D">
        <w:rPr>
          <w:rFonts w:eastAsia="Calibri"/>
          <w:color w:val="000000" w:themeColor="text1"/>
          <w:lang w:eastAsia="en-US"/>
        </w:rPr>
        <w:t xml:space="preserve"> Четырехугольник, прямоугольник, квадрат. Треугольник, виды треугольников. Правильные многоугольники. Изображение основных геометрических фигур. Взаимное расположение двух прямых, двух окружностей, прямой и окружности. Длина отрезка, </w:t>
      </w:r>
      <w:proofErr w:type="gramStart"/>
      <w:r w:rsidRPr="0016035D">
        <w:rPr>
          <w:rFonts w:eastAsia="Calibri"/>
          <w:color w:val="000000" w:themeColor="text1"/>
          <w:lang w:eastAsia="en-US"/>
        </w:rPr>
        <w:t>ломаной</w:t>
      </w:r>
      <w:proofErr w:type="gramEnd"/>
      <w:r w:rsidRPr="0016035D">
        <w:rPr>
          <w:rFonts w:eastAsia="Calibri"/>
          <w:color w:val="000000" w:themeColor="text1"/>
          <w:lang w:eastAsia="en-US"/>
        </w:rPr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t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Равновеликие фигуры.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proofErr w:type="gramStart"/>
      <w:r w:rsidRPr="0016035D">
        <w:rPr>
          <w:rFonts w:eastAsia="Calibri"/>
          <w:color w:val="000000" w:themeColor="text1"/>
          <w:lang w:eastAsia="en-US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16035D">
        <w:rPr>
          <w:rFonts w:eastAsia="Calibri"/>
          <w:color w:val="000000" w:themeColor="text1"/>
          <w:lang w:eastAsia="en-US"/>
        </w:rPr>
        <w:t xml:space="preserve"> Изображение пространственных фигур. Примеры сечений. Многогранники. Правильные многогранники. Примеры разверток многогранников, цилиндра и конуса. 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t>Понятие объема; единицы объема. Объем прямоугольного параллелепипеда, куба.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t>Понятие о равенстве фигур. Центральная, осевая и зеркальная симметрии. Изображение симметричных фигур.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t>Решение практических задач с применением простейших свойств фигур.</w:t>
      </w:r>
    </w:p>
    <w:p w:rsidR="0016035D" w:rsidRPr="0016035D" w:rsidRDefault="0016035D" w:rsidP="003462C7">
      <w:pPr>
        <w:ind w:firstLine="709"/>
        <w:jc w:val="both"/>
        <w:outlineLvl w:val="2"/>
        <w:rPr>
          <w:b/>
          <w:bCs/>
          <w:color w:val="000000" w:themeColor="text1"/>
        </w:rPr>
      </w:pPr>
      <w:r w:rsidRPr="0016035D">
        <w:rPr>
          <w:b/>
          <w:bCs/>
          <w:color w:val="000000" w:themeColor="text1"/>
        </w:rPr>
        <w:t>История математики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t>Рождение шестидесятеричной системы счисления. Появление десятичной записи чисел.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t xml:space="preserve">Рождение и развитие арифметики натуральных чисел. НОК, НОД, простые числа. Решето Эратосфена.  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t xml:space="preserve">Появление нуля и отрицательных чисел в математике древности. Роль Диофанта. Почему </w:t>
      </w:r>
      <w:r w:rsidRPr="0016035D">
        <w:rPr>
          <w:rFonts w:eastAsia="Calibri"/>
          <w:color w:val="000000" w:themeColor="text1"/>
          <w:position w:val="-14"/>
          <w:lang w:eastAsia="en-US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6pt;height:21.6pt" o:ole="">
            <v:imagedata r:id="rId9" o:title=""/>
          </v:shape>
          <o:OLEObject Type="Embed" ProgID="Equation.DSMT4" ShapeID="_x0000_i1025" DrawAspect="Content" ObjectID="_1600446284" r:id="rId10"/>
        </w:object>
      </w:r>
      <w:r w:rsidRPr="0016035D">
        <w:rPr>
          <w:rFonts w:eastAsia="Calibri"/>
          <w:color w:val="000000" w:themeColor="text1"/>
          <w:lang w:eastAsia="en-US"/>
        </w:rPr>
        <w:t>?</w:t>
      </w:r>
    </w:p>
    <w:p w:rsidR="0016035D" w:rsidRPr="0016035D" w:rsidRDefault="0016035D" w:rsidP="003462C7">
      <w:pPr>
        <w:ind w:firstLine="709"/>
        <w:jc w:val="both"/>
        <w:rPr>
          <w:rFonts w:eastAsia="Calibri"/>
          <w:color w:val="000000" w:themeColor="text1"/>
          <w:lang w:eastAsia="en-US"/>
        </w:rPr>
      </w:pPr>
      <w:r w:rsidRPr="0016035D">
        <w:rPr>
          <w:rFonts w:eastAsia="Calibri"/>
          <w:color w:val="000000" w:themeColor="text1"/>
          <w:lang w:eastAsia="en-US"/>
        </w:rPr>
        <w:t>Дроби в Вавилоне, Египте, Риме. Открытие десятичных дробей. Старинные системы мер. Десятичные дроби и метрическая система мер.  Л. Магницкий.</w:t>
      </w:r>
    </w:p>
    <w:p w:rsidR="0016035D" w:rsidRDefault="0016035D" w:rsidP="0016035D"/>
    <w:p w:rsidR="0016035D" w:rsidRDefault="0016035D" w:rsidP="0016035D"/>
    <w:p w:rsidR="0016035D" w:rsidRDefault="0016035D" w:rsidP="0016035D"/>
    <w:p w:rsidR="0016035D" w:rsidRDefault="0016035D" w:rsidP="0016035D"/>
    <w:p w:rsidR="004C63C0" w:rsidRDefault="004C63C0" w:rsidP="0016035D"/>
    <w:p w:rsidR="004C63C0" w:rsidRDefault="004C63C0" w:rsidP="0016035D"/>
    <w:p w:rsidR="004C63C0" w:rsidRDefault="004C63C0" w:rsidP="0016035D"/>
    <w:p w:rsidR="0016035D" w:rsidRDefault="0016035D" w:rsidP="0016035D"/>
    <w:bookmarkEnd w:id="2"/>
    <w:bookmarkEnd w:id="3"/>
    <w:bookmarkEnd w:id="4"/>
    <w:p w:rsidR="003E5217" w:rsidRDefault="003E5217" w:rsidP="00811782">
      <w:pPr>
        <w:spacing w:line="259" w:lineRule="atLeast"/>
        <w:jc w:val="both"/>
        <w:rPr>
          <w:bCs/>
          <w:color w:val="000000"/>
        </w:rPr>
      </w:pPr>
      <w:r w:rsidRPr="00A06748">
        <w:rPr>
          <w:b/>
          <w:bCs/>
          <w:color w:val="000000"/>
          <w:sz w:val="28"/>
          <w:szCs w:val="28"/>
          <w:u w:val="single"/>
        </w:rPr>
        <w:t>Место курса в учебном плане.</w:t>
      </w:r>
      <w:r>
        <w:rPr>
          <w:b/>
          <w:bCs/>
          <w:color w:val="000000"/>
          <w:u w:val="single"/>
        </w:rPr>
        <w:t xml:space="preserve">  </w:t>
      </w:r>
      <w:r w:rsidR="00A06748">
        <w:rPr>
          <w:sz w:val="28"/>
          <w:szCs w:val="28"/>
        </w:rPr>
        <w:t>Программа рассчитана на 5 часов в неделю (175 часов в год), реализована будет за 168</w:t>
      </w:r>
      <w:r w:rsidR="00A06748" w:rsidRPr="00692913">
        <w:rPr>
          <w:sz w:val="28"/>
          <w:szCs w:val="28"/>
        </w:rPr>
        <w:t xml:space="preserve"> часов в связи </w:t>
      </w:r>
      <w:proofErr w:type="gramStart"/>
      <w:r w:rsidR="00A06748" w:rsidRPr="00692913">
        <w:rPr>
          <w:sz w:val="28"/>
          <w:szCs w:val="28"/>
        </w:rPr>
        <w:t>со</w:t>
      </w:r>
      <w:proofErr w:type="gramEnd"/>
      <w:r w:rsidR="00A06748" w:rsidRPr="00692913">
        <w:rPr>
          <w:sz w:val="28"/>
          <w:szCs w:val="28"/>
        </w:rPr>
        <w:t xml:space="preserve"> Всероссийскими праздниками.</w:t>
      </w:r>
    </w:p>
    <w:p w:rsidR="00991451" w:rsidRDefault="00991451" w:rsidP="003E5217">
      <w:pPr>
        <w:spacing w:after="150"/>
        <w:rPr>
          <w:bCs/>
          <w:color w:val="000000"/>
        </w:rPr>
      </w:pPr>
    </w:p>
    <w:p w:rsidR="00991451" w:rsidRDefault="00991451" w:rsidP="003E5217">
      <w:pPr>
        <w:spacing w:after="150"/>
        <w:rPr>
          <w:bCs/>
          <w:color w:val="000000"/>
        </w:rPr>
      </w:pPr>
    </w:p>
    <w:p w:rsidR="006600E6" w:rsidRDefault="006600E6" w:rsidP="003E5217">
      <w:pPr>
        <w:spacing w:after="150"/>
        <w:rPr>
          <w:bCs/>
          <w:color w:val="000000"/>
        </w:rPr>
      </w:pPr>
    </w:p>
    <w:p w:rsidR="006600E6" w:rsidRDefault="006600E6" w:rsidP="003E5217">
      <w:pPr>
        <w:spacing w:after="150"/>
        <w:rPr>
          <w:bCs/>
          <w:color w:val="000000"/>
        </w:rPr>
      </w:pPr>
    </w:p>
    <w:p w:rsidR="006600E6" w:rsidRDefault="006600E6" w:rsidP="003E5217">
      <w:pPr>
        <w:spacing w:after="150"/>
        <w:rPr>
          <w:bCs/>
          <w:color w:val="000000"/>
        </w:rPr>
      </w:pPr>
    </w:p>
    <w:p w:rsidR="00991451" w:rsidRDefault="00991451" w:rsidP="003E5217">
      <w:pPr>
        <w:spacing w:after="150"/>
        <w:rPr>
          <w:bCs/>
          <w:color w:val="000000"/>
        </w:rPr>
      </w:pPr>
    </w:p>
    <w:p w:rsidR="00950480" w:rsidRPr="007B6B75" w:rsidRDefault="00950480" w:rsidP="00950480">
      <w:pPr>
        <w:shd w:val="clear" w:color="auto" w:fill="FFFFFF"/>
        <w:spacing w:after="150"/>
        <w:rPr>
          <w:color w:val="000000" w:themeColor="text1"/>
          <w:sz w:val="28"/>
          <w:szCs w:val="28"/>
        </w:rPr>
      </w:pPr>
      <w:r w:rsidRPr="007B6B75">
        <w:rPr>
          <w:color w:val="000000" w:themeColor="text1"/>
          <w:sz w:val="28"/>
          <w:szCs w:val="28"/>
        </w:rPr>
        <w:t>Курс предусматривает последовательное изучение разделов со следу</w:t>
      </w:r>
      <w:r w:rsidR="00A372CF" w:rsidRPr="007B6B75">
        <w:rPr>
          <w:color w:val="000000" w:themeColor="text1"/>
          <w:sz w:val="28"/>
          <w:szCs w:val="28"/>
        </w:rPr>
        <w:t>ющим распределением часов курса</w:t>
      </w:r>
      <w:r w:rsidRPr="007B6B75">
        <w:rPr>
          <w:color w:val="000000" w:themeColor="text1"/>
          <w:sz w:val="28"/>
          <w:szCs w:val="28"/>
        </w:rPr>
        <w:t>:</w:t>
      </w:r>
    </w:p>
    <w:tbl>
      <w:tblPr>
        <w:tblW w:w="9019" w:type="dxa"/>
        <w:jc w:val="center"/>
        <w:shd w:val="clear" w:color="auto" w:fill="FFFFFF"/>
        <w:tblCellMar>
          <w:top w:w="84" w:type="dxa"/>
          <w:left w:w="84" w:type="dxa"/>
          <w:bottom w:w="84" w:type="dxa"/>
          <w:right w:w="84" w:type="dxa"/>
        </w:tblCellMar>
        <w:tblLook w:val="04A0" w:firstRow="1" w:lastRow="0" w:firstColumn="1" w:lastColumn="0" w:noHBand="0" w:noVBand="1"/>
      </w:tblPr>
      <w:tblGrid>
        <w:gridCol w:w="824"/>
        <w:gridCol w:w="5564"/>
        <w:gridCol w:w="2631"/>
      </w:tblGrid>
      <w:tr w:rsidR="007B6B75" w:rsidRPr="007B6B75" w:rsidTr="00A372CF">
        <w:trPr>
          <w:trHeight w:val="816"/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7B6B75" w:rsidRDefault="00950480" w:rsidP="00A372CF">
            <w:pPr>
              <w:spacing w:after="150"/>
              <w:jc w:val="center"/>
              <w:rPr>
                <w:color w:val="000000" w:themeColor="text1"/>
                <w:sz w:val="28"/>
                <w:szCs w:val="28"/>
              </w:rPr>
            </w:pPr>
            <w:r w:rsidRPr="007B6B75">
              <w:rPr>
                <w:color w:val="000000" w:themeColor="text1"/>
                <w:sz w:val="28"/>
                <w:szCs w:val="28"/>
              </w:rPr>
              <w:t>№</w:t>
            </w: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7B6B75" w:rsidRDefault="00950480" w:rsidP="00A372CF">
            <w:pPr>
              <w:spacing w:after="150"/>
              <w:jc w:val="center"/>
              <w:rPr>
                <w:color w:val="000000" w:themeColor="text1"/>
                <w:sz w:val="28"/>
                <w:szCs w:val="28"/>
              </w:rPr>
            </w:pPr>
            <w:r w:rsidRPr="007B6B75">
              <w:rPr>
                <w:bCs/>
                <w:color w:val="000000" w:themeColor="text1"/>
                <w:sz w:val="28"/>
                <w:szCs w:val="28"/>
              </w:rPr>
              <w:t>Наименование разделов и тем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7B6B75" w:rsidRDefault="00950480" w:rsidP="00A372CF">
            <w:pPr>
              <w:spacing w:after="150"/>
              <w:jc w:val="center"/>
              <w:rPr>
                <w:color w:val="000000" w:themeColor="text1"/>
                <w:sz w:val="28"/>
                <w:szCs w:val="28"/>
              </w:rPr>
            </w:pPr>
            <w:r w:rsidRPr="007B6B75">
              <w:rPr>
                <w:bCs/>
                <w:color w:val="000000" w:themeColor="text1"/>
                <w:sz w:val="28"/>
                <w:szCs w:val="28"/>
              </w:rPr>
              <w:t>Всего часов</w:t>
            </w:r>
          </w:p>
        </w:tc>
      </w:tr>
      <w:tr w:rsidR="007B6B75" w:rsidRPr="007B6B75" w:rsidTr="00A372CF">
        <w:trPr>
          <w:trHeight w:val="180"/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7B6B75" w:rsidRDefault="00950480" w:rsidP="00A372CF">
            <w:pPr>
              <w:spacing w:after="150" w:line="180" w:lineRule="atLeast"/>
              <w:jc w:val="center"/>
              <w:rPr>
                <w:color w:val="000000" w:themeColor="text1"/>
                <w:sz w:val="28"/>
                <w:szCs w:val="28"/>
              </w:rPr>
            </w:pPr>
            <w:r w:rsidRPr="007B6B75"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7B6B75" w:rsidRDefault="00950480" w:rsidP="00A372CF">
            <w:pPr>
              <w:spacing w:after="150" w:line="180" w:lineRule="atLeast"/>
              <w:rPr>
                <w:color w:val="000000" w:themeColor="text1"/>
                <w:sz w:val="28"/>
                <w:szCs w:val="28"/>
              </w:rPr>
            </w:pPr>
            <w:r w:rsidRPr="007B6B75">
              <w:rPr>
                <w:color w:val="000000" w:themeColor="text1"/>
                <w:sz w:val="28"/>
                <w:szCs w:val="28"/>
              </w:rPr>
              <w:t>Повторение</w:t>
            </w:r>
            <w:r w:rsidR="007B6B75">
              <w:rPr>
                <w:color w:val="000000" w:themeColor="text1"/>
                <w:sz w:val="28"/>
                <w:szCs w:val="28"/>
              </w:rPr>
              <w:t xml:space="preserve"> курса математики 4</w:t>
            </w:r>
            <w:r w:rsidRPr="007B6B75">
              <w:rPr>
                <w:color w:val="000000" w:themeColor="text1"/>
                <w:sz w:val="28"/>
                <w:szCs w:val="28"/>
              </w:rPr>
              <w:t xml:space="preserve"> класса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7B6B75" w:rsidRDefault="00950480" w:rsidP="00A372CF">
            <w:pPr>
              <w:spacing w:after="150" w:line="180" w:lineRule="atLeast"/>
              <w:rPr>
                <w:color w:val="000000" w:themeColor="text1"/>
                <w:sz w:val="28"/>
                <w:szCs w:val="28"/>
              </w:rPr>
            </w:pPr>
            <w:r w:rsidRPr="007B6B75">
              <w:rPr>
                <w:color w:val="000000" w:themeColor="text1"/>
                <w:sz w:val="28"/>
                <w:szCs w:val="28"/>
              </w:rPr>
              <w:t>4</w:t>
            </w:r>
          </w:p>
        </w:tc>
      </w:tr>
      <w:tr w:rsidR="007B6B75" w:rsidRPr="007B6B75" w:rsidTr="00A372CF">
        <w:trPr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7B6B75" w:rsidRDefault="00950480" w:rsidP="00A372CF">
            <w:pPr>
              <w:spacing w:after="150"/>
              <w:jc w:val="center"/>
              <w:rPr>
                <w:color w:val="000000" w:themeColor="text1"/>
                <w:sz w:val="28"/>
                <w:szCs w:val="28"/>
              </w:rPr>
            </w:pPr>
            <w:r w:rsidRPr="007B6B75"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50480" w:rsidRPr="007B6B75" w:rsidRDefault="007B6B75" w:rsidP="00A372CF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Натуральные числа и нуль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50480" w:rsidRPr="007B6B75" w:rsidRDefault="00310878" w:rsidP="00A372CF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45</w:t>
            </w:r>
          </w:p>
        </w:tc>
      </w:tr>
      <w:tr w:rsidR="007B6B75" w:rsidRPr="007B6B75" w:rsidTr="00A372CF">
        <w:trPr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7B6B75" w:rsidRDefault="00950480" w:rsidP="00A372CF">
            <w:pPr>
              <w:spacing w:after="150"/>
              <w:jc w:val="center"/>
              <w:rPr>
                <w:color w:val="000000" w:themeColor="text1"/>
                <w:sz w:val="28"/>
                <w:szCs w:val="28"/>
              </w:rPr>
            </w:pPr>
            <w:r w:rsidRPr="007B6B75">
              <w:rPr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50480" w:rsidRPr="007B6B75" w:rsidRDefault="007B6B75" w:rsidP="00A372CF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Измерение величин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50480" w:rsidRPr="007B6B75" w:rsidRDefault="00310878" w:rsidP="00A372CF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36</w:t>
            </w:r>
          </w:p>
        </w:tc>
      </w:tr>
      <w:tr w:rsidR="007B6B75" w:rsidRPr="007B6B75" w:rsidTr="00A372CF">
        <w:trPr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7B6B75" w:rsidRDefault="00950480" w:rsidP="00A372CF">
            <w:pPr>
              <w:spacing w:after="150"/>
              <w:jc w:val="center"/>
              <w:rPr>
                <w:color w:val="000000" w:themeColor="text1"/>
                <w:sz w:val="28"/>
                <w:szCs w:val="28"/>
              </w:rPr>
            </w:pPr>
            <w:r w:rsidRPr="007B6B75">
              <w:rPr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50480" w:rsidRPr="007B6B75" w:rsidRDefault="007B6B75" w:rsidP="00A372CF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Делимость натуральных чисел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50480" w:rsidRPr="007B6B75" w:rsidRDefault="004540F7" w:rsidP="00A372CF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  <w:r w:rsidR="00310878">
              <w:rPr>
                <w:color w:val="000000" w:themeColor="text1"/>
                <w:sz w:val="28"/>
                <w:szCs w:val="28"/>
              </w:rPr>
              <w:t>2</w:t>
            </w:r>
          </w:p>
        </w:tc>
      </w:tr>
      <w:tr w:rsidR="007B6B75" w:rsidRPr="007B6B75" w:rsidTr="00A372CF">
        <w:trPr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7B6B75" w:rsidRDefault="00950480" w:rsidP="00A372CF">
            <w:pPr>
              <w:spacing w:after="150"/>
              <w:jc w:val="center"/>
              <w:rPr>
                <w:color w:val="000000" w:themeColor="text1"/>
                <w:sz w:val="28"/>
                <w:szCs w:val="28"/>
              </w:rPr>
            </w:pPr>
            <w:r w:rsidRPr="007B6B75">
              <w:rPr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50480" w:rsidRPr="007B6B75" w:rsidRDefault="007B6B75" w:rsidP="00A372CF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Обыкновенные дроби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50480" w:rsidRPr="007B6B75" w:rsidRDefault="00310878" w:rsidP="00A372CF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6</w:t>
            </w:r>
            <w:r w:rsidR="007A398C">
              <w:rPr>
                <w:color w:val="000000" w:themeColor="text1"/>
                <w:sz w:val="28"/>
                <w:szCs w:val="28"/>
              </w:rPr>
              <w:t>2</w:t>
            </w:r>
          </w:p>
        </w:tc>
      </w:tr>
      <w:tr w:rsidR="007B6B75" w:rsidRPr="007B6B75" w:rsidTr="00A372CF">
        <w:trPr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7B6B75" w:rsidRDefault="007B6B75" w:rsidP="00A372CF">
            <w:pPr>
              <w:spacing w:after="150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50480" w:rsidRPr="007B6B75" w:rsidRDefault="00950480" w:rsidP="00A372CF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 w:rsidRPr="007B6B75">
              <w:rPr>
                <w:color w:val="000000" w:themeColor="text1"/>
                <w:sz w:val="28"/>
                <w:szCs w:val="28"/>
              </w:rPr>
              <w:t>Повторение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50480" w:rsidRPr="007B6B75" w:rsidRDefault="007A398C" w:rsidP="00A372CF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9</w:t>
            </w:r>
          </w:p>
        </w:tc>
      </w:tr>
      <w:tr w:rsidR="007B6B75" w:rsidRPr="007B6B75" w:rsidTr="00A372CF">
        <w:trPr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7B6B75" w:rsidRDefault="00950480" w:rsidP="00A372CF">
            <w:pPr>
              <w:spacing w:after="150"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50480" w:rsidRPr="007B6B75" w:rsidRDefault="00950480" w:rsidP="00A372CF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 w:rsidRPr="007B6B75">
              <w:rPr>
                <w:color w:val="000000" w:themeColor="text1"/>
                <w:sz w:val="28"/>
                <w:szCs w:val="28"/>
              </w:rPr>
              <w:t>ИТОГО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50480" w:rsidRPr="007B6B75" w:rsidRDefault="0093444C" w:rsidP="00A372CF">
            <w:pPr>
              <w:spacing w:after="150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68</w:t>
            </w:r>
          </w:p>
        </w:tc>
      </w:tr>
    </w:tbl>
    <w:p w:rsidR="00950480" w:rsidRDefault="00950480" w:rsidP="00A372CF">
      <w:pPr>
        <w:ind w:firstLine="284"/>
        <w:jc w:val="both"/>
        <w:rPr>
          <w:color w:val="000000"/>
        </w:rPr>
      </w:pPr>
    </w:p>
    <w:p w:rsidR="008B5416" w:rsidRPr="00A372CF" w:rsidRDefault="008B5416" w:rsidP="00A372CF">
      <w:pPr>
        <w:ind w:firstLine="284"/>
        <w:jc w:val="both"/>
        <w:rPr>
          <w:color w:val="000000"/>
        </w:rPr>
      </w:pPr>
    </w:p>
    <w:p w:rsidR="004C63C0" w:rsidRDefault="004C63C0" w:rsidP="00A372CF">
      <w:pPr>
        <w:shd w:val="clear" w:color="auto" w:fill="FFFFFF"/>
        <w:jc w:val="both"/>
        <w:rPr>
          <w:color w:val="333333"/>
        </w:rPr>
      </w:pPr>
    </w:p>
    <w:p w:rsidR="004C63C0" w:rsidRDefault="004C63C0" w:rsidP="00A372CF">
      <w:pPr>
        <w:shd w:val="clear" w:color="auto" w:fill="FFFFFF"/>
        <w:jc w:val="both"/>
        <w:rPr>
          <w:color w:val="333333"/>
        </w:rPr>
      </w:pPr>
    </w:p>
    <w:p w:rsidR="00A372CF" w:rsidRPr="00B40405" w:rsidRDefault="00A372CF" w:rsidP="00A372CF">
      <w:pPr>
        <w:shd w:val="clear" w:color="auto" w:fill="FFFFFF"/>
        <w:jc w:val="center"/>
        <w:rPr>
          <w:color w:val="000000" w:themeColor="text1"/>
          <w:sz w:val="28"/>
          <w:szCs w:val="28"/>
        </w:rPr>
      </w:pPr>
      <w:r w:rsidRPr="00B40405">
        <w:rPr>
          <w:color w:val="000000" w:themeColor="text1"/>
          <w:sz w:val="28"/>
          <w:szCs w:val="28"/>
        </w:rPr>
        <w:t>КАЛЕНДАРНО-ТЕМАТИЧЕСКОЕ ПЛАНИРОВАНИЕ</w:t>
      </w:r>
    </w:p>
    <w:tbl>
      <w:tblPr>
        <w:tblStyle w:val="a3"/>
        <w:tblW w:w="15134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24"/>
        <w:gridCol w:w="826"/>
        <w:gridCol w:w="4394"/>
        <w:gridCol w:w="993"/>
        <w:gridCol w:w="4961"/>
        <w:gridCol w:w="2268"/>
      </w:tblGrid>
      <w:tr w:rsidR="00E307D6" w:rsidRPr="00B40405" w:rsidTr="00312313">
        <w:trPr>
          <w:trHeight w:val="276"/>
        </w:trPr>
        <w:tc>
          <w:tcPr>
            <w:tcW w:w="675" w:type="dxa"/>
            <w:vMerge w:val="restart"/>
            <w:vAlign w:val="center"/>
          </w:tcPr>
          <w:p w:rsidR="00E307D6" w:rsidRPr="00B40405" w:rsidRDefault="00E307D6" w:rsidP="00E307D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 xml:space="preserve">№ </w:t>
            </w:r>
            <w:proofErr w:type="gramStart"/>
            <w:r w:rsidRPr="00B40405">
              <w:rPr>
                <w:color w:val="000000" w:themeColor="text1"/>
              </w:rPr>
              <w:t>п</w:t>
            </w:r>
            <w:proofErr w:type="gramEnd"/>
            <w:r w:rsidRPr="00B40405">
              <w:rPr>
                <w:color w:val="000000" w:themeColor="text1"/>
                <w:lang w:val="en-US"/>
              </w:rPr>
              <w:t>/</w:t>
            </w:r>
            <w:r w:rsidRPr="00B40405">
              <w:rPr>
                <w:color w:val="000000" w:themeColor="text1"/>
              </w:rPr>
              <w:t>п</w:t>
            </w:r>
          </w:p>
        </w:tc>
        <w:tc>
          <w:tcPr>
            <w:tcW w:w="1843" w:type="dxa"/>
            <w:gridSpan w:val="3"/>
          </w:tcPr>
          <w:p w:rsidR="00E307D6" w:rsidRPr="00B40405" w:rsidRDefault="00E307D6" w:rsidP="00B226CF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Дата</w:t>
            </w:r>
          </w:p>
        </w:tc>
        <w:tc>
          <w:tcPr>
            <w:tcW w:w="4394" w:type="dxa"/>
            <w:vMerge w:val="restart"/>
          </w:tcPr>
          <w:p w:rsidR="00E307D6" w:rsidRPr="00B40405" w:rsidRDefault="00E307D6" w:rsidP="00A372CF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Наименование раздела</w:t>
            </w:r>
          </w:p>
          <w:p w:rsidR="00E307D6" w:rsidRPr="00B40405" w:rsidRDefault="00E307D6" w:rsidP="00A372CF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Тема урока</w:t>
            </w:r>
          </w:p>
        </w:tc>
        <w:tc>
          <w:tcPr>
            <w:tcW w:w="993" w:type="dxa"/>
            <w:vMerge w:val="restart"/>
          </w:tcPr>
          <w:p w:rsidR="00E307D6" w:rsidRPr="00B40405" w:rsidRDefault="00E307D6" w:rsidP="00A372CF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Часы</w:t>
            </w:r>
          </w:p>
        </w:tc>
        <w:tc>
          <w:tcPr>
            <w:tcW w:w="4961" w:type="dxa"/>
            <w:vMerge w:val="restart"/>
          </w:tcPr>
          <w:p w:rsidR="00E307D6" w:rsidRPr="00B40405" w:rsidRDefault="00E307D6" w:rsidP="00A372CF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Изучаемые вопросы (содержание)</w:t>
            </w:r>
          </w:p>
        </w:tc>
        <w:tc>
          <w:tcPr>
            <w:tcW w:w="2268" w:type="dxa"/>
            <w:vMerge w:val="restart"/>
          </w:tcPr>
          <w:p w:rsidR="00E307D6" w:rsidRPr="00B40405" w:rsidRDefault="00E307D6" w:rsidP="00A372CF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Цели, знания и умения</w:t>
            </w:r>
          </w:p>
        </w:tc>
      </w:tr>
      <w:tr w:rsidR="00E307D6" w:rsidRPr="00B40405" w:rsidTr="00312313">
        <w:trPr>
          <w:trHeight w:val="276"/>
        </w:trPr>
        <w:tc>
          <w:tcPr>
            <w:tcW w:w="675" w:type="dxa"/>
            <w:vMerge/>
          </w:tcPr>
          <w:p w:rsidR="00E307D6" w:rsidRPr="00B40405" w:rsidRDefault="00E307D6" w:rsidP="00A372C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017" w:type="dxa"/>
            <w:gridSpan w:val="2"/>
          </w:tcPr>
          <w:p w:rsidR="00E307D6" w:rsidRPr="00B40405" w:rsidRDefault="00E307D6" w:rsidP="00A372CF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план</w:t>
            </w:r>
          </w:p>
        </w:tc>
        <w:tc>
          <w:tcPr>
            <w:tcW w:w="826" w:type="dxa"/>
          </w:tcPr>
          <w:p w:rsidR="00E307D6" w:rsidRPr="00B40405" w:rsidRDefault="00E307D6" w:rsidP="00A372CF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факт</w:t>
            </w:r>
          </w:p>
        </w:tc>
        <w:tc>
          <w:tcPr>
            <w:tcW w:w="4394" w:type="dxa"/>
            <w:vMerge/>
          </w:tcPr>
          <w:p w:rsidR="00E307D6" w:rsidRPr="00B40405" w:rsidRDefault="00E307D6" w:rsidP="00A372C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993" w:type="dxa"/>
            <w:vMerge/>
          </w:tcPr>
          <w:p w:rsidR="00E307D6" w:rsidRPr="00B40405" w:rsidRDefault="00E307D6" w:rsidP="00A372C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Merge/>
          </w:tcPr>
          <w:p w:rsidR="00E307D6" w:rsidRPr="00B40405" w:rsidRDefault="00E307D6" w:rsidP="00A372C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268" w:type="dxa"/>
            <w:vMerge/>
          </w:tcPr>
          <w:p w:rsidR="00E307D6" w:rsidRPr="00B40405" w:rsidRDefault="00E307D6" w:rsidP="00A372CF">
            <w:pPr>
              <w:jc w:val="center"/>
              <w:rPr>
                <w:color w:val="000000" w:themeColor="text1"/>
              </w:rPr>
            </w:pPr>
          </w:p>
        </w:tc>
      </w:tr>
      <w:tr w:rsidR="00E643CD" w:rsidRPr="00B40405" w:rsidTr="00637C48">
        <w:tc>
          <w:tcPr>
            <w:tcW w:w="15134" w:type="dxa"/>
            <w:gridSpan w:val="8"/>
            <w:vAlign w:val="center"/>
          </w:tcPr>
          <w:p w:rsidR="00E643CD" w:rsidRPr="00B40405" w:rsidRDefault="00E643CD" w:rsidP="007A1C9E">
            <w:pPr>
              <w:jc w:val="center"/>
              <w:rPr>
                <w:color w:val="000000" w:themeColor="text1"/>
              </w:rPr>
            </w:pPr>
            <w:r w:rsidRPr="00B40405">
              <w:rPr>
                <w:b/>
                <w:color w:val="000000" w:themeColor="text1"/>
              </w:rPr>
              <w:t xml:space="preserve">1. </w:t>
            </w:r>
            <w:r w:rsidR="007A1C9E" w:rsidRPr="00B40405">
              <w:rPr>
                <w:b/>
                <w:color w:val="000000" w:themeColor="text1"/>
              </w:rPr>
              <w:t>ПОВТОРЕНИЕ КУРСА МАТЕМАТИКИ 5 КЛАССА  (4 ЧАСА</w:t>
            </w:r>
            <w:r w:rsidRPr="00B40405">
              <w:rPr>
                <w:b/>
                <w:color w:val="000000" w:themeColor="text1"/>
              </w:rPr>
              <w:t>)</w:t>
            </w:r>
          </w:p>
        </w:tc>
      </w:tr>
      <w:tr w:rsidR="00E307D6" w:rsidRPr="00B40405" w:rsidTr="00312313">
        <w:tc>
          <w:tcPr>
            <w:tcW w:w="675" w:type="dxa"/>
            <w:vAlign w:val="center"/>
          </w:tcPr>
          <w:p w:rsidR="00E307D6" w:rsidRPr="00B40405" w:rsidRDefault="00E307D6" w:rsidP="00E307D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</w:t>
            </w:r>
          </w:p>
        </w:tc>
        <w:tc>
          <w:tcPr>
            <w:tcW w:w="1017" w:type="dxa"/>
            <w:gridSpan w:val="2"/>
            <w:vAlign w:val="center"/>
          </w:tcPr>
          <w:p w:rsidR="00E307D6" w:rsidRPr="00B40405" w:rsidRDefault="00BA7FFA" w:rsidP="00E307D6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</w:t>
            </w:r>
            <w:r w:rsidR="00E307D6" w:rsidRPr="00B40405">
              <w:rPr>
                <w:color w:val="000000" w:themeColor="text1"/>
              </w:rPr>
              <w:t>.09</w:t>
            </w:r>
          </w:p>
        </w:tc>
        <w:tc>
          <w:tcPr>
            <w:tcW w:w="826" w:type="dxa"/>
          </w:tcPr>
          <w:p w:rsidR="00E307D6" w:rsidRPr="00B40405" w:rsidRDefault="00E307D6" w:rsidP="00682E26">
            <w:pPr>
              <w:rPr>
                <w:color w:val="000000" w:themeColor="text1"/>
              </w:rPr>
            </w:pPr>
          </w:p>
        </w:tc>
        <w:tc>
          <w:tcPr>
            <w:tcW w:w="4394" w:type="dxa"/>
            <w:vMerge w:val="restart"/>
            <w:vAlign w:val="center"/>
          </w:tcPr>
          <w:p w:rsidR="00E307D6" w:rsidRPr="00B40405" w:rsidRDefault="004540F7" w:rsidP="00E643CD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Числа от 1 до 1000</w:t>
            </w:r>
          </w:p>
        </w:tc>
        <w:tc>
          <w:tcPr>
            <w:tcW w:w="993" w:type="dxa"/>
            <w:vMerge w:val="restart"/>
            <w:vAlign w:val="center"/>
          </w:tcPr>
          <w:p w:rsidR="00E307D6" w:rsidRPr="00B40405" w:rsidRDefault="00E643CD" w:rsidP="006805FD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</w:t>
            </w:r>
          </w:p>
        </w:tc>
        <w:tc>
          <w:tcPr>
            <w:tcW w:w="4961" w:type="dxa"/>
            <w:vMerge w:val="restart"/>
          </w:tcPr>
          <w:p w:rsidR="00E307D6" w:rsidRPr="00B40405" w:rsidRDefault="0020234E" w:rsidP="0020234E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Числа, разряды</w:t>
            </w:r>
            <w:r w:rsidRPr="0020234E">
              <w:rPr>
                <w:color w:val="000000" w:themeColor="text1"/>
              </w:rPr>
              <w:t xml:space="preserve">; </w:t>
            </w:r>
            <w:r>
              <w:rPr>
                <w:color w:val="000000" w:themeColor="text1"/>
              </w:rPr>
              <w:t>в</w:t>
            </w:r>
            <w:r w:rsidR="00E307D6" w:rsidRPr="00B40405">
              <w:rPr>
                <w:color w:val="000000" w:themeColor="text1"/>
              </w:rPr>
              <w:t xml:space="preserve">ыполнение действий с натуральными числами; решение текстовых задач арифметическим способом; </w:t>
            </w:r>
            <w:r w:rsidR="00D6303C">
              <w:rPr>
                <w:color w:val="000000" w:themeColor="text1"/>
              </w:rPr>
              <w:t>решение простейших линейных уравнений.</w:t>
            </w:r>
          </w:p>
        </w:tc>
        <w:tc>
          <w:tcPr>
            <w:tcW w:w="2268" w:type="dxa"/>
            <w:vMerge w:val="restart"/>
          </w:tcPr>
          <w:p w:rsidR="00E307D6" w:rsidRPr="00B40405" w:rsidRDefault="00E307D6" w:rsidP="00CA026D">
            <w:r w:rsidRPr="00B40405">
              <w:t xml:space="preserve">Основная цель – восстановить навыки работы с </w:t>
            </w:r>
            <w:r w:rsidR="00D80AE1">
              <w:t xml:space="preserve">натуральными </w:t>
            </w:r>
            <w:r w:rsidRPr="00B40405">
              <w:t>числами.</w:t>
            </w:r>
          </w:p>
        </w:tc>
      </w:tr>
      <w:tr w:rsidR="00E307D6" w:rsidRPr="00B40405" w:rsidTr="00312313">
        <w:tc>
          <w:tcPr>
            <w:tcW w:w="675" w:type="dxa"/>
            <w:vAlign w:val="center"/>
          </w:tcPr>
          <w:p w:rsidR="00E307D6" w:rsidRPr="00B40405" w:rsidRDefault="00E307D6" w:rsidP="00E307D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</w:t>
            </w:r>
          </w:p>
        </w:tc>
        <w:tc>
          <w:tcPr>
            <w:tcW w:w="1017" w:type="dxa"/>
            <w:gridSpan w:val="2"/>
            <w:vAlign w:val="center"/>
          </w:tcPr>
          <w:p w:rsidR="00E307D6" w:rsidRPr="00B40405" w:rsidRDefault="00E307D6" w:rsidP="00E307D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4.09</w:t>
            </w:r>
          </w:p>
        </w:tc>
        <w:tc>
          <w:tcPr>
            <w:tcW w:w="826" w:type="dxa"/>
          </w:tcPr>
          <w:p w:rsidR="00E307D6" w:rsidRPr="00B40405" w:rsidRDefault="00E307D6" w:rsidP="00682E26">
            <w:pPr>
              <w:rPr>
                <w:color w:val="000000" w:themeColor="text1"/>
              </w:rPr>
            </w:pPr>
          </w:p>
        </w:tc>
        <w:tc>
          <w:tcPr>
            <w:tcW w:w="4394" w:type="dxa"/>
            <w:vMerge/>
          </w:tcPr>
          <w:p w:rsidR="00E307D6" w:rsidRPr="00B40405" w:rsidRDefault="00E307D6" w:rsidP="00A372C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993" w:type="dxa"/>
            <w:vMerge/>
          </w:tcPr>
          <w:p w:rsidR="00E307D6" w:rsidRPr="00B40405" w:rsidRDefault="00E307D6" w:rsidP="00A372C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Merge/>
          </w:tcPr>
          <w:p w:rsidR="00E307D6" w:rsidRPr="00B40405" w:rsidRDefault="00E307D6" w:rsidP="00A372C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268" w:type="dxa"/>
            <w:vMerge/>
          </w:tcPr>
          <w:p w:rsidR="00E307D6" w:rsidRPr="00B40405" w:rsidRDefault="00E307D6" w:rsidP="00A372CF">
            <w:pPr>
              <w:jc w:val="center"/>
              <w:rPr>
                <w:color w:val="000000" w:themeColor="text1"/>
              </w:rPr>
            </w:pPr>
          </w:p>
        </w:tc>
      </w:tr>
      <w:tr w:rsidR="00E307D6" w:rsidRPr="00B40405" w:rsidTr="00312313">
        <w:tc>
          <w:tcPr>
            <w:tcW w:w="675" w:type="dxa"/>
            <w:vAlign w:val="center"/>
          </w:tcPr>
          <w:p w:rsidR="00E307D6" w:rsidRPr="00B40405" w:rsidRDefault="00E307D6" w:rsidP="00E307D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1017" w:type="dxa"/>
            <w:gridSpan w:val="2"/>
            <w:vAlign w:val="center"/>
          </w:tcPr>
          <w:p w:rsidR="00E307D6" w:rsidRPr="00B40405" w:rsidRDefault="00E307D6" w:rsidP="00E307D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5.09</w:t>
            </w:r>
          </w:p>
        </w:tc>
        <w:tc>
          <w:tcPr>
            <w:tcW w:w="826" w:type="dxa"/>
          </w:tcPr>
          <w:p w:rsidR="00E307D6" w:rsidRPr="00B40405" w:rsidRDefault="00E307D6" w:rsidP="00682E26">
            <w:pPr>
              <w:rPr>
                <w:color w:val="000000" w:themeColor="text1"/>
              </w:rPr>
            </w:pPr>
          </w:p>
        </w:tc>
        <w:tc>
          <w:tcPr>
            <w:tcW w:w="4394" w:type="dxa"/>
            <w:vMerge w:val="restart"/>
            <w:vAlign w:val="center"/>
          </w:tcPr>
          <w:p w:rsidR="00E307D6" w:rsidRPr="00B40405" w:rsidRDefault="004540F7" w:rsidP="00E643CD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Сложение и вычитание. Умножение и деление</w:t>
            </w:r>
          </w:p>
        </w:tc>
        <w:tc>
          <w:tcPr>
            <w:tcW w:w="993" w:type="dxa"/>
            <w:vMerge w:val="restart"/>
            <w:vAlign w:val="center"/>
          </w:tcPr>
          <w:p w:rsidR="00E307D6" w:rsidRPr="00B40405" w:rsidRDefault="00E643CD" w:rsidP="00E643CD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</w:t>
            </w:r>
          </w:p>
        </w:tc>
        <w:tc>
          <w:tcPr>
            <w:tcW w:w="4961" w:type="dxa"/>
            <w:vMerge/>
          </w:tcPr>
          <w:p w:rsidR="00E307D6" w:rsidRPr="00B40405" w:rsidRDefault="00E307D6" w:rsidP="00A372C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268" w:type="dxa"/>
            <w:vMerge/>
          </w:tcPr>
          <w:p w:rsidR="00E307D6" w:rsidRPr="00B40405" w:rsidRDefault="00E307D6" w:rsidP="00A372CF">
            <w:pPr>
              <w:jc w:val="center"/>
              <w:rPr>
                <w:color w:val="000000" w:themeColor="text1"/>
              </w:rPr>
            </w:pPr>
          </w:p>
        </w:tc>
      </w:tr>
      <w:tr w:rsidR="00E307D6" w:rsidRPr="00B40405" w:rsidTr="00312313">
        <w:tc>
          <w:tcPr>
            <w:tcW w:w="675" w:type="dxa"/>
            <w:vAlign w:val="center"/>
          </w:tcPr>
          <w:p w:rsidR="00E307D6" w:rsidRPr="00B40405" w:rsidRDefault="00E307D6" w:rsidP="00E307D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4</w:t>
            </w:r>
          </w:p>
        </w:tc>
        <w:tc>
          <w:tcPr>
            <w:tcW w:w="1017" w:type="dxa"/>
            <w:gridSpan w:val="2"/>
            <w:vAlign w:val="center"/>
          </w:tcPr>
          <w:p w:rsidR="00E307D6" w:rsidRPr="00B40405" w:rsidRDefault="00E307D6" w:rsidP="00E307D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6.09</w:t>
            </w:r>
          </w:p>
        </w:tc>
        <w:tc>
          <w:tcPr>
            <w:tcW w:w="826" w:type="dxa"/>
          </w:tcPr>
          <w:p w:rsidR="00E307D6" w:rsidRPr="00B40405" w:rsidRDefault="00E307D6" w:rsidP="00682E26">
            <w:pPr>
              <w:rPr>
                <w:color w:val="000000" w:themeColor="text1"/>
              </w:rPr>
            </w:pPr>
          </w:p>
        </w:tc>
        <w:tc>
          <w:tcPr>
            <w:tcW w:w="4394" w:type="dxa"/>
            <w:vMerge/>
          </w:tcPr>
          <w:p w:rsidR="00E307D6" w:rsidRPr="00B40405" w:rsidRDefault="00E307D6" w:rsidP="00A372C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993" w:type="dxa"/>
            <w:vMerge/>
          </w:tcPr>
          <w:p w:rsidR="00E307D6" w:rsidRPr="00B40405" w:rsidRDefault="00E307D6" w:rsidP="00A372C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Merge/>
          </w:tcPr>
          <w:p w:rsidR="00E307D6" w:rsidRPr="00B40405" w:rsidRDefault="00E307D6" w:rsidP="00A372C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268" w:type="dxa"/>
            <w:vMerge/>
          </w:tcPr>
          <w:p w:rsidR="00E307D6" w:rsidRPr="00B40405" w:rsidRDefault="00E307D6" w:rsidP="00A372CF">
            <w:pPr>
              <w:jc w:val="center"/>
              <w:rPr>
                <w:color w:val="000000" w:themeColor="text1"/>
              </w:rPr>
            </w:pPr>
          </w:p>
        </w:tc>
      </w:tr>
      <w:tr w:rsidR="008B5416" w:rsidRPr="00B40405" w:rsidTr="008B5416">
        <w:tc>
          <w:tcPr>
            <w:tcW w:w="15134" w:type="dxa"/>
            <w:gridSpan w:val="8"/>
            <w:vAlign w:val="center"/>
          </w:tcPr>
          <w:p w:rsidR="008B5416" w:rsidRPr="00B40405" w:rsidRDefault="008B5416" w:rsidP="004540F7">
            <w:pPr>
              <w:jc w:val="center"/>
              <w:rPr>
                <w:b/>
                <w:color w:val="000000" w:themeColor="text1"/>
              </w:rPr>
            </w:pPr>
            <w:r w:rsidRPr="00B40405">
              <w:rPr>
                <w:b/>
                <w:color w:val="000000" w:themeColor="text1"/>
              </w:rPr>
              <w:t xml:space="preserve">2. </w:t>
            </w:r>
            <w:r w:rsidR="004540F7" w:rsidRPr="00B40405">
              <w:rPr>
                <w:b/>
                <w:color w:val="000000" w:themeColor="text1"/>
              </w:rPr>
              <w:t>НАТУРАЛЬНЫЕ ЧИСЛА И НУЛЬ</w:t>
            </w:r>
            <w:r w:rsidR="00F25F0D" w:rsidRPr="00B40405">
              <w:rPr>
                <w:b/>
                <w:color w:val="000000" w:themeColor="text1"/>
              </w:rPr>
              <w:t xml:space="preserve"> (45</w:t>
            </w:r>
            <w:r w:rsidRPr="00B40405">
              <w:rPr>
                <w:b/>
                <w:color w:val="000000" w:themeColor="text1"/>
              </w:rPr>
              <w:t xml:space="preserve"> ЧАСОВ)</w:t>
            </w: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25F0D" w:rsidRPr="00B40405" w:rsidRDefault="00F25F0D" w:rsidP="00E307D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5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E307D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7.09</w:t>
            </w:r>
          </w:p>
        </w:tc>
        <w:tc>
          <w:tcPr>
            <w:tcW w:w="850" w:type="dxa"/>
            <w:gridSpan w:val="2"/>
          </w:tcPr>
          <w:p w:rsidR="00F25F0D" w:rsidRPr="00B40405" w:rsidRDefault="00F25F0D" w:rsidP="00A372C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DA1721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Ряд натуральных чисел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966C67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</w:t>
            </w:r>
          </w:p>
        </w:tc>
        <w:tc>
          <w:tcPr>
            <w:tcW w:w="4961" w:type="dxa"/>
          </w:tcPr>
          <w:p w:rsidR="00F25F0D" w:rsidRPr="00B40405" w:rsidRDefault="00F25F0D" w:rsidP="006A42D2">
            <w:pPr>
              <w:jc w:val="both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 xml:space="preserve">Определение </w:t>
            </w:r>
            <w:r w:rsidR="006A42D2">
              <w:rPr>
                <w:color w:val="000000" w:themeColor="text1"/>
              </w:rPr>
              <w:t>натуральных чисел</w:t>
            </w:r>
          </w:p>
        </w:tc>
        <w:tc>
          <w:tcPr>
            <w:tcW w:w="2268" w:type="dxa"/>
            <w:vMerge w:val="restart"/>
          </w:tcPr>
          <w:p w:rsidR="00F25F0D" w:rsidRPr="00B40405" w:rsidRDefault="00F25F0D" w:rsidP="00CF7892">
            <w:pPr>
              <w:jc w:val="both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 xml:space="preserve">Основная цель – усвоить понятия, связанные с </w:t>
            </w:r>
            <w:r w:rsidR="00335D4C">
              <w:rPr>
                <w:color w:val="000000" w:themeColor="text1"/>
              </w:rPr>
              <w:t>натуральными числами</w:t>
            </w:r>
            <w:r w:rsidRPr="00B40405">
              <w:rPr>
                <w:color w:val="000000" w:themeColor="text1"/>
              </w:rPr>
              <w:t>.</w:t>
            </w:r>
          </w:p>
          <w:p w:rsidR="00F25F0D" w:rsidRPr="00B40405" w:rsidRDefault="00F25F0D" w:rsidP="00CF7892">
            <w:pPr>
              <w:jc w:val="both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Знать определени</w:t>
            </w:r>
            <w:r w:rsidR="00335D4C">
              <w:rPr>
                <w:color w:val="000000" w:themeColor="text1"/>
              </w:rPr>
              <w:t>е натурального числа</w:t>
            </w:r>
            <w:r w:rsidRPr="00B40405">
              <w:rPr>
                <w:color w:val="000000" w:themeColor="text1"/>
              </w:rPr>
              <w:t>.</w:t>
            </w:r>
          </w:p>
          <w:p w:rsidR="00F25F0D" w:rsidRDefault="00F25F0D" w:rsidP="00CF7892">
            <w:pPr>
              <w:jc w:val="both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 xml:space="preserve">Уметь </w:t>
            </w:r>
            <w:r w:rsidR="00335D4C">
              <w:rPr>
                <w:color w:val="000000" w:themeColor="text1"/>
              </w:rPr>
              <w:t>сравнивать натуральные числа</w:t>
            </w:r>
            <w:r w:rsidRPr="00B40405">
              <w:rPr>
                <w:color w:val="000000" w:themeColor="text1"/>
              </w:rPr>
              <w:t>.</w:t>
            </w:r>
          </w:p>
          <w:p w:rsidR="00335D4C" w:rsidRDefault="00335D4C" w:rsidP="00CF7892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Знать законы сложения, уметь их применять.</w:t>
            </w:r>
          </w:p>
          <w:p w:rsidR="00335D4C" w:rsidRDefault="00335D4C" w:rsidP="00CF7892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Знать законы умножения, уметь их применять.</w:t>
            </w:r>
          </w:p>
          <w:p w:rsidR="00335D4C" w:rsidRDefault="00335D4C" w:rsidP="00CF7892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Уметь применять распределительный закон.</w:t>
            </w:r>
          </w:p>
          <w:p w:rsidR="00335D4C" w:rsidRDefault="00335D4C" w:rsidP="00CF7892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Уметь производить сложение и </w:t>
            </w:r>
            <w:r>
              <w:rPr>
                <w:color w:val="000000" w:themeColor="text1"/>
              </w:rPr>
              <w:lastRenderedPageBreak/>
              <w:t>вычитание в столбик.</w:t>
            </w:r>
          </w:p>
          <w:p w:rsidR="00335D4C" w:rsidRDefault="00A54738" w:rsidP="00CF7892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Уметь умножать и делить в столбик.</w:t>
            </w:r>
          </w:p>
          <w:p w:rsidR="00F25F0D" w:rsidRPr="00B40405" w:rsidRDefault="00A54738" w:rsidP="00CF7892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Уметь записать число в степени с натуральным показателем.</w:t>
            </w:r>
          </w:p>
          <w:p w:rsidR="00F25F0D" w:rsidRPr="00B40405" w:rsidRDefault="00F25F0D" w:rsidP="00CF7892">
            <w:pPr>
              <w:jc w:val="both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У</w:t>
            </w:r>
            <w:r w:rsidR="00A54738">
              <w:rPr>
                <w:color w:val="000000" w:themeColor="text1"/>
              </w:rPr>
              <w:t>меть решать задачи «на части»</w:t>
            </w:r>
            <w:r w:rsidRPr="00B40405">
              <w:rPr>
                <w:color w:val="000000" w:themeColor="text1"/>
              </w:rPr>
              <w:t>.</w:t>
            </w:r>
          </w:p>
          <w:p w:rsidR="00F25F0D" w:rsidRPr="00B40405" w:rsidRDefault="00F25F0D" w:rsidP="00A54738">
            <w:pPr>
              <w:jc w:val="both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 xml:space="preserve">Уметь </w:t>
            </w:r>
            <w:r w:rsidR="00A54738">
              <w:rPr>
                <w:color w:val="000000" w:themeColor="text1"/>
              </w:rPr>
              <w:t>расставлять порядок действий и вычислять числовые выражения.</w:t>
            </w:r>
          </w:p>
          <w:p w:rsidR="00F25F0D" w:rsidRPr="00B40405" w:rsidRDefault="00F25F0D" w:rsidP="00CF7892">
            <w:pPr>
              <w:jc w:val="both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25F0D" w:rsidRPr="00B40405" w:rsidRDefault="00F25F0D" w:rsidP="00E307D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6</w:t>
            </w:r>
          </w:p>
        </w:tc>
        <w:tc>
          <w:tcPr>
            <w:tcW w:w="993" w:type="dxa"/>
            <w:vAlign w:val="center"/>
          </w:tcPr>
          <w:p w:rsidR="00F25F0D" w:rsidRPr="00B40405" w:rsidRDefault="00BA7FFA" w:rsidP="00E307D6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0</w:t>
            </w:r>
            <w:r w:rsidR="00F25F0D" w:rsidRPr="00B40405">
              <w:rPr>
                <w:color w:val="000000" w:themeColor="text1"/>
              </w:rPr>
              <w:t>.09</w:t>
            </w:r>
          </w:p>
        </w:tc>
        <w:tc>
          <w:tcPr>
            <w:tcW w:w="850" w:type="dxa"/>
            <w:gridSpan w:val="2"/>
          </w:tcPr>
          <w:p w:rsidR="00F25F0D" w:rsidRPr="00B40405" w:rsidRDefault="00F25F0D" w:rsidP="00A372C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DA1721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Десятичная система записи натуральных чисел</w:t>
            </w:r>
          </w:p>
        </w:tc>
        <w:tc>
          <w:tcPr>
            <w:tcW w:w="993" w:type="dxa"/>
          </w:tcPr>
          <w:p w:rsidR="00F25F0D" w:rsidRPr="00B40405" w:rsidRDefault="00F25F0D" w:rsidP="00A372CF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</w:t>
            </w:r>
          </w:p>
        </w:tc>
        <w:tc>
          <w:tcPr>
            <w:tcW w:w="4961" w:type="dxa"/>
          </w:tcPr>
          <w:p w:rsidR="00F25F0D" w:rsidRPr="006A42D2" w:rsidRDefault="006A42D2" w:rsidP="006A42D2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Определение десятичной системы записи натуральных чисел, определение классов и разрядов чисел.</w:t>
            </w:r>
          </w:p>
        </w:tc>
        <w:tc>
          <w:tcPr>
            <w:tcW w:w="2268" w:type="dxa"/>
            <w:vMerge/>
          </w:tcPr>
          <w:p w:rsidR="00F25F0D" w:rsidRPr="00B40405" w:rsidRDefault="00F25F0D" w:rsidP="00A372CF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25F0D" w:rsidRPr="00B40405" w:rsidRDefault="00F25F0D" w:rsidP="00E307D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7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E307D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1.09</w:t>
            </w:r>
          </w:p>
        </w:tc>
        <w:tc>
          <w:tcPr>
            <w:tcW w:w="850" w:type="dxa"/>
            <w:gridSpan w:val="2"/>
          </w:tcPr>
          <w:p w:rsidR="00F25F0D" w:rsidRPr="00B40405" w:rsidRDefault="00F25F0D" w:rsidP="00A372C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DA1721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Сравнение натуральных чисел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966C67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</w:t>
            </w:r>
          </w:p>
        </w:tc>
        <w:tc>
          <w:tcPr>
            <w:tcW w:w="4961" w:type="dxa"/>
          </w:tcPr>
          <w:p w:rsidR="00F25F0D" w:rsidRPr="006A42D2" w:rsidRDefault="006A42D2" w:rsidP="006A42D2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Определение целых положительных чисел.</w:t>
            </w:r>
          </w:p>
        </w:tc>
        <w:tc>
          <w:tcPr>
            <w:tcW w:w="2268" w:type="dxa"/>
            <w:vMerge/>
          </w:tcPr>
          <w:p w:rsidR="00F25F0D" w:rsidRPr="00B40405" w:rsidRDefault="00F25F0D" w:rsidP="00A372CF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25F0D" w:rsidRPr="00B40405" w:rsidRDefault="00F25F0D" w:rsidP="008B541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8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E307D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2.09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A372C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DA1721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F25F0D" w:rsidRPr="00B40405" w:rsidRDefault="00F25F0D" w:rsidP="00A372C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F25F0D" w:rsidRPr="006A42D2" w:rsidRDefault="00F25F0D" w:rsidP="006A42D2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A372CF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25F0D" w:rsidRPr="00B40405" w:rsidRDefault="00F25F0D" w:rsidP="008B541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9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A372CF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3.09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A372C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DA1721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Сложение. Законы сложения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A372CF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</w:t>
            </w:r>
          </w:p>
        </w:tc>
        <w:tc>
          <w:tcPr>
            <w:tcW w:w="4961" w:type="dxa"/>
            <w:vAlign w:val="center"/>
          </w:tcPr>
          <w:p w:rsidR="00F25F0D" w:rsidRPr="006A42D2" w:rsidRDefault="006A42D2" w:rsidP="006A42D2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ереместительный закон, сочетательный закон.</w:t>
            </w: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A372CF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25F0D" w:rsidRPr="00B40405" w:rsidRDefault="00F25F0D" w:rsidP="008B541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0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A372CF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4.09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A372C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DA1721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F25F0D" w:rsidRPr="00B40405" w:rsidRDefault="00F25F0D" w:rsidP="00A372C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F25F0D" w:rsidRPr="006A42D2" w:rsidRDefault="00F25F0D" w:rsidP="006A42D2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A372CF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25F0D" w:rsidRPr="00B40405" w:rsidRDefault="00F25F0D" w:rsidP="008B541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1</w:t>
            </w:r>
          </w:p>
        </w:tc>
        <w:tc>
          <w:tcPr>
            <w:tcW w:w="993" w:type="dxa"/>
            <w:vAlign w:val="center"/>
          </w:tcPr>
          <w:p w:rsidR="00F25F0D" w:rsidRPr="00B40405" w:rsidRDefault="00BA7FFA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7</w:t>
            </w:r>
            <w:r w:rsidR="00F25F0D" w:rsidRPr="00B40405">
              <w:rPr>
                <w:color w:val="000000" w:themeColor="text1"/>
              </w:rPr>
              <w:t>.09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DA1721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Вычитание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</w:t>
            </w:r>
          </w:p>
        </w:tc>
        <w:tc>
          <w:tcPr>
            <w:tcW w:w="4961" w:type="dxa"/>
            <w:vAlign w:val="center"/>
          </w:tcPr>
          <w:p w:rsidR="00F25F0D" w:rsidRPr="006A42D2" w:rsidRDefault="006A42D2" w:rsidP="006A42D2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Уменьшаемое, вычитаемое, разность.</w:t>
            </w: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25F0D" w:rsidRPr="00B40405" w:rsidRDefault="00F25F0D" w:rsidP="008B541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2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8.09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830DD4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F25F0D" w:rsidRPr="006A42D2" w:rsidRDefault="00F25F0D" w:rsidP="006A42D2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25F0D" w:rsidRPr="00B40405" w:rsidRDefault="00F25F0D" w:rsidP="008B541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3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9.09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DA1721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Решение текстовых задач с помощью сложения и вычитания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</w:t>
            </w:r>
          </w:p>
        </w:tc>
        <w:tc>
          <w:tcPr>
            <w:tcW w:w="4961" w:type="dxa"/>
            <w:vAlign w:val="center"/>
          </w:tcPr>
          <w:p w:rsidR="00F25F0D" w:rsidRPr="006A42D2" w:rsidRDefault="006A42D2" w:rsidP="006A42D2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Оформление задач с помощью вопросов.</w:t>
            </w: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25F0D" w:rsidRPr="00B40405" w:rsidRDefault="00F25F0D" w:rsidP="008B541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4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0.09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DA1721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F25F0D" w:rsidRPr="006A42D2" w:rsidRDefault="00F25F0D" w:rsidP="006A42D2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25F0D" w:rsidRPr="00B40405" w:rsidRDefault="00F25F0D" w:rsidP="008B541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5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1.09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DA1721">
            <w:pPr>
              <w:rPr>
                <w:color w:val="000000" w:themeColor="text1"/>
              </w:rPr>
            </w:pPr>
            <w:r w:rsidRPr="00B40405">
              <w:rPr>
                <w:b/>
                <w:color w:val="000000" w:themeColor="text1"/>
              </w:rPr>
              <w:t>Входная контрольная работа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</w:t>
            </w:r>
          </w:p>
        </w:tc>
        <w:tc>
          <w:tcPr>
            <w:tcW w:w="4961" w:type="dxa"/>
            <w:vAlign w:val="center"/>
          </w:tcPr>
          <w:p w:rsidR="00F25F0D" w:rsidRPr="006A42D2" w:rsidRDefault="00F25F0D" w:rsidP="006A42D2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25F0D" w:rsidRPr="00B40405" w:rsidRDefault="00F25F0D" w:rsidP="008B541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6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BA7FFA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</w:t>
            </w:r>
            <w:r w:rsidR="00BA7FFA">
              <w:rPr>
                <w:color w:val="000000" w:themeColor="text1"/>
              </w:rPr>
              <w:t>4</w:t>
            </w:r>
            <w:r w:rsidRPr="00B40405">
              <w:rPr>
                <w:color w:val="000000" w:themeColor="text1"/>
              </w:rPr>
              <w:t>.09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Умножение. Законы умножения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F25F0D" w:rsidRPr="006A42D2" w:rsidRDefault="006A42D2" w:rsidP="006A42D2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ереместительный и сочетательный законы умножения.</w:t>
            </w: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25F0D" w:rsidRPr="00B40405" w:rsidRDefault="00F25F0D" w:rsidP="008B541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7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5.09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DA1721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F25F0D" w:rsidRPr="006A42D2" w:rsidRDefault="00F25F0D" w:rsidP="006A42D2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25F0D" w:rsidRPr="00B40405" w:rsidRDefault="00F25F0D" w:rsidP="008B541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8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6.09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DA1721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F25F0D" w:rsidRPr="006A42D2" w:rsidRDefault="00F25F0D" w:rsidP="006A42D2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25F0D" w:rsidRPr="00B40405" w:rsidRDefault="00F25F0D" w:rsidP="008B541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9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7.09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Распределительный закон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F25F0D" w:rsidRPr="006A42D2" w:rsidRDefault="006A42D2" w:rsidP="006A42D2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Определение распределительного закона, вынесение общего множителя за скобки.</w:t>
            </w: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25F0D" w:rsidRPr="00B40405" w:rsidRDefault="00F25F0D" w:rsidP="008B541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lastRenderedPageBreak/>
              <w:t>20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8.09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DA1721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F25F0D" w:rsidRPr="006A42D2" w:rsidRDefault="00F25F0D" w:rsidP="006A42D2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25F0D" w:rsidRPr="00B40405" w:rsidRDefault="00F25F0D" w:rsidP="008B541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lastRenderedPageBreak/>
              <w:t>21</w:t>
            </w:r>
          </w:p>
        </w:tc>
        <w:tc>
          <w:tcPr>
            <w:tcW w:w="993" w:type="dxa"/>
            <w:vAlign w:val="center"/>
          </w:tcPr>
          <w:p w:rsidR="00F25F0D" w:rsidRPr="00B40405" w:rsidRDefault="00BA7FFA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  <w:r w:rsidR="00F25F0D" w:rsidRPr="00B40405">
              <w:rPr>
                <w:color w:val="000000" w:themeColor="text1"/>
              </w:rPr>
              <w:t>.</w:t>
            </w:r>
            <w:r>
              <w:rPr>
                <w:color w:val="000000" w:themeColor="text1"/>
              </w:rPr>
              <w:t>10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8557FD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F25F0D" w:rsidRPr="00B40405" w:rsidRDefault="00F25F0D" w:rsidP="008557FD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F25F0D" w:rsidRPr="006A42D2" w:rsidRDefault="00F25F0D" w:rsidP="006A42D2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25F0D" w:rsidRPr="00B40405" w:rsidRDefault="00F25F0D" w:rsidP="008B541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2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.10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Сложение и вычитание чисел столбиком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F25F0D" w:rsidRPr="006A42D2" w:rsidRDefault="006A42D2" w:rsidP="006A42D2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Сложение чисел по разрядам.</w:t>
            </w: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25F0D" w:rsidRPr="00B40405" w:rsidRDefault="00F25F0D" w:rsidP="008B541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3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.10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DA1721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F25F0D" w:rsidRPr="006A42D2" w:rsidRDefault="00F25F0D" w:rsidP="006A42D2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25F0D" w:rsidRPr="00B40405" w:rsidRDefault="00F25F0D" w:rsidP="008B541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4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4.10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8557FD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F25F0D" w:rsidRPr="00B40405" w:rsidRDefault="00F25F0D" w:rsidP="008557FD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F25F0D" w:rsidRPr="006A42D2" w:rsidRDefault="00F25F0D" w:rsidP="006A42D2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25F0D" w:rsidRPr="00B40405" w:rsidRDefault="00F25F0D" w:rsidP="008B541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5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5.10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Умножение чисел столбиком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F25F0D" w:rsidRPr="006A42D2" w:rsidRDefault="00030CB8" w:rsidP="006A42D2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Вычисление произведения однозначного и многозначного чисел, двух многозначных.</w:t>
            </w: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25F0D" w:rsidRPr="00B40405" w:rsidRDefault="00F25F0D" w:rsidP="008B541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6</w:t>
            </w:r>
          </w:p>
        </w:tc>
        <w:tc>
          <w:tcPr>
            <w:tcW w:w="993" w:type="dxa"/>
            <w:vAlign w:val="center"/>
          </w:tcPr>
          <w:p w:rsidR="00F25F0D" w:rsidRPr="00B40405" w:rsidRDefault="00BA7FFA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8</w:t>
            </w:r>
            <w:r w:rsidR="00F25F0D" w:rsidRPr="00B40405">
              <w:rPr>
                <w:color w:val="000000" w:themeColor="text1"/>
              </w:rPr>
              <w:t>.10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DA1721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F25F0D" w:rsidRPr="006A42D2" w:rsidRDefault="00F25F0D" w:rsidP="006A42D2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25F0D" w:rsidRPr="00B40405" w:rsidRDefault="00F25F0D" w:rsidP="008B541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7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9.10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8557FD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F25F0D" w:rsidRPr="00B40405" w:rsidRDefault="00F25F0D" w:rsidP="008557FD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F25F0D" w:rsidRPr="006A42D2" w:rsidRDefault="00F25F0D" w:rsidP="006A42D2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25F0D" w:rsidRPr="00B40405" w:rsidRDefault="00F25F0D" w:rsidP="008B541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8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0.10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Степень с натуральным показателем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</w:t>
            </w:r>
          </w:p>
        </w:tc>
        <w:tc>
          <w:tcPr>
            <w:tcW w:w="4961" w:type="dxa"/>
            <w:vAlign w:val="center"/>
          </w:tcPr>
          <w:p w:rsidR="00F25F0D" w:rsidRPr="006A42D2" w:rsidRDefault="00030CB8" w:rsidP="006A42D2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Определение степени, основания степени, показателя степени.</w:t>
            </w: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8F499F">
        <w:trPr>
          <w:trHeight w:val="196"/>
        </w:trPr>
        <w:tc>
          <w:tcPr>
            <w:tcW w:w="675" w:type="dxa"/>
            <w:vAlign w:val="center"/>
          </w:tcPr>
          <w:p w:rsidR="00F25F0D" w:rsidRPr="00B40405" w:rsidRDefault="00F25F0D" w:rsidP="008B541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9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1.10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44186E">
            <w:pPr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44186E">
            <w:pPr>
              <w:rPr>
                <w:b/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F25F0D" w:rsidRPr="00B40405" w:rsidRDefault="00F25F0D" w:rsidP="0044186E">
            <w:pPr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F25F0D" w:rsidRPr="006A42D2" w:rsidRDefault="00F25F0D" w:rsidP="006A42D2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7B461B">
        <w:tc>
          <w:tcPr>
            <w:tcW w:w="675" w:type="dxa"/>
            <w:vAlign w:val="center"/>
          </w:tcPr>
          <w:p w:rsidR="00F25F0D" w:rsidRPr="00B40405" w:rsidRDefault="00F25F0D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0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2.10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Деление нацело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</w:t>
            </w:r>
          </w:p>
        </w:tc>
        <w:tc>
          <w:tcPr>
            <w:tcW w:w="4961" w:type="dxa"/>
            <w:vAlign w:val="center"/>
          </w:tcPr>
          <w:p w:rsidR="00F25F0D" w:rsidRPr="006A42D2" w:rsidRDefault="00030CB8" w:rsidP="006A42D2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Деление нацело и проверка умножением.</w:t>
            </w: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A26683">
            <w:pPr>
              <w:jc w:val="both"/>
              <w:rPr>
                <w:color w:val="000000" w:themeColor="text1"/>
              </w:rPr>
            </w:pPr>
          </w:p>
        </w:tc>
      </w:tr>
      <w:tr w:rsidR="00B40405" w:rsidRPr="00B40405" w:rsidTr="007B461B">
        <w:tc>
          <w:tcPr>
            <w:tcW w:w="675" w:type="dxa"/>
            <w:vAlign w:val="center"/>
          </w:tcPr>
          <w:p w:rsidR="00F25F0D" w:rsidRPr="00B40405" w:rsidRDefault="00F25F0D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1</w:t>
            </w:r>
          </w:p>
        </w:tc>
        <w:tc>
          <w:tcPr>
            <w:tcW w:w="993" w:type="dxa"/>
            <w:vAlign w:val="center"/>
          </w:tcPr>
          <w:p w:rsidR="00F25F0D" w:rsidRPr="00B40405" w:rsidRDefault="00BA7FFA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5</w:t>
            </w:r>
            <w:r w:rsidR="00F25F0D" w:rsidRPr="00B40405">
              <w:rPr>
                <w:color w:val="000000" w:themeColor="text1"/>
              </w:rPr>
              <w:t>.10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3C1BAB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F25F0D" w:rsidRPr="006A42D2" w:rsidRDefault="00F25F0D" w:rsidP="006A42D2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7B461B">
        <w:tc>
          <w:tcPr>
            <w:tcW w:w="675" w:type="dxa"/>
            <w:vAlign w:val="center"/>
          </w:tcPr>
          <w:p w:rsidR="00F25F0D" w:rsidRPr="00B40405" w:rsidRDefault="00F25F0D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2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6.10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CB1319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Решение текстовых задач с помощью умножения и деления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F25F0D" w:rsidRPr="006A42D2" w:rsidRDefault="00030CB8" w:rsidP="006A42D2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Решение задач, в которых требуется найти число, большее или меньшее </w:t>
            </w:r>
            <w:proofErr w:type="gramStart"/>
            <w:r>
              <w:rPr>
                <w:color w:val="000000" w:themeColor="text1"/>
              </w:rPr>
              <w:t>данного</w:t>
            </w:r>
            <w:proofErr w:type="gramEnd"/>
            <w:r>
              <w:rPr>
                <w:color w:val="000000" w:themeColor="text1"/>
              </w:rPr>
              <w:t xml:space="preserve"> в несколько раз.</w:t>
            </w: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7B461B">
        <w:tc>
          <w:tcPr>
            <w:tcW w:w="675" w:type="dxa"/>
            <w:vAlign w:val="center"/>
          </w:tcPr>
          <w:p w:rsidR="00F25F0D" w:rsidRPr="00B40405" w:rsidRDefault="00F25F0D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3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7.10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8557FD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F25F0D" w:rsidRPr="00B40405" w:rsidRDefault="00F25F0D" w:rsidP="008557FD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F25F0D" w:rsidRPr="006A42D2" w:rsidRDefault="00F25F0D" w:rsidP="006A42D2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7B461B">
        <w:tc>
          <w:tcPr>
            <w:tcW w:w="675" w:type="dxa"/>
            <w:vAlign w:val="center"/>
          </w:tcPr>
          <w:p w:rsidR="00F25F0D" w:rsidRPr="00B40405" w:rsidRDefault="00F25F0D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4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8.10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9773E4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F25F0D" w:rsidRPr="006A42D2" w:rsidRDefault="00F25F0D" w:rsidP="006A42D2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7B461B">
        <w:tc>
          <w:tcPr>
            <w:tcW w:w="675" w:type="dxa"/>
            <w:vAlign w:val="center"/>
          </w:tcPr>
          <w:p w:rsidR="00F25F0D" w:rsidRPr="00B40405" w:rsidRDefault="00F25F0D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5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9.10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776995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Подготовка к контрольной работе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</w:t>
            </w:r>
          </w:p>
        </w:tc>
        <w:tc>
          <w:tcPr>
            <w:tcW w:w="4961" w:type="dxa"/>
            <w:vAlign w:val="center"/>
          </w:tcPr>
          <w:p w:rsidR="00F25F0D" w:rsidRPr="006A42D2" w:rsidRDefault="00030CB8" w:rsidP="006A42D2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овторение пройденного материала.</w:t>
            </w: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7B461B">
        <w:tc>
          <w:tcPr>
            <w:tcW w:w="675" w:type="dxa"/>
            <w:vAlign w:val="center"/>
          </w:tcPr>
          <w:p w:rsidR="00F25F0D" w:rsidRPr="00B40405" w:rsidRDefault="00F25F0D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6</w:t>
            </w:r>
          </w:p>
        </w:tc>
        <w:tc>
          <w:tcPr>
            <w:tcW w:w="993" w:type="dxa"/>
            <w:vAlign w:val="center"/>
          </w:tcPr>
          <w:p w:rsidR="00F25F0D" w:rsidRPr="00B40405" w:rsidRDefault="00BA7FFA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2</w:t>
            </w:r>
            <w:r w:rsidR="00F25F0D" w:rsidRPr="00B40405">
              <w:rPr>
                <w:color w:val="000000" w:themeColor="text1"/>
              </w:rPr>
              <w:t>.10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b/>
                <w:color w:val="000000" w:themeColor="text1"/>
              </w:rPr>
              <w:t>Контрольная работа №2 по теме «</w:t>
            </w:r>
            <w:r w:rsidR="00030CB8">
              <w:rPr>
                <w:b/>
                <w:color w:val="000000" w:themeColor="text1"/>
              </w:rPr>
              <w:t>Действия с натуральными числами</w:t>
            </w:r>
            <w:r w:rsidRPr="00B40405">
              <w:rPr>
                <w:b/>
                <w:color w:val="000000" w:themeColor="text1"/>
              </w:rPr>
              <w:t>»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</w:t>
            </w:r>
          </w:p>
        </w:tc>
        <w:tc>
          <w:tcPr>
            <w:tcW w:w="4961" w:type="dxa"/>
            <w:vAlign w:val="center"/>
          </w:tcPr>
          <w:p w:rsidR="00F25F0D" w:rsidRPr="006A42D2" w:rsidRDefault="00F25F0D" w:rsidP="006A42D2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7B461B">
        <w:tc>
          <w:tcPr>
            <w:tcW w:w="675" w:type="dxa"/>
            <w:vAlign w:val="center"/>
          </w:tcPr>
          <w:p w:rsidR="00F25F0D" w:rsidRPr="00B40405" w:rsidRDefault="00F25F0D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7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3.10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Задачи «на части»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</w:t>
            </w:r>
          </w:p>
        </w:tc>
        <w:tc>
          <w:tcPr>
            <w:tcW w:w="4961" w:type="dxa"/>
            <w:vAlign w:val="center"/>
          </w:tcPr>
          <w:p w:rsidR="00F25F0D" w:rsidRPr="006A42D2" w:rsidRDefault="00030CB8" w:rsidP="006A42D2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Решение задач, в которых явно упоминаются части некоторой величины.</w:t>
            </w: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7B461B">
        <w:tc>
          <w:tcPr>
            <w:tcW w:w="675" w:type="dxa"/>
            <w:vAlign w:val="center"/>
          </w:tcPr>
          <w:p w:rsidR="00F25F0D" w:rsidRPr="00B40405" w:rsidRDefault="00F25F0D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8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4.10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F25F0D" w:rsidRPr="006A42D2" w:rsidRDefault="00F25F0D" w:rsidP="006A42D2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7B461B">
        <w:tc>
          <w:tcPr>
            <w:tcW w:w="675" w:type="dxa"/>
            <w:vAlign w:val="center"/>
          </w:tcPr>
          <w:p w:rsidR="00F25F0D" w:rsidRPr="00B40405" w:rsidRDefault="00F25F0D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9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5.10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Деление с остатком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F25F0D" w:rsidRPr="006A42D2" w:rsidRDefault="00030CB8" w:rsidP="006A42D2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Неполное частное от деления.</w:t>
            </w: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7B461B">
        <w:tc>
          <w:tcPr>
            <w:tcW w:w="675" w:type="dxa"/>
            <w:vAlign w:val="center"/>
          </w:tcPr>
          <w:p w:rsidR="00F25F0D" w:rsidRPr="00B40405" w:rsidRDefault="00F25F0D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40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6.10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3C1BAB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F25F0D" w:rsidRPr="006A42D2" w:rsidRDefault="00F25F0D" w:rsidP="006A42D2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7B461B">
        <w:tc>
          <w:tcPr>
            <w:tcW w:w="675" w:type="dxa"/>
            <w:vAlign w:val="center"/>
          </w:tcPr>
          <w:p w:rsidR="00F25F0D" w:rsidRPr="00B40405" w:rsidRDefault="00F25F0D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41</w:t>
            </w:r>
          </w:p>
        </w:tc>
        <w:tc>
          <w:tcPr>
            <w:tcW w:w="993" w:type="dxa"/>
            <w:vAlign w:val="center"/>
          </w:tcPr>
          <w:p w:rsidR="00F25F0D" w:rsidRPr="00B40405" w:rsidRDefault="00BA7FFA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6</w:t>
            </w:r>
            <w:r w:rsidR="00F25F0D" w:rsidRPr="00B40405">
              <w:rPr>
                <w:color w:val="000000" w:themeColor="text1"/>
              </w:rPr>
              <w:t>.1</w:t>
            </w:r>
            <w:r>
              <w:rPr>
                <w:color w:val="000000" w:themeColor="text1"/>
              </w:rPr>
              <w:t>1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CB1319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F25F0D" w:rsidRPr="006A42D2" w:rsidRDefault="00F25F0D" w:rsidP="006A42D2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7B461B">
        <w:tc>
          <w:tcPr>
            <w:tcW w:w="675" w:type="dxa"/>
            <w:vAlign w:val="center"/>
          </w:tcPr>
          <w:p w:rsidR="00F25F0D" w:rsidRPr="00B40405" w:rsidRDefault="00F25F0D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42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7.11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Числовые выражения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F25F0D" w:rsidRPr="006A42D2" w:rsidRDefault="00030CB8" w:rsidP="006A42D2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Определение числовых выражений. Правило расстановки порядка действий.</w:t>
            </w: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7B461B">
        <w:tc>
          <w:tcPr>
            <w:tcW w:w="675" w:type="dxa"/>
            <w:vAlign w:val="center"/>
          </w:tcPr>
          <w:p w:rsidR="00F25F0D" w:rsidRPr="00B40405" w:rsidRDefault="00F25F0D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43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8.11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9773E4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F25F0D" w:rsidRPr="006A42D2" w:rsidRDefault="00F25F0D" w:rsidP="006A42D2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7B461B">
        <w:tc>
          <w:tcPr>
            <w:tcW w:w="675" w:type="dxa"/>
            <w:vAlign w:val="center"/>
          </w:tcPr>
          <w:p w:rsidR="00F25F0D" w:rsidRPr="00B40405" w:rsidRDefault="00F25F0D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44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9.11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F25F0D" w:rsidRPr="006A42D2" w:rsidRDefault="00F25F0D" w:rsidP="006A42D2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7B461B">
        <w:tc>
          <w:tcPr>
            <w:tcW w:w="675" w:type="dxa"/>
            <w:vAlign w:val="center"/>
          </w:tcPr>
          <w:p w:rsidR="00F25F0D" w:rsidRPr="00B40405" w:rsidRDefault="00F25F0D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lastRenderedPageBreak/>
              <w:t>45</w:t>
            </w:r>
          </w:p>
        </w:tc>
        <w:tc>
          <w:tcPr>
            <w:tcW w:w="993" w:type="dxa"/>
            <w:vAlign w:val="center"/>
          </w:tcPr>
          <w:p w:rsidR="00F25F0D" w:rsidRPr="00B40405" w:rsidRDefault="00BA7FFA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2</w:t>
            </w:r>
            <w:r w:rsidR="00F25F0D" w:rsidRPr="00B40405">
              <w:rPr>
                <w:color w:val="000000" w:themeColor="text1"/>
              </w:rPr>
              <w:t>.11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Задачи на нахождение двух чисел по их сумме и разности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</w:t>
            </w:r>
          </w:p>
        </w:tc>
        <w:tc>
          <w:tcPr>
            <w:tcW w:w="4961" w:type="dxa"/>
            <w:vAlign w:val="center"/>
          </w:tcPr>
          <w:p w:rsidR="00F25F0D" w:rsidRPr="006A42D2" w:rsidRDefault="00030CB8" w:rsidP="006A42D2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Схематические рисунки при решении задач на нахождение двух чисел по их сумме и разности.</w:t>
            </w: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7B461B">
        <w:tc>
          <w:tcPr>
            <w:tcW w:w="675" w:type="dxa"/>
            <w:vAlign w:val="center"/>
          </w:tcPr>
          <w:p w:rsidR="00F25F0D" w:rsidRPr="00B40405" w:rsidRDefault="00F25F0D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46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3.11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776995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F25F0D" w:rsidRPr="006A42D2" w:rsidRDefault="00F25F0D" w:rsidP="006A42D2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7B461B">
        <w:tc>
          <w:tcPr>
            <w:tcW w:w="675" w:type="dxa"/>
            <w:vAlign w:val="center"/>
          </w:tcPr>
          <w:p w:rsidR="00F25F0D" w:rsidRPr="00B40405" w:rsidRDefault="00F25F0D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47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4.11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Подготовка к контрольной работе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</w:t>
            </w:r>
          </w:p>
        </w:tc>
        <w:tc>
          <w:tcPr>
            <w:tcW w:w="4961" w:type="dxa"/>
            <w:vAlign w:val="center"/>
          </w:tcPr>
          <w:p w:rsidR="00F25F0D" w:rsidRPr="006A42D2" w:rsidRDefault="00030CB8" w:rsidP="006A42D2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овторение пройденного материала.</w:t>
            </w: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7B461B">
        <w:tc>
          <w:tcPr>
            <w:tcW w:w="675" w:type="dxa"/>
            <w:vAlign w:val="center"/>
          </w:tcPr>
          <w:p w:rsidR="00F25F0D" w:rsidRPr="00B40405" w:rsidRDefault="00F25F0D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48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5.11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7B461B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F25F0D" w:rsidRPr="00B40405" w:rsidRDefault="00F25F0D" w:rsidP="007B461B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F25F0D" w:rsidRPr="006A42D2" w:rsidRDefault="00F25F0D" w:rsidP="006A42D2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7B461B">
        <w:tc>
          <w:tcPr>
            <w:tcW w:w="675" w:type="dxa"/>
            <w:vAlign w:val="center"/>
          </w:tcPr>
          <w:p w:rsidR="00F25F0D" w:rsidRPr="00B40405" w:rsidRDefault="00F25F0D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49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6.11</w:t>
            </w:r>
          </w:p>
        </w:tc>
        <w:tc>
          <w:tcPr>
            <w:tcW w:w="850" w:type="dxa"/>
            <w:gridSpan w:val="2"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25F0D" w:rsidRPr="00B40405" w:rsidRDefault="00F25F0D" w:rsidP="007B461B">
            <w:pPr>
              <w:rPr>
                <w:color w:val="000000" w:themeColor="text1"/>
              </w:rPr>
            </w:pPr>
            <w:r w:rsidRPr="00B40405">
              <w:rPr>
                <w:b/>
                <w:color w:val="000000" w:themeColor="text1"/>
              </w:rPr>
              <w:t>Контрольная работа №3 по теме «Натуральные числа и нуль»</w:t>
            </w:r>
          </w:p>
        </w:tc>
        <w:tc>
          <w:tcPr>
            <w:tcW w:w="993" w:type="dxa"/>
            <w:vAlign w:val="center"/>
          </w:tcPr>
          <w:p w:rsidR="00F25F0D" w:rsidRPr="00B40405" w:rsidRDefault="00F25F0D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</w:t>
            </w:r>
          </w:p>
        </w:tc>
        <w:tc>
          <w:tcPr>
            <w:tcW w:w="4961" w:type="dxa"/>
            <w:vAlign w:val="center"/>
          </w:tcPr>
          <w:p w:rsidR="00F25F0D" w:rsidRPr="006A42D2" w:rsidRDefault="00F25F0D" w:rsidP="006A42D2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F25F0D" w:rsidRPr="00B40405" w:rsidRDefault="00F25F0D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7B461B">
        <w:tc>
          <w:tcPr>
            <w:tcW w:w="15134" w:type="dxa"/>
            <w:gridSpan w:val="8"/>
            <w:vAlign w:val="center"/>
          </w:tcPr>
          <w:p w:rsidR="00F25F0D" w:rsidRPr="00B40405" w:rsidRDefault="00996AE1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b/>
                <w:color w:val="000000" w:themeColor="text1"/>
              </w:rPr>
              <w:t>3. ИЗМЕРЕНИЕ ВЕЛИЧИН (36</w:t>
            </w:r>
            <w:r w:rsidR="00F25F0D" w:rsidRPr="00B40405">
              <w:rPr>
                <w:b/>
                <w:color w:val="000000" w:themeColor="text1"/>
              </w:rPr>
              <w:t xml:space="preserve"> ЧАСОВ)</w:t>
            </w:r>
          </w:p>
        </w:tc>
      </w:tr>
      <w:tr w:rsidR="00B40405" w:rsidRPr="00B40405" w:rsidTr="007B461B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50</w:t>
            </w:r>
          </w:p>
        </w:tc>
        <w:tc>
          <w:tcPr>
            <w:tcW w:w="993" w:type="dxa"/>
            <w:vAlign w:val="center"/>
          </w:tcPr>
          <w:p w:rsidR="00996AE1" w:rsidRPr="00B40405" w:rsidRDefault="00BA7FFA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9</w:t>
            </w:r>
            <w:r w:rsidR="00996AE1" w:rsidRPr="00B40405">
              <w:rPr>
                <w:color w:val="000000" w:themeColor="text1"/>
              </w:rPr>
              <w:t>.11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Прямая. Луч. Отрезок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</w:t>
            </w:r>
          </w:p>
        </w:tc>
        <w:tc>
          <w:tcPr>
            <w:tcW w:w="4961" w:type="dxa"/>
            <w:vAlign w:val="center"/>
          </w:tcPr>
          <w:p w:rsidR="00996AE1" w:rsidRPr="00030CB8" w:rsidRDefault="00933FAE" w:rsidP="00030CB8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Определение </w:t>
            </w:r>
            <w:proofErr w:type="gramStart"/>
            <w:r>
              <w:rPr>
                <w:color w:val="000000" w:themeColor="text1"/>
              </w:rPr>
              <w:t>прямой</w:t>
            </w:r>
            <w:proofErr w:type="gramEnd"/>
            <w:r>
              <w:rPr>
                <w:color w:val="000000" w:themeColor="text1"/>
              </w:rPr>
              <w:t>, луча, отрезка.</w:t>
            </w:r>
          </w:p>
        </w:tc>
        <w:tc>
          <w:tcPr>
            <w:tcW w:w="2268" w:type="dxa"/>
            <w:vMerge w:val="restart"/>
            <w:vAlign w:val="center"/>
          </w:tcPr>
          <w:p w:rsidR="00996AE1" w:rsidRPr="00DB663A" w:rsidRDefault="00996AE1" w:rsidP="00A26683">
            <w:pPr>
              <w:jc w:val="both"/>
              <w:rPr>
                <w:color w:val="000000" w:themeColor="text1"/>
                <w:sz w:val="22"/>
                <w:szCs w:val="22"/>
              </w:rPr>
            </w:pPr>
            <w:r w:rsidRPr="00DB663A">
              <w:rPr>
                <w:color w:val="000000" w:themeColor="text1"/>
                <w:sz w:val="22"/>
                <w:szCs w:val="22"/>
              </w:rPr>
              <w:t xml:space="preserve">Основная цель – </w:t>
            </w:r>
            <w:r w:rsidR="007B461B" w:rsidRPr="00DB663A">
              <w:rPr>
                <w:color w:val="000000" w:themeColor="text1"/>
                <w:sz w:val="22"/>
                <w:szCs w:val="22"/>
              </w:rPr>
              <w:t>овладеть началами геометрии, знать основные понятия.</w:t>
            </w:r>
          </w:p>
          <w:p w:rsidR="00996AE1" w:rsidRPr="00DB663A" w:rsidRDefault="007B461B" w:rsidP="00A26683">
            <w:pPr>
              <w:jc w:val="both"/>
              <w:rPr>
                <w:color w:val="000000" w:themeColor="text1"/>
                <w:sz w:val="22"/>
                <w:szCs w:val="22"/>
              </w:rPr>
            </w:pPr>
            <w:r w:rsidRPr="00DB663A">
              <w:rPr>
                <w:color w:val="000000" w:themeColor="text1"/>
                <w:sz w:val="22"/>
                <w:szCs w:val="22"/>
              </w:rPr>
              <w:t xml:space="preserve">Уметь различать между собой </w:t>
            </w:r>
            <w:proofErr w:type="gramStart"/>
            <w:r w:rsidRPr="00DB663A">
              <w:rPr>
                <w:color w:val="000000" w:themeColor="text1"/>
                <w:sz w:val="22"/>
                <w:szCs w:val="22"/>
              </w:rPr>
              <w:t>прямую</w:t>
            </w:r>
            <w:proofErr w:type="gramEnd"/>
            <w:r w:rsidRPr="00DB663A">
              <w:rPr>
                <w:color w:val="000000" w:themeColor="text1"/>
                <w:sz w:val="22"/>
                <w:szCs w:val="22"/>
              </w:rPr>
              <w:t>, луч, отрезок, знать их определения.</w:t>
            </w:r>
          </w:p>
          <w:p w:rsidR="007B461B" w:rsidRPr="00DB663A" w:rsidRDefault="007B461B" w:rsidP="00A26683">
            <w:pPr>
              <w:jc w:val="both"/>
              <w:rPr>
                <w:color w:val="000000" w:themeColor="text1"/>
                <w:sz w:val="22"/>
                <w:szCs w:val="22"/>
              </w:rPr>
            </w:pPr>
            <w:r w:rsidRPr="00DB663A">
              <w:rPr>
                <w:color w:val="000000" w:themeColor="text1"/>
                <w:sz w:val="22"/>
                <w:szCs w:val="22"/>
              </w:rPr>
              <w:t>Знать понятие координатного луча, уметь представлять натуральные числа на координатном луче.</w:t>
            </w:r>
          </w:p>
          <w:p w:rsidR="007B461B" w:rsidRPr="00DB663A" w:rsidRDefault="007B461B" w:rsidP="00A26683">
            <w:pPr>
              <w:jc w:val="both"/>
              <w:rPr>
                <w:color w:val="000000" w:themeColor="text1"/>
                <w:sz w:val="22"/>
                <w:szCs w:val="22"/>
              </w:rPr>
            </w:pPr>
            <w:r w:rsidRPr="00DB663A">
              <w:rPr>
                <w:color w:val="000000" w:themeColor="text1"/>
                <w:sz w:val="22"/>
                <w:szCs w:val="22"/>
              </w:rPr>
              <w:t>Знать основные термины, связанные с окружностью, хорошо владеть циркулем.</w:t>
            </w:r>
          </w:p>
          <w:p w:rsidR="007B461B" w:rsidRPr="00DB663A" w:rsidRDefault="007B461B" w:rsidP="00A26683">
            <w:pPr>
              <w:jc w:val="both"/>
              <w:rPr>
                <w:color w:val="000000" w:themeColor="text1"/>
                <w:sz w:val="22"/>
                <w:szCs w:val="22"/>
              </w:rPr>
            </w:pPr>
            <w:r w:rsidRPr="00DB663A">
              <w:rPr>
                <w:color w:val="000000" w:themeColor="text1"/>
                <w:sz w:val="22"/>
                <w:szCs w:val="22"/>
              </w:rPr>
              <w:t>Уметь классифицировать углы</w:t>
            </w:r>
            <w:r w:rsidR="00C34817" w:rsidRPr="00DB663A">
              <w:rPr>
                <w:color w:val="000000" w:themeColor="text1"/>
                <w:sz w:val="22"/>
                <w:szCs w:val="22"/>
              </w:rPr>
              <w:t>, уметь пользоваться транспортиром.</w:t>
            </w:r>
          </w:p>
          <w:p w:rsidR="00C34817" w:rsidRPr="00DB663A" w:rsidRDefault="00C34817" w:rsidP="00A26683">
            <w:pPr>
              <w:jc w:val="both"/>
              <w:rPr>
                <w:color w:val="000000" w:themeColor="text1"/>
                <w:sz w:val="22"/>
                <w:szCs w:val="22"/>
              </w:rPr>
            </w:pPr>
            <w:r w:rsidRPr="00DB663A">
              <w:rPr>
                <w:color w:val="000000" w:themeColor="text1"/>
                <w:sz w:val="22"/>
                <w:szCs w:val="22"/>
              </w:rPr>
              <w:lastRenderedPageBreak/>
              <w:t>Знать виды треугольников, уметь построить различные виды треугольников.</w:t>
            </w:r>
          </w:p>
          <w:p w:rsidR="00C34817" w:rsidRPr="00DB663A" w:rsidRDefault="00C34817" w:rsidP="00A26683">
            <w:pPr>
              <w:jc w:val="both"/>
              <w:rPr>
                <w:color w:val="000000" w:themeColor="text1"/>
                <w:sz w:val="22"/>
                <w:szCs w:val="22"/>
              </w:rPr>
            </w:pPr>
            <w:r w:rsidRPr="00DB663A">
              <w:rPr>
                <w:color w:val="000000" w:themeColor="text1"/>
                <w:sz w:val="22"/>
                <w:szCs w:val="22"/>
              </w:rPr>
              <w:t>Уметь находить площадь прямоугольника, квадрата.</w:t>
            </w:r>
          </w:p>
          <w:p w:rsidR="00C34817" w:rsidRPr="00DB663A" w:rsidRDefault="00C34817" w:rsidP="00A26683">
            <w:pPr>
              <w:jc w:val="both"/>
              <w:rPr>
                <w:color w:val="000000" w:themeColor="text1"/>
                <w:sz w:val="22"/>
                <w:szCs w:val="22"/>
              </w:rPr>
            </w:pPr>
            <w:r w:rsidRPr="00DB663A">
              <w:rPr>
                <w:color w:val="000000" w:themeColor="text1"/>
                <w:sz w:val="22"/>
                <w:szCs w:val="22"/>
              </w:rPr>
              <w:t>Уметь находить объём параллелепипеда, уметь начертить параллелепипед.</w:t>
            </w:r>
          </w:p>
          <w:p w:rsidR="00C34817" w:rsidRPr="00DB663A" w:rsidRDefault="00C34817" w:rsidP="00A26683">
            <w:pPr>
              <w:jc w:val="both"/>
              <w:rPr>
                <w:color w:val="000000" w:themeColor="text1"/>
                <w:sz w:val="22"/>
                <w:szCs w:val="22"/>
              </w:rPr>
            </w:pPr>
            <w:r w:rsidRPr="00DB663A">
              <w:rPr>
                <w:color w:val="000000" w:themeColor="text1"/>
                <w:sz w:val="22"/>
                <w:szCs w:val="22"/>
              </w:rPr>
              <w:t>Знать единицы массы, времени, уметь выражать.</w:t>
            </w:r>
          </w:p>
          <w:p w:rsidR="00996AE1" w:rsidRPr="00B40405" w:rsidRDefault="00C34817" w:rsidP="00C34817">
            <w:pPr>
              <w:jc w:val="both"/>
              <w:rPr>
                <w:color w:val="000000" w:themeColor="text1"/>
              </w:rPr>
            </w:pPr>
            <w:r w:rsidRPr="00DB663A">
              <w:rPr>
                <w:color w:val="000000" w:themeColor="text1"/>
                <w:sz w:val="22"/>
                <w:szCs w:val="22"/>
              </w:rPr>
              <w:t>Уметь решать задачи на движение.</w:t>
            </w:r>
          </w:p>
        </w:tc>
      </w:tr>
      <w:tr w:rsidR="00B40405" w:rsidRPr="00B40405" w:rsidTr="007B461B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51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0.11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Измерение отрезков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</w:t>
            </w:r>
          </w:p>
        </w:tc>
        <w:tc>
          <w:tcPr>
            <w:tcW w:w="4961" w:type="dxa"/>
            <w:vAlign w:val="center"/>
          </w:tcPr>
          <w:p w:rsidR="00996AE1" w:rsidRPr="00030CB8" w:rsidRDefault="0089375C" w:rsidP="00030CB8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Единицы измерения длины.</w:t>
            </w: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A26683">
            <w:pPr>
              <w:jc w:val="both"/>
              <w:rPr>
                <w:color w:val="000000" w:themeColor="text1"/>
              </w:rPr>
            </w:pPr>
          </w:p>
        </w:tc>
      </w:tr>
      <w:tr w:rsidR="00B40405" w:rsidRPr="00B40405" w:rsidTr="007B461B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52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1.11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Метрические единицы длины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</w:t>
            </w:r>
          </w:p>
        </w:tc>
        <w:tc>
          <w:tcPr>
            <w:tcW w:w="4961" w:type="dxa"/>
            <w:vAlign w:val="center"/>
          </w:tcPr>
          <w:p w:rsidR="00996AE1" w:rsidRPr="00030CB8" w:rsidRDefault="0089375C" w:rsidP="00030CB8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Известные метрические единицы длины, перевод из одной в другую.</w:t>
            </w: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A26683">
            <w:pPr>
              <w:jc w:val="both"/>
              <w:rPr>
                <w:color w:val="000000" w:themeColor="text1"/>
              </w:rPr>
            </w:pPr>
          </w:p>
        </w:tc>
      </w:tr>
      <w:tr w:rsidR="00B40405" w:rsidRPr="00B40405" w:rsidTr="007B461B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53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2.11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776995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996AE1" w:rsidRPr="00030CB8" w:rsidRDefault="00996AE1" w:rsidP="00030CB8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A26683">
            <w:pPr>
              <w:jc w:val="both"/>
              <w:rPr>
                <w:color w:val="000000" w:themeColor="text1"/>
              </w:rPr>
            </w:pPr>
          </w:p>
        </w:tc>
      </w:tr>
      <w:tr w:rsidR="00B40405" w:rsidRPr="00B40405" w:rsidTr="007B461B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54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3.11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Представление натуральных чисел на координатном луче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</w:t>
            </w:r>
          </w:p>
        </w:tc>
        <w:tc>
          <w:tcPr>
            <w:tcW w:w="4961" w:type="dxa"/>
            <w:vAlign w:val="center"/>
          </w:tcPr>
          <w:p w:rsidR="00996AE1" w:rsidRPr="00030CB8" w:rsidRDefault="0089375C" w:rsidP="00030CB8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Определение координатного луча и единичного отрезка.</w:t>
            </w: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A26683">
            <w:pPr>
              <w:jc w:val="both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55</w:t>
            </w:r>
          </w:p>
        </w:tc>
        <w:tc>
          <w:tcPr>
            <w:tcW w:w="993" w:type="dxa"/>
            <w:vAlign w:val="center"/>
          </w:tcPr>
          <w:p w:rsidR="00996AE1" w:rsidRPr="00B40405" w:rsidRDefault="00BA7FFA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6</w:t>
            </w:r>
            <w:r w:rsidR="00996AE1" w:rsidRPr="00B40405">
              <w:rPr>
                <w:color w:val="000000" w:themeColor="text1"/>
              </w:rPr>
              <w:t>.11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B17879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996AE1" w:rsidRPr="00030CB8" w:rsidRDefault="00996AE1" w:rsidP="00030CB8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A26683">
            <w:pPr>
              <w:jc w:val="both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56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 xml:space="preserve">27.11 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Окружность и круг. Сфера и шар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996AE1" w:rsidRPr="00030CB8" w:rsidRDefault="0089375C" w:rsidP="00030CB8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Определение окружности, радиуса, диаметра, хорды, дуги окружности, сферы и шара.</w:t>
            </w: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A26683">
            <w:pPr>
              <w:jc w:val="both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57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8.11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B17879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996AE1" w:rsidRPr="00030CB8" w:rsidRDefault="00996AE1" w:rsidP="00030CB8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A26683">
            <w:pPr>
              <w:jc w:val="both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58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9.11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B17879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996AE1" w:rsidRPr="00030CB8" w:rsidRDefault="00996AE1" w:rsidP="00030CB8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A26683">
            <w:pPr>
              <w:jc w:val="both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59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0.11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Углы. Измерение углов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996AE1" w:rsidRPr="00030CB8" w:rsidRDefault="00EA4176" w:rsidP="00030CB8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Определение вершины угла, стороны угла. Классификация углов.</w:t>
            </w: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A26683">
            <w:pPr>
              <w:jc w:val="both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60</w:t>
            </w:r>
          </w:p>
        </w:tc>
        <w:tc>
          <w:tcPr>
            <w:tcW w:w="993" w:type="dxa"/>
            <w:vAlign w:val="center"/>
          </w:tcPr>
          <w:p w:rsidR="00996AE1" w:rsidRPr="00B40405" w:rsidRDefault="00BA7FFA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</w:t>
            </w:r>
            <w:r w:rsidR="00996AE1" w:rsidRPr="00B40405">
              <w:rPr>
                <w:color w:val="000000" w:themeColor="text1"/>
              </w:rPr>
              <w:t>.12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B17879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996AE1" w:rsidRPr="00030CB8" w:rsidRDefault="00996AE1" w:rsidP="00030CB8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A26683">
            <w:pPr>
              <w:jc w:val="both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61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4.12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B17879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996AE1" w:rsidRPr="00030CB8" w:rsidRDefault="00996AE1" w:rsidP="00030CB8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A26683">
            <w:pPr>
              <w:jc w:val="both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62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5.12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Треугольники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996AE1" w:rsidRPr="00030CB8" w:rsidRDefault="00EA4176" w:rsidP="00030CB8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Определение треугольника, видов треугольников. Нахождение периметра треугольников.</w:t>
            </w: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A26683">
            <w:pPr>
              <w:jc w:val="both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63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6.12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885F21">
            <w:pPr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996AE1" w:rsidRPr="00030CB8" w:rsidRDefault="00996AE1" w:rsidP="00030CB8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A26683">
            <w:pPr>
              <w:jc w:val="both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64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7.12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B17879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996AE1" w:rsidRPr="00030CB8" w:rsidRDefault="00996AE1" w:rsidP="00030CB8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A26683">
            <w:pPr>
              <w:jc w:val="both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65</w:t>
            </w:r>
          </w:p>
        </w:tc>
        <w:tc>
          <w:tcPr>
            <w:tcW w:w="993" w:type="dxa"/>
            <w:vAlign w:val="center"/>
          </w:tcPr>
          <w:p w:rsidR="00996AE1" w:rsidRPr="00B40405" w:rsidRDefault="00BA7FFA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0</w:t>
            </w:r>
            <w:r w:rsidR="00996AE1" w:rsidRPr="00B40405">
              <w:rPr>
                <w:color w:val="000000" w:themeColor="text1"/>
              </w:rPr>
              <w:t>.12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Четырёхугольники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</w:t>
            </w:r>
          </w:p>
        </w:tc>
        <w:tc>
          <w:tcPr>
            <w:tcW w:w="4961" w:type="dxa"/>
            <w:vAlign w:val="center"/>
          </w:tcPr>
          <w:p w:rsidR="00996AE1" w:rsidRPr="00030CB8" w:rsidRDefault="00EA4176" w:rsidP="00030CB8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Определение четырёхугольника, вершин, сторон. Разновидности четырёхугольников.</w:t>
            </w: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A26683">
            <w:pPr>
              <w:jc w:val="both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lastRenderedPageBreak/>
              <w:t>66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1.12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9773E4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996AE1" w:rsidRPr="00030CB8" w:rsidRDefault="00996AE1" w:rsidP="00030CB8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A26683">
            <w:pPr>
              <w:jc w:val="both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lastRenderedPageBreak/>
              <w:t>67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2.12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Площадь прямоугольника. Единицы площади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996AE1" w:rsidRPr="00030CB8" w:rsidRDefault="00EA4176" w:rsidP="00030CB8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Единицы измерения площадей, определение площади квадрата, прямоугольника.</w:t>
            </w: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68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3.12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9773E4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996AE1" w:rsidRPr="00030CB8" w:rsidRDefault="00996AE1" w:rsidP="00030CB8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69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4.12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9773E4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996AE1" w:rsidRPr="00030CB8" w:rsidRDefault="00996AE1" w:rsidP="00030CB8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7B461B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70</w:t>
            </w:r>
          </w:p>
        </w:tc>
        <w:tc>
          <w:tcPr>
            <w:tcW w:w="993" w:type="dxa"/>
            <w:vAlign w:val="center"/>
          </w:tcPr>
          <w:p w:rsidR="00996AE1" w:rsidRPr="00B40405" w:rsidRDefault="00D64CFF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7</w:t>
            </w:r>
            <w:r w:rsidR="00996AE1" w:rsidRPr="00B40405">
              <w:rPr>
                <w:color w:val="000000" w:themeColor="text1"/>
              </w:rPr>
              <w:t>.12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</w:tcPr>
          <w:p w:rsidR="00996AE1" w:rsidRPr="00B40405" w:rsidRDefault="00996AE1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Прямоугольный параллелепипед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</w:t>
            </w:r>
          </w:p>
        </w:tc>
        <w:tc>
          <w:tcPr>
            <w:tcW w:w="4961" w:type="dxa"/>
            <w:vAlign w:val="center"/>
          </w:tcPr>
          <w:p w:rsidR="00996AE1" w:rsidRPr="00030CB8" w:rsidRDefault="00EA4176" w:rsidP="00030CB8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Определение прямоугольного параллелепипеда, граней, оснований, рёбер, высоты, длины и ширины. Развёртка параллелепипеда.</w:t>
            </w: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71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8.12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9773E4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996AE1" w:rsidRPr="00030CB8" w:rsidRDefault="00996AE1" w:rsidP="00030CB8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72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9.12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Объём прямоугольного параллелепипеда. Единицы объёма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996AE1" w:rsidRPr="00030CB8" w:rsidRDefault="00EA4176" w:rsidP="00030CB8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Определение объёма прямоугольного параллелепипеда, объёма куба. </w:t>
            </w: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73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0.12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9773E4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996AE1" w:rsidRPr="00030CB8" w:rsidRDefault="00996AE1" w:rsidP="00030CB8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74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1.12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9773E4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996AE1" w:rsidRPr="00030CB8" w:rsidRDefault="00996AE1" w:rsidP="00030CB8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75</w:t>
            </w:r>
          </w:p>
        </w:tc>
        <w:tc>
          <w:tcPr>
            <w:tcW w:w="993" w:type="dxa"/>
            <w:vAlign w:val="center"/>
          </w:tcPr>
          <w:p w:rsidR="00996AE1" w:rsidRPr="00B40405" w:rsidRDefault="00D64CFF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4</w:t>
            </w:r>
            <w:r w:rsidR="00996AE1" w:rsidRPr="00B40405">
              <w:rPr>
                <w:color w:val="000000" w:themeColor="text1"/>
              </w:rPr>
              <w:t>.12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Подготовка к контрольной работе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</w:t>
            </w:r>
          </w:p>
        </w:tc>
        <w:tc>
          <w:tcPr>
            <w:tcW w:w="4961" w:type="dxa"/>
            <w:vAlign w:val="center"/>
          </w:tcPr>
          <w:p w:rsidR="00996AE1" w:rsidRPr="00030CB8" w:rsidRDefault="00EA4176" w:rsidP="00030CB8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овторение пройденного материала.</w:t>
            </w: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76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5.12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7B461B">
            <w:pPr>
              <w:rPr>
                <w:color w:val="000000" w:themeColor="text1"/>
              </w:rPr>
            </w:pPr>
            <w:r w:rsidRPr="00B40405">
              <w:rPr>
                <w:b/>
                <w:color w:val="000000" w:themeColor="text1"/>
              </w:rPr>
              <w:t>Контрольная работа №4 по теме «</w:t>
            </w:r>
            <w:r w:rsidR="00EA4176">
              <w:rPr>
                <w:b/>
                <w:color w:val="000000" w:themeColor="text1"/>
              </w:rPr>
              <w:t>Углы. Треугольники. Четырёхугольники</w:t>
            </w:r>
            <w:r w:rsidRPr="00B40405">
              <w:rPr>
                <w:b/>
                <w:color w:val="000000" w:themeColor="text1"/>
              </w:rPr>
              <w:t>»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</w:t>
            </w:r>
          </w:p>
        </w:tc>
        <w:tc>
          <w:tcPr>
            <w:tcW w:w="4961" w:type="dxa"/>
            <w:vAlign w:val="center"/>
          </w:tcPr>
          <w:p w:rsidR="00996AE1" w:rsidRPr="00030CB8" w:rsidRDefault="00996AE1" w:rsidP="00030CB8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77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6.12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Единицы массы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</w:t>
            </w:r>
          </w:p>
        </w:tc>
        <w:tc>
          <w:tcPr>
            <w:tcW w:w="4961" w:type="dxa"/>
            <w:vAlign w:val="center"/>
          </w:tcPr>
          <w:p w:rsidR="00996AE1" w:rsidRPr="00030CB8" w:rsidRDefault="00EA4176" w:rsidP="00030CB8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Основная единица массы, перевод из одной единицы в другую.</w:t>
            </w: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78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7.12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Единицы времени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</w:t>
            </w:r>
          </w:p>
        </w:tc>
        <w:tc>
          <w:tcPr>
            <w:tcW w:w="4961" w:type="dxa"/>
            <w:vAlign w:val="center"/>
          </w:tcPr>
          <w:p w:rsidR="00996AE1" w:rsidRPr="00030CB8" w:rsidRDefault="00EA4176" w:rsidP="00030CB8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Основная единица времени, перевод из одной единицы в другую.</w:t>
            </w: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79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8.12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2D3431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996AE1" w:rsidRPr="00030CB8" w:rsidRDefault="00996AE1" w:rsidP="00030CB8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80</w:t>
            </w:r>
          </w:p>
        </w:tc>
        <w:tc>
          <w:tcPr>
            <w:tcW w:w="993" w:type="dxa"/>
            <w:vAlign w:val="center"/>
          </w:tcPr>
          <w:p w:rsidR="00996AE1" w:rsidRPr="00B40405" w:rsidRDefault="00D64CFF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4.01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Задачи на движение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996AE1" w:rsidRPr="00030CB8" w:rsidRDefault="00EA4176" w:rsidP="00030CB8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Определение расстояния, скорости, времени. Понятия по течению реки и против течения реки, собственной скорости.</w:t>
            </w: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81</w:t>
            </w:r>
          </w:p>
        </w:tc>
        <w:tc>
          <w:tcPr>
            <w:tcW w:w="993" w:type="dxa"/>
            <w:vAlign w:val="center"/>
          </w:tcPr>
          <w:p w:rsidR="00996AE1" w:rsidRPr="00B40405" w:rsidRDefault="00D64CFF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5</w:t>
            </w:r>
            <w:r w:rsidR="00996AE1" w:rsidRPr="00B40405">
              <w:rPr>
                <w:color w:val="000000" w:themeColor="text1"/>
              </w:rPr>
              <w:t>.01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</w:tcPr>
          <w:p w:rsidR="00996AE1" w:rsidRPr="00B40405" w:rsidRDefault="00996AE1" w:rsidP="008557FD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996AE1" w:rsidRPr="00B40405" w:rsidRDefault="00996AE1" w:rsidP="008557FD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996AE1" w:rsidRPr="00030CB8" w:rsidRDefault="00996AE1" w:rsidP="00030CB8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82</w:t>
            </w:r>
          </w:p>
        </w:tc>
        <w:tc>
          <w:tcPr>
            <w:tcW w:w="993" w:type="dxa"/>
            <w:vAlign w:val="center"/>
          </w:tcPr>
          <w:p w:rsidR="00996AE1" w:rsidRPr="00B40405" w:rsidRDefault="00D64CFF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6</w:t>
            </w:r>
            <w:r w:rsidR="00996AE1" w:rsidRPr="00B40405">
              <w:rPr>
                <w:color w:val="000000" w:themeColor="text1"/>
              </w:rPr>
              <w:t>.01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</w:tcPr>
          <w:p w:rsidR="00996AE1" w:rsidRPr="00B40405" w:rsidRDefault="00996AE1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996AE1" w:rsidRPr="00030CB8" w:rsidRDefault="00996AE1" w:rsidP="00030CB8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83</w:t>
            </w:r>
          </w:p>
        </w:tc>
        <w:tc>
          <w:tcPr>
            <w:tcW w:w="993" w:type="dxa"/>
            <w:vAlign w:val="center"/>
          </w:tcPr>
          <w:p w:rsidR="00996AE1" w:rsidRPr="00B40405" w:rsidRDefault="00D64CFF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7</w:t>
            </w:r>
            <w:r w:rsidR="00996AE1" w:rsidRPr="00B40405">
              <w:rPr>
                <w:color w:val="000000" w:themeColor="text1"/>
              </w:rPr>
              <w:t>.01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Подготовка к контрольной работе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2</w:t>
            </w:r>
          </w:p>
        </w:tc>
        <w:tc>
          <w:tcPr>
            <w:tcW w:w="4961" w:type="dxa"/>
            <w:vAlign w:val="center"/>
          </w:tcPr>
          <w:p w:rsidR="00996AE1" w:rsidRPr="00030CB8" w:rsidRDefault="00EA4176" w:rsidP="00030CB8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овторение пройденного материала.</w:t>
            </w: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84</w:t>
            </w:r>
          </w:p>
        </w:tc>
        <w:tc>
          <w:tcPr>
            <w:tcW w:w="993" w:type="dxa"/>
            <w:vAlign w:val="center"/>
          </w:tcPr>
          <w:p w:rsidR="00996AE1" w:rsidRPr="00B40405" w:rsidRDefault="00D64CFF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8</w:t>
            </w:r>
            <w:r w:rsidR="00996AE1" w:rsidRPr="00B40405">
              <w:rPr>
                <w:color w:val="000000" w:themeColor="text1"/>
              </w:rPr>
              <w:t>.01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7B461B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996AE1" w:rsidRPr="00B40405" w:rsidRDefault="00996AE1" w:rsidP="007B461B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996AE1" w:rsidRPr="00030CB8" w:rsidRDefault="00996AE1" w:rsidP="00030CB8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996AE1" w:rsidRPr="00B40405" w:rsidRDefault="00996AE1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85</w:t>
            </w:r>
          </w:p>
        </w:tc>
        <w:tc>
          <w:tcPr>
            <w:tcW w:w="993" w:type="dxa"/>
            <w:vAlign w:val="center"/>
          </w:tcPr>
          <w:p w:rsidR="00996AE1" w:rsidRPr="00B40405" w:rsidRDefault="00D64CFF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1</w:t>
            </w:r>
            <w:r w:rsidR="00996AE1" w:rsidRPr="00B40405">
              <w:rPr>
                <w:color w:val="000000" w:themeColor="text1"/>
              </w:rPr>
              <w:t>.01</w:t>
            </w:r>
          </w:p>
        </w:tc>
        <w:tc>
          <w:tcPr>
            <w:tcW w:w="850" w:type="dxa"/>
            <w:gridSpan w:val="2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996AE1" w:rsidRPr="00B40405" w:rsidRDefault="00996AE1" w:rsidP="007B461B">
            <w:pPr>
              <w:rPr>
                <w:color w:val="000000" w:themeColor="text1"/>
              </w:rPr>
            </w:pPr>
            <w:r w:rsidRPr="00B40405">
              <w:rPr>
                <w:b/>
                <w:color w:val="000000" w:themeColor="text1"/>
              </w:rPr>
              <w:t>Контрольная работа №5 по теме «Измерение величин»</w:t>
            </w:r>
          </w:p>
        </w:tc>
        <w:tc>
          <w:tcPr>
            <w:tcW w:w="993" w:type="dxa"/>
            <w:vAlign w:val="center"/>
          </w:tcPr>
          <w:p w:rsidR="00996AE1" w:rsidRPr="00B40405" w:rsidRDefault="00996AE1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</w:t>
            </w:r>
          </w:p>
        </w:tc>
        <w:tc>
          <w:tcPr>
            <w:tcW w:w="4961" w:type="dxa"/>
            <w:vAlign w:val="center"/>
          </w:tcPr>
          <w:p w:rsidR="00996AE1" w:rsidRPr="00030CB8" w:rsidRDefault="00996AE1" w:rsidP="00030CB8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</w:p>
        </w:tc>
      </w:tr>
      <w:tr w:rsidR="00B40405" w:rsidRPr="00B40405" w:rsidTr="007B461B">
        <w:tc>
          <w:tcPr>
            <w:tcW w:w="15134" w:type="dxa"/>
            <w:gridSpan w:val="8"/>
            <w:vAlign w:val="center"/>
          </w:tcPr>
          <w:p w:rsidR="00996AE1" w:rsidRPr="00B40405" w:rsidRDefault="00996AE1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b/>
                <w:color w:val="000000" w:themeColor="text1"/>
              </w:rPr>
              <w:lastRenderedPageBreak/>
              <w:t>4. Д</w:t>
            </w:r>
            <w:r w:rsidR="00EF3EDA" w:rsidRPr="00B40405">
              <w:rPr>
                <w:b/>
                <w:color w:val="000000" w:themeColor="text1"/>
              </w:rPr>
              <w:t>ЕЛИМОСТЬ НАТУРАЛЬНЫХ ЧИСЕЛ (12</w:t>
            </w:r>
            <w:r w:rsidRPr="00B40405">
              <w:rPr>
                <w:b/>
                <w:color w:val="000000" w:themeColor="text1"/>
              </w:rPr>
              <w:t xml:space="preserve"> ЧАСОВ)</w:t>
            </w:r>
          </w:p>
        </w:tc>
      </w:tr>
      <w:tr w:rsidR="00B40405" w:rsidRPr="00B40405" w:rsidTr="00996AE1">
        <w:tc>
          <w:tcPr>
            <w:tcW w:w="675" w:type="dxa"/>
            <w:vAlign w:val="center"/>
          </w:tcPr>
          <w:p w:rsidR="00F416BF" w:rsidRPr="00B40405" w:rsidRDefault="00F416BF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86</w:t>
            </w:r>
          </w:p>
        </w:tc>
        <w:tc>
          <w:tcPr>
            <w:tcW w:w="993" w:type="dxa"/>
            <w:vAlign w:val="center"/>
          </w:tcPr>
          <w:p w:rsidR="00F416BF" w:rsidRPr="00B40405" w:rsidRDefault="00D64CFF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2</w:t>
            </w:r>
            <w:r w:rsidR="00F416BF" w:rsidRPr="00B40405">
              <w:rPr>
                <w:color w:val="000000" w:themeColor="text1"/>
              </w:rPr>
              <w:t>.01</w:t>
            </w:r>
          </w:p>
        </w:tc>
        <w:tc>
          <w:tcPr>
            <w:tcW w:w="850" w:type="dxa"/>
            <w:gridSpan w:val="2"/>
            <w:vAlign w:val="center"/>
          </w:tcPr>
          <w:p w:rsidR="00F416BF" w:rsidRPr="00B40405" w:rsidRDefault="00F416BF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416BF" w:rsidRPr="00B40405" w:rsidRDefault="00F416BF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Свойства делимости</w:t>
            </w:r>
          </w:p>
        </w:tc>
        <w:tc>
          <w:tcPr>
            <w:tcW w:w="993" w:type="dxa"/>
            <w:vAlign w:val="center"/>
          </w:tcPr>
          <w:p w:rsidR="00F416BF" w:rsidRPr="00B40405" w:rsidRDefault="00F416BF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</w:t>
            </w:r>
          </w:p>
        </w:tc>
        <w:tc>
          <w:tcPr>
            <w:tcW w:w="4961" w:type="dxa"/>
            <w:vAlign w:val="center"/>
          </w:tcPr>
          <w:p w:rsidR="00F416BF" w:rsidRPr="002D558C" w:rsidRDefault="002D558C" w:rsidP="002D558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Четыре свойства делимости.</w:t>
            </w:r>
          </w:p>
        </w:tc>
        <w:tc>
          <w:tcPr>
            <w:tcW w:w="2268" w:type="dxa"/>
            <w:vMerge w:val="restart"/>
          </w:tcPr>
          <w:p w:rsidR="00F416BF" w:rsidRDefault="00F416BF" w:rsidP="00996AE1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 xml:space="preserve">Основная цель – научить учащихся </w:t>
            </w:r>
            <w:r w:rsidR="00971862">
              <w:rPr>
                <w:color w:val="000000" w:themeColor="text1"/>
              </w:rPr>
              <w:t>находить НОД и НОК.</w:t>
            </w:r>
          </w:p>
          <w:p w:rsidR="00971862" w:rsidRDefault="00971862" w:rsidP="00996AE1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Знать определение простого и составного числа.</w:t>
            </w:r>
          </w:p>
          <w:p w:rsidR="00971862" w:rsidRDefault="00971862" w:rsidP="00996AE1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Знать свойства и признаки делимости.</w:t>
            </w:r>
          </w:p>
          <w:p w:rsidR="00F416BF" w:rsidRPr="00B40405" w:rsidRDefault="00F416BF" w:rsidP="00996AE1">
            <w:pPr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416BF" w:rsidRPr="00B40405" w:rsidRDefault="00F416BF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87</w:t>
            </w:r>
          </w:p>
        </w:tc>
        <w:tc>
          <w:tcPr>
            <w:tcW w:w="993" w:type="dxa"/>
            <w:vAlign w:val="center"/>
          </w:tcPr>
          <w:p w:rsidR="00F416BF" w:rsidRPr="00B40405" w:rsidRDefault="00D64CFF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3</w:t>
            </w:r>
            <w:r w:rsidR="00F416BF" w:rsidRPr="00B40405">
              <w:rPr>
                <w:color w:val="000000" w:themeColor="text1"/>
              </w:rPr>
              <w:t>.01</w:t>
            </w:r>
          </w:p>
        </w:tc>
        <w:tc>
          <w:tcPr>
            <w:tcW w:w="850" w:type="dxa"/>
            <w:gridSpan w:val="2"/>
            <w:vAlign w:val="center"/>
          </w:tcPr>
          <w:p w:rsidR="00F416BF" w:rsidRPr="00B40405" w:rsidRDefault="00F416BF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416BF" w:rsidRPr="00B40405" w:rsidRDefault="00F416BF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Признаки делимости</w:t>
            </w:r>
          </w:p>
        </w:tc>
        <w:tc>
          <w:tcPr>
            <w:tcW w:w="993" w:type="dxa"/>
            <w:vAlign w:val="center"/>
          </w:tcPr>
          <w:p w:rsidR="00F416BF" w:rsidRPr="00B40405" w:rsidRDefault="00F416BF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</w:t>
            </w:r>
          </w:p>
        </w:tc>
        <w:tc>
          <w:tcPr>
            <w:tcW w:w="4961" w:type="dxa"/>
            <w:vAlign w:val="center"/>
          </w:tcPr>
          <w:p w:rsidR="00F416BF" w:rsidRPr="002D558C" w:rsidRDefault="002D558C" w:rsidP="002D558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Основные признаки делимости.</w:t>
            </w:r>
          </w:p>
        </w:tc>
        <w:tc>
          <w:tcPr>
            <w:tcW w:w="2268" w:type="dxa"/>
            <w:vMerge/>
            <w:vAlign w:val="center"/>
          </w:tcPr>
          <w:p w:rsidR="00F416BF" w:rsidRPr="00B40405" w:rsidRDefault="00F416BF" w:rsidP="00A26683">
            <w:pPr>
              <w:jc w:val="both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416BF" w:rsidRPr="00B40405" w:rsidRDefault="00F416BF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88</w:t>
            </w:r>
          </w:p>
        </w:tc>
        <w:tc>
          <w:tcPr>
            <w:tcW w:w="993" w:type="dxa"/>
            <w:vAlign w:val="center"/>
          </w:tcPr>
          <w:p w:rsidR="00F416BF" w:rsidRPr="00B40405" w:rsidRDefault="00D64CFF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4</w:t>
            </w:r>
            <w:r w:rsidR="00F416BF" w:rsidRPr="00B40405">
              <w:rPr>
                <w:color w:val="000000" w:themeColor="text1"/>
              </w:rPr>
              <w:t>.01</w:t>
            </w:r>
          </w:p>
        </w:tc>
        <w:tc>
          <w:tcPr>
            <w:tcW w:w="850" w:type="dxa"/>
            <w:gridSpan w:val="2"/>
            <w:vAlign w:val="center"/>
          </w:tcPr>
          <w:p w:rsidR="00F416BF" w:rsidRPr="00B40405" w:rsidRDefault="00F416BF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416BF" w:rsidRPr="00B40405" w:rsidRDefault="00F416BF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Простые и составные числа</w:t>
            </w:r>
          </w:p>
        </w:tc>
        <w:tc>
          <w:tcPr>
            <w:tcW w:w="993" w:type="dxa"/>
            <w:vAlign w:val="center"/>
          </w:tcPr>
          <w:p w:rsidR="00F416BF" w:rsidRPr="00B40405" w:rsidRDefault="00F416BF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</w:t>
            </w:r>
          </w:p>
        </w:tc>
        <w:tc>
          <w:tcPr>
            <w:tcW w:w="4961" w:type="dxa"/>
            <w:vAlign w:val="center"/>
          </w:tcPr>
          <w:p w:rsidR="00F416BF" w:rsidRPr="002D558C" w:rsidRDefault="002D558C" w:rsidP="002D558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Определение простых и составных чисел.</w:t>
            </w:r>
          </w:p>
        </w:tc>
        <w:tc>
          <w:tcPr>
            <w:tcW w:w="2268" w:type="dxa"/>
            <w:vMerge/>
            <w:vAlign w:val="center"/>
          </w:tcPr>
          <w:p w:rsidR="00F416BF" w:rsidRPr="00B40405" w:rsidRDefault="00F416BF" w:rsidP="00A26683">
            <w:pPr>
              <w:jc w:val="both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416BF" w:rsidRPr="00B40405" w:rsidRDefault="00F416BF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89</w:t>
            </w:r>
          </w:p>
        </w:tc>
        <w:tc>
          <w:tcPr>
            <w:tcW w:w="993" w:type="dxa"/>
            <w:vAlign w:val="center"/>
          </w:tcPr>
          <w:p w:rsidR="00F416BF" w:rsidRPr="00B40405" w:rsidRDefault="00D64CFF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5</w:t>
            </w:r>
            <w:r w:rsidR="00F416BF" w:rsidRPr="00B40405">
              <w:rPr>
                <w:color w:val="000000" w:themeColor="text1"/>
              </w:rPr>
              <w:t>.01</w:t>
            </w:r>
          </w:p>
        </w:tc>
        <w:tc>
          <w:tcPr>
            <w:tcW w:w="850" w:type="dxa"/>
            <w:gridSpan w:val="2"/>
            <w:vAlign w:val="center"/>
          </w:tcPr>
          <w:p w:rsidR="00F416BF" w:rsidRPr="00B40405" w:rsidRDefault="00F416BF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416BF" w:rsidRPr="00B40405" w:rsidRDefault="00F416BF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Делители натурального числа</w:t>
            </w:r>
          </w:p>
        </w:tc>
        <w:tc>
          <w:tcPr>
            <w:tcW w:w="993" w:type="dxa"/>
            <w:vAlign w:val="center"/>
          </w:tcPr>
          <w:p w:rsidR="00F416BF" w:rsidRPr="00B40405" w:rsidRDefault="00F416BF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</w:t>
            </w:r>
          </w:p>
        </w:tc>
        <w:tc>
          <w:tcPr>
            <w:tcW w:w="4961" w:type="dxa"/>
            <w:vAlign w:val="center"/>
          </w:tcPr>
          <w:p w:rsidR="00F416BF" w:rsidRPr="002D558C" w:rsidRDefault="002D558C" w:rsidP="002D558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Разложение на множители.</w:t>
            </w:r>
          </w:p>
        </w:tc>
        <w:tc>
          <w:tcPr>
            <w:tcW w:w="2268" w:type="dxa"/>
            <w:vMerge/>
            <w:vAlign w:val="center"/>
          </w:tcPr>
          <w:p w:rsidR="00F416BF" w:rsidRPr="00B40405" w:rsidRDefault="00F416BF" w:rsidP="00A26683">
            <w:pPr>
              <w:jc w:val="both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416BF" w:rsidRPr="00B40405" w:rsidRDefault="00F416BF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90</w:t>
            </w:r>
          </w:p>
        </w:tc>
        <w:tc>
          <w:tcPr>
            <w:tcW w:w="993" w:type="dxa"/>
            <w:vAlign w:val="center"/>
          </w:tcPr>
          <w:p w:rsidR="00F416BF" w:rsidRPr="00B40405" w:rsidRDefault="00D64CFF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8</w:t>
            </w:r>
            <w:r w:rsidR="00F416BF" w:rsidRPr="00B40405">
              <w:rPr>
                <w:color w:val="000000" w:themeColor="text1"/>
              </w:rPr>
              <w:t>.01</w:t>
            </w:r>
          </w:p>
        </w:tc>
        <w:tc>
          <w:tcPr>
            <w:tcW w:w="850" w:type="dxa"/>
            <w:gridSpan w:val="2"/>
            <w:vAlign w:val="center"/>
          </w:tcPr>
          <w:p w:rsidR="00F416BF" w:rsidRPr="00B40405" w:rsidRDefault="00F416BF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416BF" w:rsidRPr="00B40405" w:rsidRDefault="00F416BF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Наибольший общий делитель</w:t>
            </w:r>
          </w:p>
        </w:tc>
        <w:tc>
          <w:tcPr>
            <w:tcW w:w="993" w:type="dxa"/>
            <w:vAlign w:val="center"/>
          </w:tcPr>
          <w:p w:rsidR="00F416BF" w:rsidRPr="00B40405" w:rsidRDefault="00F416BF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F416BF" w:rsidRPr="002D558C" w:rsidRDefault="002D558C" w:rsidP="002D558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Определение наибольшего общего делителя, разложение на простые множители.</w:t>
            </w:r>
          </w:p>
        </w:tc>
        <w:tc>
          <w:tcPr>
            <w:tcW w:w="2268" w:type="dxa"/>
            <w:vMerge/>
            <w:vAlign w:val="center"/>
          </w:tcPr>
          <w:p w:rsidR="00F416BF" w:rsidRPr="00B40405" w:rsidRDefault="00F416BF" w:rsidP="00A26683">
            <w:pPr>
              <w:jc w:val="both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416BF" w:rsidRPr="00B40405" w:rsidRDefault="00F416BF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91</w:t>
            </w:r>
          </w:p>
        </w:tc>
        <w:tc>
          <w:tcPr>
            <w:tcW w:w="993" w:type="dxa"/>
            <w:vAlign w:val="center"/>
          </w:tcPr>
          <w:p w:rsidR="00F416BF" w:rsidRPr="00B40405" w:rsidRDefault="00D64CFF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9</w:t>
            </w:r>
            <w:r w:rsidR="00F416BF" w:rsidRPr="00B40405">
              <w:rPr>
                <w:color w:val="000000" w:themeColor="text1"/>
              </w:rPr>
              <w:t>.01</w:t>
            </w:r>
          </w:p>
        </w:tc>
        <w:tc>
          <w:tcPr>
            <w:tcW w:w="850" w:type="dxa"/>
            <w:gridSpan w:val="2"/>
            <w:vAlign w:val="center"/>
          </w:tcPr>
          <w:p w:rsidR="00F416BF" w:rsidRPr="00B40405" w:rsidRDefault="00F416BF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416BF" w:rsidRPr="00B40405" w:rsidRDefault="00F416BF" w:rsidP="009773E4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F416BF" w:rsidRPr="00B40405" w:rsidRDefault="00F416BF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F416BF" w:rsidRPr="002D558C" w:rsidRDefault="00F416BF" w:rsidP="002D558C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F416BF" w:rsidRPr="00B40405" w:rsidRDefault="00F416BF" w:rsidP="00A26683">
            <w:pPr>
              <w:jc w:val="both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416BF" w:rsidRPr="00B40405" w:rsidRDefault="00F416BF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92</w:t>
            </w:r>
          </w:p>
        </w:tc>
        <w:tc>
          <w:tcPr>
            <w:tcW w:w="993" w:type="dxa"/>
            <w:vAlign w:val="center"/>
          </w:tcPr>
          <w:p w:rsidR="00F416BF" w:rsidRPr="00B40405" w:rsidRDefault="00D64CFF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0</w:t>
            </w:r>
            <w:r w:rsidR="00F416BF" w:rsidRPr="00B40405">
              <w:rPr>
                <w:color w:val="000000" w:themeColor="text1"/>
              </w:rPr>
              <w:t>.01</w:t>
            </w:r>
          </w:p>
        </w:tc>
        <w:tc>
          <w:tcPr>
            <w:tcW w:w="850" w:type="dxa"/>
            <w:gridSpan w:val="2"/>
            <w:vAlign w:val="center"/>
          </w:tcPr>
          <w:p w:rsidR="00F416BF" w:rsidRPr="00B40405" w:rsidRDefault="00F416BF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416BF" w:rsidRPr="00B40405" w:rsidRDefault="00F416BF" w:rsidP="009773E4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F416BF" w:rsidRPr="00B40405" w:rsidRDefault="00F416BF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F416BF" w:rsidRPr="002D558C" w:rsidRDefault="00F416BF" w:rsidP="002D558C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F416BF" w:rsidRPr="00B40405" w:rsidRDefault="00F416BF" w:rsidP="00A26683">
            <w:pPr>
              <w:jc w:val="both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416BF" w:rsidRPr="00B40405" w:rsidRDefault="00F416BF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93</w:t>
            </w:r>
          </w:p>
        </w:tc>
        <w:tc>
          <w:tcPr>
            <w:tcW w:w="993" w:type="dxa"/>
            <w:vAlign w:val="center"/>
          </w:tcPr>
          <w:p w:rsidR="00F416BF" w:rsidRPr="00B40405" w:rsidRDefault="00D64CFF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1</w:t>
            </w:r>
            <w:r w:rsidR="00F416BF" w:rsidRPr="00B40405">
              <w:rPr>
                <w:color w:val="000000" w:themeColor="text1"/>
              </w:rPr>
              <w:t>.01</w:t>
            </w:r>
          </w:p>
        </w:tc>
        <w:tc>
          <w:tcPr>
            <w:tcW w:w="850" w:type="dxa"/>
            <w:gridSpan w:val="2"/>
            <w:vAlign w:val="center"/>
          </w:tcPr>
          <w:p w:rsidR="00F416BF" w:rsidRPr="00B40405" w:rsidRDefault="00F416BF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416BF" w:rsidRPr="00B40405" w:rsidRDefault="00F416BF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Наименьшее общее кратное</w:t>
            </w:r>
          </w:p>
        </w:tc>
        <w:tc>
          <w:tcPr>
            <w:tcW w:w="993" w:type="dxa"/>
            <w:vAlign w:val="center"/>
          </w:tcPr>
          <w:p w:rsidR="00F416BF" w:rsidRPr="00B40405" w:rsidRDefault="00F416BF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F416BF" w:rsidRPr="002D558C" w:rsidRDefault="002D558C" w:rsidP="002D558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Определение наименьшего общего кратного.</w:t>
            </w:r>
          </w:p>
        </w:tc>
        <w:tc>
          <w:tcPr>
            <w:tcW w:w="2268" w:type="dxa"/>
            <w:vMerge/>
            <w:vAlign w:val="center"/>
          </w:tcPr>
          <w:p w:rsidR="00F416BF" w:rsidRPr="00B40405" w:rsidRDefault="00F416BF" w:rsidP="00A26683">
            <w:pPr>
              <w:jc w:val="both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416BF" w:rsidRPr="00B40405" w:rsidRDefault="00F416BF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94</w:t>
            </w:r>
          </w:p>
        </w:tc>
        <w:tc>
          <w:tcPr>
            <w:tcW w:w="993" w:type="dxa"/>
            <w:vAlign w:val="center"/>
          </w:tcPr>
          <w:p w:rsidR="00F416BF" w:rsidRPr="00B40405" w:rsidRDefault="00D64CFF" w:rsidP="00D64CFF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  <w:r w:rsidR="00F416BF" w:rsidRPr="00B40405">
              <w:rPr>
                <w:color w:val="000000" w:themeColor="text1"/>
              </w:rPr>
              <w:t>.0</w:t>
            </w:r>
            <w:r>
              <w:rPr>
                <w:color w:val="000000" w:themeColor="text1"/>
              </w:rPr>
              <w:t>2</w:t>
            </w:r>
          </w:p>
        </w:tc>
        <w:tc>
          <w:tcPr>
            <w:tcW w:w="850" w:type="dxa"/>
            <w:gridSpan w:val="2"/>
            <w:vAlign w:val="center"/>
          </w:tcPr>
          <w:p w:rsidR="00F416BF" w:rsidRPr="00B40405" w:rsidRDefault="00F416BF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416BF" w:rsidRPr="00B40405" w:rsidRDefault="00F416BF" w:rsidP="009773E4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F416BF" w:rsidRPr="00B40405" w:rsidRDefault="00F416BF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F416BF" w:rsidRPr="002D558C" w:rsidRDefault="00F416BF" w:rsidP="002D558C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F416BF" w:rsidRPr="00B40405" w:rsidRDefault="00F416BF" w:rsidP="00A26683">
            <w:pPr>
              <w:jc w:val="both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416BF" w:rsidRPr="00B40405" w:rsidRDefault="00F416BF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95</w:t>
            </w:r>
          </w:p>
        </w:tc>
        <w:tc>
          <w:tcPr>
            <w:tcW w:w="993" w:type="dxa"/>
            <w:vAlign w:val="center"/>
          </w:tcPr>
          <w:p w:rsidR="00F416BF" w:rsidRPr="00B40405" w:rsidRDefault="00D64CFF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4</w:t>
            </w:r>
            <w:r w:rsidR="00F416BF" w:rsidRPr="00B40405">
              <w:rPr>
                <w:color w:val="000000" w:themeColor="text1"/>
              </w:rPr>
              <w:t>.0</w:t>
            </w:r>
            <w:r>
              <w:rPr>
                <w:color w:val="000000" w:themeColor="text1"/>
              </w:rPr>
              <w:t>2</w:t>
            </w:r>
          </w:p>
        </w:tc>
        <w:tc>
          <w:tcPr>
            <w:tcW w:w="850" w:type="dxa"/>
            <w:gridSpan w:val="2"/>
            <w:vAlign w:val="center"/>
          </w:tcPr>
          <w:p w:rsidR="00F416BF" w:rsidRPr="00B40405" w:rsidRDefault="00F416BF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416BF" w:rsidRPr="00B40405" w:rsidRDefault="00F416BF" w:rsidP="009773E4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F416BF" w:rsidRPr="00B40405" w:rsidRDefault="00F416BF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F416BF" w:rsidRPr="002D558C" w:rsidRDefault="00F416BF" w:rsidP="002D558C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F416BF" w:rsidRPr="00B40405" w:rsidRDefault="00F416BF" w:rsidP="00A26683">
            <w:pPr>
              <w:jc w:val="both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416BF" w:rsidRPr="00B40405" w:rsidRDefault="00F416BF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96</w:t>
            </w:r>
          </w:p>
        </w:tc>
        <w:tc>
          <w:tcPr>
            <w:tcW w:w="993" w:type="dxa"/>
            <w:vAlign w:val="center"/>
          </w:tcPr>
          <w:p w:rsidR="00F416BF" w:rsidRPr="00B40405" w:rsidRDefault="00D64CFF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5.02</w:t>
            </w:r>
          </w:p>
        </w:tc>
        <w:tc>
          <w:tcPr>
            <w:tcW w:w="850" w:type="dxa"/>
            <w:gridSpan w:val="2"/>
            <w:vAlign w:val="center"/>
          </w:tcPr>
          <w:p w:rsidR="00F416BF" w:rsidRPr="00B40405" w:rsidRDefault="00F416BF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416BF" w:rsidRPr="00B40405" w:rsidRDefault="00F416BF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Подготовка к контрольной работе</w:t>
            </w:r>
          </w:p>
        </w:tc>
        <w:tc>
          <w:tcPr>
            <w:tcW w:w="993" w:type="dxa"/>
            <w:vAlign w:val="center"/>
          </w:tcPr>
          <w:p w:rsidR="00F416BF" w:rsidRPr="00B40405" w:rsidRDefault="00F416BF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</w:t>
            </w:r>
          </w:p>
        </w:tc>
        <w:tc>
          <w:tcPr>
            <w:tcW w:w="4961" w:type="dxa"/>
            <w:vAlign w:val="center"/>
          </w:tcPr>
          <w:p w:rsidR="00F416BF" w:rsidRPr="002D558C" w:rsidRDefault="002D558C" w:rsidP="002D558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овторение пройденного материала.</w:t>
            </w:r>
          </w:p>
        </w:tc>
        <w:tc>
          <w:tcPr>
            <w:tcW w:w="2268" w:type="dxa"/>
            <w:vMerge/>
            <w:vAlign w:val="center"/>
          </w:tcPr>
          <w:p w:rsidR="00F416BF" w:rsidRPr="00B40405" w:rsidRDefault="00F416BF" w:rsidP="00A26683">
            <w:pPr>
              <w:jc w:val="both"/>
              <w:rPr>
                <w:color w:val="000000" w:themeColor="text1"/>
              </w:rPr>
            </w:pPr>
          </w:p>
        </w:tc>
      </w:tr>
      <w:tr w:rsidR="00B40405" w:rsidRPr="00B40405" w:rsidTr="00312313">
        <w:tc>
          <w:tcPr>
            <w:tcW w:w="675" w:type="dxa"/>
            <w:vAlign w:val="center"/>
          </w:tcPr>
          <w:p w:rsidR="00F416BF" w:rsidRPr="00B40405" w:rsidRDefault="00F416BF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97</w:t>
            </w:r>
          </w:p>
        </w:tc>
        <w:tc>
          <w:tcPr>
            <w:tcW w:w="993" w:type="dxa"/>
            <w:vAlign w:val="center"/>
          </w:tcPr>
          <w:p w:rsidR="00F416BF" w:rsidRPr="00B40405" w:rsidRDefault="00D64CFF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6</w:t>
            </w:r>
            <w:r w:rsidR="00F416BF" w:rsidRPr="00B40405">
              <w:rPr>
                <w:color w:val="000000" w:themeColor="text1"/>
              </w:rPr>
              <w:t>.02</w:t>
            </w:r>
          </w:p>
        </w:tc>
        <w:tc>
          <w:tcPr>
            <w:tcW w:w="850" w:type="dxa"/>
            <w:gridSpan w:val="2"/>
            <w:vAlign w:val="center"/>
          </w:tcPr>
          <w:p w:rsidR="00F416BF" w:rsidRPr="00B40405" w:rsidRDefault="00F416BF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F416BF" w:rsidRPr="00B40405" w:rsidRDefault="00F416BF" w:rsidP="007B461B">
            <w:pPr>
              <w:rPr>
                <w:color w:val="000000" w:themeColor="text1"/>
              </w:rPr>
            </w:pPr>
            <w:r w:rsidRPr="00B40405">
              <w:rPr>
                <w:b/>
                <w:color w:val="000000" w:themeColor="text1"/>
              </w:rPr>
              <w:t>Контрольная работа №6 по теме «Делимость натуральных чисел»</w:t>
            </w:r>
          </w:p>
        </w:tc>
        <w:tc>
          <w:tcPr>
            <w:tcW w:w="993" w:type="dxa"/>
            <w:vAlign w:val="center"/>
          </w:tcPr>
          <w:p w:rsidR="00F416BF" w:rsidRPr="00B40405" w:rsidRDefault="00F416BF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</w:t>
            </w:r>
          </w:p>
        </w:tc>
        <w:tc>
          <w:tcPr>
            <w:tcW w:w="4961" w:type="dxa"/>
            <w:vAlign w:val="center"/>
          </w:tcPr>
          <w:p w:rsidR="00F416BF" w:rsidRPr="002D558C" w:rsidRDefault="00F416BF" w:rsidP="002D558C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F416BF" w:rsidRPr="00B40405" w:rsidRDefault="00F416BF" w:rsidP="00A26683">
            <w:pPr>
              <w:jc w:val="both"/>
              <w:rPr>
                <w:color w:val="000000" w:themeColor="text1"/>
              </w:rPr>
            </w:pPr>
          </w:p>
        </w:tc>
      </w:tr>
      <w:tr w:rsidR="00B40405" w:rsidRPr="00B40405" w:rsidTr="007B461B">
        <w:tc>
          <w:tcPr>
            <w:tcW w:w="15134" w:type="dxa"/>
            <w:gridSpan w:val="8"/>
            <w:vAlign w:val="center"/>
          </w:tcPr>
          <w:p w:rsidR="00F416BF" w:rsidRPr="00B40405" w:rsidRDefault="00F416BF" w:rsidP="007A398C">
            <w:pPr>
              <w:jc w:val="center"/>
              <w:rPr>
                <w:color w:val="000000" w:themeColor="text1"/>
              </w:rPr>
            </w:pPr>
            <w:r w:rsidRPr="00B40405">
              <w:rPr>
                <w:b/>
                <w:color w:val="000000" w:themeColor="text1"/>
              </w:rPr>
              <w:t>5. ОБЫ</w:t>
            </w:r>
            <w:r w:rsidR="000E48FD" w:rsidRPr="00B40405">
              <w:rPr>
                <w:b/>
                <w:color w:val="000000" w:themeColor="text1"/>
              </w:rPr>
              <w:t>КНОВЕННЫЕ ДРОБИ (6</w:t>
            </w:r>
            <w:r w:rsidR="007A398C">
              <w:rPr>
                <w:b/>
                <w:color w:val="000000" w:themeColor="text1"/>
              </w:rPr>
              <w:t>2</w:t>
            </w:r>
            <w:r w:rsidRPr="00B40405">
              <w:rPr>
                <w:b/>
                <w:color w:val="000000" w:themeColor="text1"/>
              </w:rPr>
              <w:t xml:space="preserve"> ЧАС</w:t>
            </w:r>
            <w:r w:rsidR="000E48FD" w:rsidRPr="00B40405">
              <w:rPr>
                <w:b/>
                <w:color w:val="000000" w:themeColor="text1"/>
              </w:rPr>
              <w:t>А</w:t>
            </w:r>
            <w:r w:rsidRPr="00B40405">
              <w:rPr>
                <w:b/>
                <w:color w:val="000000" w:themeColor="text1"/>
              </w:rPr>
              <w:t>)</w:t>
            </w:r>
          </w:p>
        </w:tc>
      </w:tr>
      <w:tr w:rsidR="00E638BB" w:rsidRPr="00B40405" w:rsidTr="00472388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98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7</w:t>
            </w:r>
            <w:r w:rsidRPr="00B40405">
              <w:rPr>
                <w:color w:val="000000" w:themeColor="text1"/>
              </w:rPr>
              <w:t>.02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Понятие дроби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E638BB" w:rsidRPr="000E371B" w:rsidRDefault="00E638BB" w:rsidP="000E371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Определение обыкновенной дроби, понятие рационального числа, определение числителя и знаменателя дроби.</w:t>
            </w:r>
          </w:p>
        </w:tc>
        <w:tc>
          <w:tcPr>
            <w:tcW w:w="2268" w:type="dxa"/>
            <w:vMerge w:val="restart"/>
          </w:tcPr>
          <w:p w:rsidR="00E638BB" w:rsidRDefault="00E638BB" w:rsidP="00472388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 xml:space="preserve">Основная цель – ввести </w:t>
            </w:r>
            <w:r>
              <w:rPr>
                <w:color w:val="000000" w:themeColor="text1"/>
              </w:rPr>
              <w:t>понятие дроби, уметь производить действия с обыкновенными дробями.</w:t>
            </w:r>
          </w:p>
          <w:p w:rsidR="00E638BB" w:rsidRDefault="00E638BB" w:rsidP="00472388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Знать основное свойство дроби.</w:t>
            </w:r>
          </w:p>
          <w:p w:rsidR="00E638BB" w:rsidRDefault="00E638BB" w:rsidP="00472388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Уметь решать задачи на дроби.</w:t>
            </w:r>
          </w:p>
          <w:p w:rsidR="00E638BB" w:rsidRDefault="00E638BB" w:rsidP="00472388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Уметь приводить дроби к общему знаменателю.</w:t>
            </w:r>
          </w:p>
          <w:p w:rsidR="00E638BB" w:rsidRDefault="00E638BB" w:rsidP="00472388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Уметь сравнивать дроби.</w:t>
            </w:r>
          </w:p>
          <w:p w:rsidR="00E638BB" w:rsidRDefault="00E638BB" w:rsidP="00472388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lastRenderedPageBreak/>
              <w:t>Уметь складывать, вычитать дроби, знать законы сложения.</w:t>
            </w:r>
          </w:p>
          <w:p w:rsidR="00E638BB" w:rsidRDefault="00E638BB" w:rsidP="00472388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Уметь умножать, делить обыкновенные дроби, знать и уметь применять распределительный закон.</w:t>
            </w:r>
          </w:p>
          <w:p w:rsidR="00E638BB" w:rsidRDefault="00E638BB" w:rsidP="00472388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Уметь находить часть целого и целое по его части.</w:t>
            </w:r>
          </w:p>
          <w:p w:rsidR="00E638BB" w:rsidRDefault="00E638BB" w:rsidP="00472388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Уметь решать задачи на совместную работу.</w:t>
            </w:r>
          </w:p>
          <w:p w:rsidR="00E638BB" w:rsidRDefault="00E638BB" w:rsidP="00472388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Знать понятие смешанной дроби.</w:t>
            </w:r>
          </w:p>
          <w:p w:rsidR="00E638BB" w:rsidRDefault="00E638BB" w:rsidP="00472388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Умение переводить смешанную дробь </w:t>
            </w:r>
            <w:proofErr w:type="gramStart"/>
            <w:r>
              <w:rPr>
                <w:color w:val="000000" w:themeColor="text1"/>
              </w:rPr>
              <w:t>в</w:t>
            </w:r>
            <w:proofErr w:type="gramEnd"/>
            <w:r>
              <w:rPr>
                <w:color w:val="000000" w:themeColor="text1"/>
              </w:rPr>
              <w:t xml:space="preserve"> неправильную.</w:t>
            </w:r>
          </w:p>
          <w:p w:rsidR="00E638BB" w:rsidRDefault="00E638BB" w:rsidP="00472388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Умение производить действия сложения и вычитания смешанных дробей.</w:t>
            </w:r>
          </w:p>
          <w:p w:rsidR="00E638BB" w:rsidRDefault="00E638BB" w:rsidP="00472388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Умение умножать и делить смешанные дроби.</w:t>
            </w:r>
          </w:p>
          <w:p w:rsidR="00E638BB" w:rsidRDefault="00E638BB" w:rsidP="00472388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Умение представлять дроби </w:t>
            </w:r>
            <w:r>
              <w:rPr>
                <w:color w:val="000000" w:themeColor="text1"/>
              </w:rPr>
              <w:lastRenderedPageBreak/>
              <w:t>на координатном луче.</w:t>
            </w:r>
          </w:p>
          <w:p w:rsidR="00E638BB" w:rsidRPr="00B40405" w:rsidRDefault="00E638BB" w:rsidP="00472388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Умение решать задачи на нахождение площади и объёма прямоугольного параллелепипеда.</w:t>
            </w:r>
          </w:p>
          <w:p w:rsidR="00E638BB" w:rsidRPr="00B40405" w:rsidRDefault="00E638BB" w:rsidP="00472388">
            <w:pPr>
              <w:rPr>
                <w:color w:val="000000" w:themeColor="text1"/>
              </w:rPr>
            </w:pPr>
          </w:p>
        </w:tc>
      </w:tr>
      <w:tr w:rsidR="00E638BB" w:rsidRPr="00B40405" w:rsidTr="00312313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99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8</w:t>
            </w:r>
            <w:r w:rsidRPr="00B40405">
              <w:rPr>
                <w:color w:val="000000" w:themeColor="text1"/>
              </w:rPr>
              <w:t>.02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9773E4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0E371B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312313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00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1</w:t>
            </w:r>
            <w:r w:rsidRPr="00B40405">
              <w:rPr>
                <w:color w:val="000000" w:themeColor="text1"/>
              </w:rPr>
              <w:t>.02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9773E4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0E371B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312313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01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2</w:t>
            </w:r>
            <w:r w:rsidRPr="00B40405">
              <w:rPr>
                <w:color w:val="000000" w:themeColor="text1"/>
              </w:rPr>
              <w:t>.02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Равенство дробей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E638BB" w:rsidRPr="000E371B" w:rsidRDefault="00E638BB" w:rsidP="000E371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Определение основного свойства дроби, сокращение дробей.</w:t>
            </w: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312313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02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3</w:t>
            </w:r>
            <w:r w:rsidRPr="00B40405">
              <w:rPr>
                <w:color w:val="000000" w:themeColor="text1"/>
              </w:rPr>
              <w:t>.02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9773E4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0E371B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312313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03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4</w:t>
            </w:r>
            <w:r w:rsidRPr="00B40405">
              <w:rPr>
                <w:color w:val="000000" w:themeColor="text1"/>
              </w:rPr>
              <w:t>.02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9773E4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0E371B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312313">
        <w:tc>
          <w:tcPr>
            <w:tcW w:w="675" w:type="dxa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04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5</w:t>
            </w:r>
            <w:r w:rsidRPr="00B40405">
              <w:rPr>
                <w:color w:val="000000" w:themeColor="text1"/>
              </w:rPr>
              <w:t>.02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Задачи на дроби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E638BB" w:rsidRPr="000E371B" w:rsidRDefault="00E638BB" w:rsidP="000E371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Задачи, в которых требуется найти часть числа или число по его части.</w:t>
            </w: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312313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05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8</w:t>
            </w:r>
            <w:r w:rsidRPr="00B40405">
              <w:rPr>
                <w:color w:val="000000" w:themeColor="text1"/>
              </w:rPr>
              <w:t>.02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1C1491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0E371B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312313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06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9</w:t>
            </w:r>
            <w:r w:rsidRPr="00B40405">
              <w:rPr>
                <w:color w:val="000000" w:themeColor="text1"/>
              </w:rPr>
              <w:t>.02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1C1491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0E371B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312313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07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0</w:t>
            </w:r>
            <w:r w:rsidRPr="00B40405">
              <w:rPr>
                <w:color w:val="000000" w:themeColor="text1"/>
              </w:rPr>
              <w:t>.02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Приведение дробей к общему знаменателю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E638BB" w:rsidRPr="000E371B" w:rsidRDefault="00E638BB" w:rsidP="000E371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Алгоритм приведения к общему знаменателю, понятие дополнительного множителя.</w:t>
            </w: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312313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lastRenderedPageBreak/>
              <w:t>108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1</w:t>
            </w:r>
            <w:r w:rsidRPr="00B40405">
              <w:rPr>
                <w:color w:val="000000" w:themeColor="text1"/>
              </w:rPr>
              <w:t>.02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1C1491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8557FD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0E371B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312313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lastRenderedPageBreak/>
              <w:t>109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2</w:t>
            </w:r>
            <w:r w:rsidRPr="00B40405">
              <w:rPr>
                <w:color w:val="000000" w:themeColor="text1"/>
              </w:rPr>
              <w:t>.02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557FD">
            <w:pPr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8557FD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8557FD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0E371B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F416BF">
        <w:trPr>
          <w:trHeight w:val="204"/>
        </w:trPr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10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5</w:t>
            </w:r>
            <w:r w:rsidRPr="00B40405">
              <w:rPr>
                <w:color w:val="000000" w:themeColor="text1"/>
              </w:rPr>
              <w:t>.02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Сравнение дробей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E638BB" w:rsidRPr="000E371B" w:rsidRDefault="00E638BB" w:rsidP="000E371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онятия правильной и неправильной дроби, правило сравнения дробей с одинаковыми знаменателями, с разными знаменателями.</w:t>
            </w: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11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6</w:t>
            </w:r>
            <w:r w:rsidRPr="00B40405">
              <w:rPr>
                <w:color w:val="000000" w:themeColor="text1"/>
              </w:rPr>
              <w:t>.02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1C1491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0E371B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12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7</w:t>
            </w:r>
            <w:r w:rsidRPr="00B40405">
              <w:rPr>
                <w:color w:val="000000" w:themeColor="text1"/>
              </w:rPr>
              <w:t>.02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1C1491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0E371B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13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8</w:t>
            </w:r>
            <w:r w:rsidRPr="00B40405">
              <w:rPr>
                <w:color w:val="000000" w:themeColor="text1"/>
              </w:rPr>
              <w:t>.02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Сложение дробей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E638BB" w:rsidRPr="000E371B" w:rsidRDefault="00E638BB" w:rsidP="000E371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равило сложения дробей с одинаковыми знаменателями, с разными знаменателями.</w:t>
            </w: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14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.03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1C1491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0E371B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15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4</w:t>
            </w:r>
            <w:r w:rsidRPr="00B40405">
              <w:rPr>
                <w:color w:val="000000" w:themeColor="text1"/>
              </w:rPr>
              <w:t>.0</w:t>
            </w:r>
            <w:r>
              <w:rPr>
                <w:color w:val="000000" w:themeColor="text1"/>
              </w:rPr>
              <w:t>3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1C1491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0E371B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16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5</w:t>
            </w:r>
            <w:r w:rsidRPr="00B40405">
              <w:rPr>
                <w:color w:val="000000" w:themeColor="text1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7B461B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Законы сложения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7B461B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E638BB" w:rsidRPr="000E371B" w:rsidRDefault="00E638BB" w:rsidP="000E371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ереместительный и сочетательный закон.</w:t>
            </w: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17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6</w:t>
            </w:r>
            <w:r w:rsidRPr="00B40405">
              <w:rPr>
                <w:color w:val="000000" w:themeColor="text1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1C1491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0E371B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18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7</w:t>
            </w:r>
            <w:r w:rsidRPr="00B40405">
              <w:rPr>
                <w:color w:val="000000" w:themeColor="text1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1C1491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0E371B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19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1</w:t>
            </w:r>
            <w:r w:rsidRPr="00B40405">
              <w:rPr>
                <w:color w:val="000000" w:themeColor="text1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1C1491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Вычитание дробей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E638BB" w:rsidRPr="000E371B" w:rsidRDefault="00E638BB" w:rsidP="00AB79B8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равило вычитания дробей с одинаковыми знаменателями, с разными знаменателями.</w:t>
            </w: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20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2</w:t>
            </w:r>
            <w:r w:rsidRPr="00B40405">
              <w:rPr>
                <w:color w:val="000000" w:themeColor="text1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1C1491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0E371B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21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3</w:t>
            </w:r>
            <w:r w:rsidRPr="00B40405">
              <w:rPr>
                <w:color w:val="000000" w:themeColor="text1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1C1491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0E371B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22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4</w:t>
            </w:r>
            <w:r w:rsidRPr="00B40405">
              <w:rPr>
                <w:color w:val="000000" w:themeColor="text1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1A5C3D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Умножение дробей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E638BB" w:rsidRPr="000E371B" w:rsidRDefault="00E638BB" w:rsidP="000E371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равило умножения двух дробей, дроби на целое число. Понятие обратной дроби.</w:t>
            </w: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23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5</w:t>
            </w:r>
            <w:r w:rsidRPr="00B40405">
              <w:rPr>
                <w:color w:val="000000" w:themeColor="text1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1C1491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0E371B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24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8</w:t>
            </w:r>
            <w:r w:rsidRPr="00B40405">
              <w:rPr>
                <w:color w:val="000000" w:themeColor="text1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1C1491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0E371B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25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9</w:t>
            </w:r>
            <w:r w:rsidRPr="00B40405">
              <w:rPr>
                <w:color w:val="000000" w:themeColor="text1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1C1491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Законы умножения. Распределительный закон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</w:t>
            </w:r>
          </w:p>
        </w:tc>
        <w:tc>
          <w:tcPr>
            <w:tcW w:w="4961" w:type="dxa"/>
            <w:vAlign w:val="center"/>
          </w:tcPr>
          <w:p w:rsidR="00E638BB" w:rsidRPr="000E371B" w:rsidRDefault="00E638BB" w:rsidP="000E371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ереместительный, сочетательный и распределительный закон.</w:t>
            </w: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26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0</w:t>
            </w:r>
            <w:r w:rsidRPr="00B40405">
              <w:rPr>
                <w:color w:val="000000" w:themeColor="text1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1C1491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0E371B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27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1</w:t>
            </w:r>
            <w:r w:rsidRPr="00B40405">
              <w:rPr>
                <w:color w:val="000000" w:themeColor="text1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D5132E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Подготовка к контрольной работе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D5132E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</w:t>
            </w:r>
          </w:p>
        </w:tc>
        <w:tc>
          <w:tcPr>
            <w:tcW w:w="4961" w:type="dxa"/>
            <w:vAlign w:val="center"/>
          </w:tcPr>
          <w:p w:rsidR="00E638BB" w:rsidRPr="000E371B" w:rsidRDefault="00E638BB" w:rsidP="00D5132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овторение пройденного материала.</w:t>
            </w: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28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2</w:t>
            </w:r>
            <w:r w:rsidRPr="00B40405">
              <w:rPr>
                <w:color w:val="000000" w:themeColor="text1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D5132E">
            <w:pPr>
              <w:rPr>
                <w:color w:val="000000" w:themeColor="text1"/>
              </w:rPr>
            </w:pPr>
            <w:r w:rsidRPr="00B40405">
              <w:rPr>
                <w:b/>
                <w:color w:val="000000" w:themeColor="text1"/>
              </w:rPr>
              <w:t>Контрольная работа №7 по теме «</w:t>
            </w:r>
            <w:r>
              <w:rPr>
                <w:b/>
                <w:color w:val="000000" w:themeColor="text1"/>
              </w:rPr>
              <w:t>Действия с обыкновенными дробями</w:t>
            </w:r>
            <w:r w:rsidRPr="00B40405">
              <w:rPr>
                <w:b/>
                <w:color w:val="000000" w:themeColor="text1"/>
              </w:rPr>
              <w:t>»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D5132E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</w:t>
            </w:r>
          </w:p>
        </w:tc>
        <w:tc>
          <w:tcPr>
            <w:tcW w:w="4961" w:type="dxa"/>
            <w:vAlign w:val="center"/>
          </w:tcPr>
          <w:p w:rsidR="00E638BB" w:rsidRPr="000E371B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29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.04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D5132E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Деление дробей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D5132E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E638BB" w:rsidRPr="000E371B" w:rsidRDefault="00E638BB" w:rsidP="00D5132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Определение частного двух дробей, деление дроби на целое число, деление целого числа на дробь.</w:t>
            </w: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lastRenderedPageBreak/>
              <w:t>130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</w:t>
            </w:r>
            <w:r w:rsidRPr="00B40405">
              <w:rPr>
                <w:color w:val="000000" w:themeColor="text1"/>
              </w:rPr>
              <w:t>.0</w:t>
            </w:r>
            <w:r>
              <w:rPr>
                <w:color w:val="000000" w:themeColor="text1"/>
              </w:rPr>
              <w:t>4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D5132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lastRenderedPageBreak/>
              <w:t>131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</w:t>
            </w:r>
            <w:r w:rsidRPr="00B40405">
              <w:rPr>
                <w:color w:val="000000" w:themeColor="text1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D5132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32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4</w:t>
            </w:r>
            <w:r w:rsidRPr="00B40405">
              <w:rPr>
                <w:color w:val="000000" w:themeColor="text1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D5132E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Нахождение части целого и целого по его части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D5132E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E638BB" w:rsidRPr="000E371B" w:rsidRDefault="00E638BB" w:rsidP="00D5132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рименение умножения и деления дробей в задачах.</w:t>
            </w: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33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5</w:t>
            </w:r>
            <w:r w:rsidRPr="00B40405">
              <w:rPr>
                <w:color w:val="000000" w:themeColor="text1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D5132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34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8</w:t>
            </w:r>
            <w:r w:rsidRPr="00B40405">
              <w:rPr>
                <w:color w:val="000000" w:themeColor="text1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D5132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35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9</w:t>
            </w:r>
            <w:r w:rsidRPr="00B40405">
              <w:rPr>
                <w:color w:val="000000" w:themeColor="text1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D5132E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Задачи на совместную работу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D5132E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E638BB" w:rsidRPr="000E371B" w:rsidRDefault="00E638BB" w:rsidP="00D5132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Задачи, в которых идёт речь о совместном выполнении некоторой работы.</w:t>
            </w: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36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0</w:t>
            </w:r>
            <w:r w:rsidRPr="00B40405">
              <w:rPr>
                <w:color w:val="000000" w:themeColor="text1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D5132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D5132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37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1</w:t>
            </w:r>
            <w:r w:rsidRPr="00B40405">
              <w:rPr>
                <w:color w:val="000000" w:themeColor="text1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D5132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38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2</w:t>
            </w:r>
            <w:r w:rsidRPr="00B40405">
              <w:rPr>
                <w:color w:val="000000" w:themeColor="text1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D5132E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Понятие смешанной дроби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D5132E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E638BB" w:rsidRPr="000E371B" w:rsidRDefault="00E638BB" w:rsidP="00D5132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Определение смешанной дроби, целая часть, дробная часть. Алгоритм перевода из смешанной дроби в </w:t>
            </w:r>
            <w:proofErr w:type="gramStart"/>
            <w:r>
              <w:rPr>
                <w:color w:val="000000" w:themeColor="text1"/>
              </w:rPr>
              <w:t>неправильную</w:t>
            </w:r>
            <w:proofErr w:type="gramEnd"/>
            <w:r>
              <w:rPr>
                <w:color w:val="000000" w:themeColor="text1"/>
              </w:rPr>
              <w:t>.</w:t>
            </w: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39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5</w:t>
            </w:r>
            <w:r w:rsidRPr="00B40405">
              <w:rPr>
                <w:color w:val="000000" w:themeColor="text1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D5132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40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6</w:t>
            </w:r>
            <w:r w:rsidRPr="00B40405">
              <w:rPr>
                <w:color w:val="000000" w:themeColor="text1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D5132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41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7</w:t>
            </w:r>
            <w:r w:rsidRPr="00B40405">
              <w:rPr>
                <w:color w:val="000000" w:themeColor="text1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D5132E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Сложение смешанных дробей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D5132E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E638BB" w:rsidRPr="000E371B" w:rsidRDefault="00E638BB" w:rsidP="00D5132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Законы сложения смешанных дробей.</w:t>
            </w: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42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8</w:t>
            </w:r>
            <w:r w:rsidRPr="00B40405">
              <w:rPr>
                <w:color w:val="000000" w:themeColor="text1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D5132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43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9</w:t>
            </w:r>
            <w:r w:rsidRPr="00B40405">
              <w:rPr>
                <w:color w:val="000000" w:themeColor="text1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D5132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44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2</w:t>
            </w:r>
            <w:r w:rsidRPr="00B40405">
              <w:rPr>
                <w:color w:val="000000" w:themeColor="text1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D5132E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Вычитание смешанных дробей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D5132E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E638BB" w:rsidRPr="000E371B" w:rsidRDefault="00E638BB" w:rsidP="00D5132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Алгоритм вычитания смешанных дробей.</w:t>
            </w: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45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3</w:t>
            </w:r>
            <w:r w:rsidRPr="00B40405">
              <w:rPr>
                <w:color w:val="000000" w:themeColor="text1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D5132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46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A372CF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4</w:t>
            </w:r>
            <w:r w:rsidRPr="00B40405">
              <w:rPr>
                <w:color w:val="000000" w:themeColor="text1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A372CF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D5132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47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5</w:t>
            </w:r>
            <w:r w:rsidRPr="00B40405">
              <w:rPr>
                <w:color w:val="000000" w:themeColor="text1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D5132E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Умножение и деление смешанных дробей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D5132E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E638BB" w:rsidRPr="000E371B" w:rsidRDefault="00E638BB" w:rsidP="00D5132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равило умножения и деления двух смешанных дробей.</w:t>
            </w: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48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6</w:t>
            </w:r>
            <w:r w:rsidRPr="00B40405">
              <w:rPr>
                <w:color w:val="000000" w:themeColor="text1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D5132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49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9</w:t>
            </w:r>
            <w:r w:rsidRPr="00B40405">
              <w:rPr>
                <w:color w:val="000000" w:themeColor="text1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D5132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50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0</w:t>
            </w:r>
            <w:r w:rsidRPr="00B40405">
              <w:rPr>
                <w:color w:val="000000" w:themeColor="text1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D5132E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Представление дробей на координатном луче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D5132E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E638BB" w:rsidRDefault="00E638BB" w:rsidP="00D5132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онятие координаты, положительной рационально точки.</w:t>
            </w:r>
          </w:p>
          <w:p w:rsidR="00E638BB" w:rsidRPr="000E371B" w:rsidRDefault="00E638BB" w:rsidP="00D5132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Определение среднего арифметического чисел.</w:t>
            </w: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51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6</w:t>
            </w:r>
            <w:r w:rsidRPr="00B40405">
              <w:rPr>
                <w:color w:val="000000" w:themeColor="text1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D5132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52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7</w:t>
            </w:r>
            <w:r w:rsidRPr="00B40405">
              <w:rPr>
                <w:color w:val="000000" w:themeColor="text1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D5132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53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8</w:t>
            </w:r>
            <w:r w:rsidRPr="00B40405">
              <w:rPr>
                <w:color w:val="000000" w:themeColor="text1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D5132E">
            <w:pPr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 xml:space="preserve">Подготовка к итоговой контрольной </w:t>
            </w:r>
            <w:r w:rsidRPr="00B40405">
              <w:rPr>
                <w:color w:val="000000" w:themeColor="text1"/>
              </w:rPr>
              <w:lastRenderedPageBreak/>
              <w:t>работе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D5132E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lastRenderedPageBreak/>
              <w:t>3</w:t>
            </w:r>
          </w:p>
        </w:tc>
        <w:tc>
          <w:tcPr>
            <w:tcW w:w="4961" w:type="dxa"/>
            <w:vAlign w:val="center"/>
          </w:tcPr>
          <w:p w:rsidR="00E638BB" w:rsidRPr="000E371B" w:rsidRDefault="00E638BB" w:rsidP="00D5132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овторение пройденного материала.</w:t>
            </w: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lastRenderedPageBreak/>
              <w:t>154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3</w:t>
            </w:r>
            <w:r w:rsidRPr="00B40405">
              <w:rPr>
                <w:color w:val="000000" w:themeColor="text1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D5132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55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4</w:t>
            </w:r>
            <w:r w:rsidRPr="00B40405">
              <w:rPr>
                <w:color w:val="000000" w:themeColor="text1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E638BB" w:rsidRPr="00B40405" w:rsidRDefault="00E638BB" w:rsidP="00D5132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E638BB" w:rsidRPr="000E371B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8557FD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56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5C5C5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5</w:t>
            </w:r>
            <w:r w:rsidRPr="00B40405">
              <w:rPr>
                <w:color w:val="000000" w:themeColor="text1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E638BB" w:rsidRPr="00B40405" w:rsidRDefault="00E638BB" w:rsidP="00D5132E">
            <w:pPr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Итоговая контрольная работа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D5132E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</w:t>
            </w:r>
          </w:p>
        </w:tc>
        <w:tc>
          <w:tcPr>
            <w:tcW w:w="4961" w:type="dxa"/>
            <w:vAlign w:val="center"/>
          </w:tcPr>
          <w:p w:rsidR="00E638BB" w:rsidRPr="000E371B" w:rsidRDefault="00E638BB" w:rsidP="00D5132E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ED0C80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57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6</w:t>
            </w:r>
            <w:r w:rsidRPr="00B40405">
              <w:rPr>
                <w:color w:val="000000" w:themeColor="text1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</w:tcPr>
          <w:p w:rsidR="00E638BB" w:rsidRPr="00D620DF" w:rsidRDefault="00E638BB" w:rsidP="00D5132E">
            <w:r w:rsidRPr="00D620DF">
              <w:t>Площадь прямоугольника. Объём прямоугольного параллелепипеда</w:t>
            </w:r>
          </w:p>
        </w:tc>
        <w:tc>
          <w:tcPr>
            <w:tcW w:w="993" w:type="dxa"/>
            <w:vAlign w:val="center"/>
          </w:tcPr>
          <w:p w:rsidR="00E638BB" w:rsidRPr="00D620DF" w:rsidRDefault="00E638BB" w:rsidP="00D5132E">
            <w:pPr>
              <w:jc w:val="center"/>
            </w:pPr>
            <w:r w:rsidRPr="00D620DF">
              <w:t>3</w:t>
            </w:r>
          </w:p>
        </w:tc>
        <w:tc>
          <w:tcPr>
            <w:tcW w:w="4961" w:type="dxa"/>
          </w:tcPr>
          <w:p w:rsidR="00E638BB" w:rsidRDefault="00E638BB" w:rsidP="00D5132E">
            <w:r w:rsidRPr="00D620DF">
              <w:t>Формулы площади прямоугольника, объёма прямоугольного параллелепипеда.</w:t>
            </w:r>
          </w:p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433B02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58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7</w:t>
            </w:r>
            <w:r w:rsidRPr="00B40405">
              <w:rPr>
                <w:color w:val="000000" w:themeColor="text1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</w:tcPr>
          <w:p w:rsidR="00E638BB" w:rsidRPr="00D620DF" w:rsidRDefault="00E638BB" w:rsidP="00D5132E"/>
        </w:tc>
        <w:tc>
          <w:tcPr>
            <w:tcW w:w="993" w:type="dxa"/>
            <w:vAlign w:val="center"/>
          </w:tcPr>
          <w:p w:rsidR="00E638BB" w:rsidRPr="00D620DF" w:rsidRDefault="00E638BB" w:rsidP="00433B02">
            <w:pPr>
              <w:jc w:val="center"/>
            </w:pPr>
          </w:p>
        </w:tc>
        <w:tc>
          <w:tcPr>
            <w:tcW w:w="4961" w:type="dxa"/>
          </w:tcPr>
          <w:p w:rsidR="00E638BB" w:rsidRDefault="00E638BB" w:rsidP="00D5132E"/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9B0A4C">
        <w:tc>
          <w:tcPr>
            <w:tcW w:w="675" w:type="dxa"/>
            <w:vAlign w:val="center"/>
          </w:tcPr>
          <w:p w:rsidR="00E638BB" w:rsidRPr="00B40405" w:rsidRDefault="00E638BB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59</w:t>
            </w:r>
          </w:p>
        </w:tc>
        <w:tc>
          <w:tcPr>
            <w:tcW w:w="993" w:type="dxa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0</w:t>
            </w:r>
            <w:r w:rsidRPr="00B40405">
              <w:rPr>
                <w:color w:val="000000" w:themeColor="text1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E638BB" w:rsidRPr="00B40405" w:rsidRDefault="00E638BB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</w:tcPr>
          <w:p w:rsidR="00E638BB" w:rsidRPr="00D620DF" w:rsidRDefault="00E638BB" w:rsidP="00E02ED4"/>
        </w:tc>
        <w:tc>
          <w:tcPr>
            <w:tcW w:w="993" w:type="dxa"/>
          </w:tcPr>
          <w:p w:rsidR="00E638BB" w:rsidRPr="00D620DF" w:rsidRDefault="00E638BB" w:rsidP="00E02ED4"/>
        </w:tc>
        <w:tc>
          <w:tcPr>
            <w:tcW w:w="4961" w:type="dxa"/>
          </w:tcPr>
          <w:p w:rsidR="00E638BB" w:rsidRDefault="00E638BB" w:rsidP="00E02ED4"/>
        </w:tc>
        <w:tc>
          <w:tcPr>
            <w:tcW w:w="2268" w:type="dxa"/>
            <w:vMerge/>
            <w:vAlign w:val="center"/>
          </w:tcPr>
          <w:p w:rsidR="00E638BB" w:rsidRPr="00B40405" w:rsidRDefault="00E638BB" w:rsidP="00A26683">
            <w:pPr>
              <w:jc w:val="both"/>
              <w:rPr>
                <w:color w:val="000000" w:themeColor="text1"/>
              </w:rPr>
            </w:pPr>
          </w:p>
        </w:tc>
      </w:tr>
      <w:tr w:rsidR="00E638BB" w:rsidRPr="00B40405" w:rsidTr="00C31EFC">
        <w:tc>
          <w:tcPr>
            <w:tcW w:w="15134" w:type="dxa"/>
            <w:gridSpan w:val="8"/>
            <w:vAlign w:val="center"/>
          </w:tcPr>
          <w:p w:rsidR="00E638BB" w:rsidRPr="00B40405" w:rsidRDefault="00E638BB" w:rsidP="00E638BB">
            <w:pPr>
              <w:jc w:val="center"/>
              <w:rPr>
                <w:color w:val="000000" w:themeColor="text1"/>
              </w:rPr>
            </w:pPr>
            <w:r w:rsidRPr="00B40405">
              <w:rPr>
                <w:b/>
                <w:color w:val="000000" w:themeColor="text1"/>
              </w:rPr>
              <w:t>6. ПОВТОРЕНИЕ</w:t>
            </w:r>
            <w:r>
              <w:rPr>
                <w:b/>
                <w:color w:val="000000" w:themeColor="text1"/>
              </w:rPr>
              <w:t xml:space="preserve"> (9</w:t>
            </w:r>
            <w:r w:rsidRPr="00B40405">
              <w:rPr>
                <w:b/>
                <w:color w:val="000000" w:themeColor="text1"/>
              </w:rPr>
              <w:t xml:space="preserve"> ЧАСОВ)</w:t>
            </w:r>
          </w:p>
        </w:tc>
      </w:tr>
      <w:tr w:rsidR="007A398C" w:rsidRPr="00B40405" w:rsidTr="008557FD">
        <w:tc>
          <w:tcPr>
            <w:tcW w:w="675" w:type="dxa"/>
            <w:vAlign w:val="center"/>
          </w:tcPr>
          <w:p w:rsidR="007A398C" w:rsidRPr="00B40405" w:rsidRDefault="007A398C" w:rsidP="00177456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60</w:t>
            </w:r>
          </w:p>
        </w:tc>
        <w:tc>
          <w:tcPr>
            <w:tcW w:w="993" w:type="dxa"/>
            <w:vAlign w:val="center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1</w:t>
            </w:r>
            <w:r w:rsidRPr="00B40405">
              <w:rPr>
                <w:color w:val="000000" w:themeColor="text1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7A398C" w:rsidRPr="00247AFC" w:rsidRDefault="007A398C" w:rsidP="00D5132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Натуральные числа и нуль. Повторение</w:t>
            </w:r>
          </w:p>
        </w:tc>
        <w:tc>
          <w:tcPr>
            <w:tcW w:w="993" w:type="dxa"/>
            <w:vAlign w:val="center"/>
          </w:tcPr>
          <w:p w:rsidR="007A398C" w:rsidRPr="00B40405" w:rsidRDefault="007A398C" w:rsidP="00D5132E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</w:t>
            </w:r>
          </w:p>
        </w:tc>
        <w:tc>
          <w:tcPr>
            <w:tcW w:w="4961" w:type="dxa"/>
            <w:vAlign w:val="center"/>
          </w:tcPr>
          <w:p w:rsidR="007A398C" w:rsidRPr="001C5ABB" w:rsidRDefault="007A398C" w:rsidP="00D5132E">
            <w:pPr>
              <w:rPr>
                <w:color w:val="000000" w:themeColor="text1"/>
              </w:rPr>
            </w:pPr>
            <w:r w:rsidRPr="001C5ABB">
              <w:rPr>
                <w:color w:val="000000" w:themeColor="text1"/>
              </w:rPr>
              <w:t>Закрепление полученных знаний за год</w:t>
            </w:r>
          </w:p>
        </w:tc>
        <w:tc>
          <w:tcPr>
            <w:tcW w:w="2268" w:type="dxa"/>
            <w:vMerge w:val="restart"/>
            <w:vAlign w:val="center"/>
          </w:tcPr>
          <w:p w:rsidR="007A398C" w:rsidRPr="00B40405" w:rsidRDefault="007A398C" w:rsidP="00A26683">
            <w:pPr>
              <w:jc w:val="both"/>
              <w:rPr>
                <w:color w:val="000000" w:themeColor="text1"/>
              </w:rPr>
            </w:pPr>
          </w:p>
        </w:tc>
      </w:tr>
      <w:tr w:rsidR="007A398C" w:rsidRPr="00B40405" w:rsidTr="001C5B5B">
        <w:tc>
          <w:tcPr>
            <w:tcW w:w="675" w:type="dxa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61</w:t>
            </w:r>
          </w:p>
        </w:tc>
        <w:tc>
          <w:tcPr>
            <w:tcW w:w="993" w:type="dxa"/>
            <w:vAlign w:val="center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2</w:t>
            </w:r>
            <w:r w:rsidRPr="00B40405">
              <w:rPr>
                <w:color w:val="000000" w:themeColor="text1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7A398C" w:rsidRPr="00B40405" w:rsidRDefault="007A398C" w:rsidP="00D5132E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7A398C" w:rsidRPr="00B40405" w:rsidRDefault="007A398C" w:rsidP="00D5132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7A398C" w:rsidRPr="001C5ABB" w:rsidRDefault="007A398C" w:rsidP="00D5132E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7A398C" w:rsidRPr="00B40405" w:rsidRDefault="007A398C" w:rsidP="005C51E5">
            <w:pPr>
              <w:rPr>
                <w:color w:val="000000" w:themeColor="text1"/>
              </w:rPr>
            </w:pPr>
          </w:p>
        </w:tc>
      </w:tr>
      <w:tr w:rsidR="007A398C" w:rsidRPr="00B40405" w:rsidTr="001C5B5B">
        <w:tc>
          <w:tcPr>
            <w:tcW w:w="675" w:type="dxa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62</w:t>
            </w:r>
          </w:p>
        </w:tc>
        <w:tc>
          <w:tcPr>
            <w:tcW w:w="993" w:type="dxa"/>
            <w:vAlign w:val="center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3</w:t>
            </w:r>
            <w:r w:rsidRPr="00B40405">
              <w:rPr>
                <w:color w:val="000000" w:themeColor="text1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7A398C" w:rsidRPr="00B40405" w:rsidRDefault="007A398C" w:rsidP="00D5132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Измерение величин. Повторение</w:t>
            </w:r>
          </w:p>
        </w:tc>
        <w:tc>
          <w:tcPr>
            <w:tcW w:w="993" w:type="dxa"/>
            <w:vAlign w:val="center"/>
          </w:tcPr>
          <w:p w:rsidR="007A398C" w:rsidRPr="00B40405" w:rsidRDefault="007A398C" w:rsidP="00D5132E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</w:t>
            </w:r>
          </w:p>
        </w:tc>
        <w:tc>
          <w:tcPr>
            <w:tcW w:w="4961" w:type="dxa"/>
            <w:vAlign w:val="center"/>
          </w:tcPr>
          <w:p w:rsidR="007A398C" w:rsidRPr="001C5ABB" w:rsidRDefault="007A398C" w:rsidP="00D5132E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</w:p>
        </w:tc>
      </w:tr>
      <w:tr w:rsidR="007A398C" w:rsidRPr="00B40405" w:rsidTr="001C5B5B">
        <w:tc>
          <w:tcPr>
            <w:tcW w:w="675" w:type="dxa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63</w:t>
            </w:r>
          </w:p>
        </w:tc>
        <w:tc>
          <w:tcPr>
            <w:tcW w:w="993" w:type="dxa"/>
            <w:vAlign w:val="center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4</w:t>
            </w:r>
            <w:r w:rsidRPr="00B40405">
              <w:rPr>
                <w:color w:val="000000" w:themeColor="text1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7A398C" w:rsidRPr="00B40405" w:rsidRDefault="007A398C" w:rsidP="00D5132E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7A398C" w:rsidRPr="00B40405" w:rsidRDefault="007A398C" w:rsidP="00D5132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7A398C" w:rsidRPr="001C5ABB" w:rsidRDefault="007A398C" w:rsidP="00D5132E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</w:p>
        </w:tc>
      </w:tr>
      <w:tr w:rsidR="007A398C" w:rsidRPr="00B40405" w:rsidTr="001C5B5B">
        <w:tc>
          <w:tcPr>
            <w:tcW w:w="675" w:type="dxa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64</w:t>
            </w:r>
          </w:p>
        </w:tc>
        <w:tc>
          <w:tcPr>
            <w:tcW w:w="993" w:type="dxa"/>
            <w:vAlign w:val="center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7</w:t>
            </w:r>
            <w:r w:rsidRPr="00B40405">
              <w:rPr>
                <w:color w:val="000000" w:themeColor="text1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7A398C" w:rsidRPr="00B40405" w:rsidRDefault="007A398C" w:rsidP="00D5132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Делимость натуральных чисел. Повторение</w:t>
            </w:r>
          </w:p>
        </w:tc>
        <w:tc>
          <w:tcPr>
            <w:tcW w:w="993" w:type="dxa"/>
            <w:vAlign w:val="center"/>
          </w:tcPr>
          <w:p w:rsidR="007A398C" w:rsidRPr="00B40405" w:rsidRDefault="007A398C" w:rsidP="00D5132E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</w:t>
            </w:r>
          </w:p>
        </w:tc>
        <w:tc>
          <w:tcPr>
            <w:tcW w:w="4961" w:type="dxa"/>
            <w:vAlign w:val="center"/>
          </w:tcPr>
          <w:p w:rsidR="007A398C" w:rsidRPr="001C5ABB" w:rsidRDefault="007A398C" w:rsidP="00D5132E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</w:p>
        </w:tc>
      </w:tr>
      <w:tr w:rsidR="007A398C" w:rsidRPr="00B40405" w:rsidTr="001C5B5B">
        <w:tc>
          <w:tcPr>
            <w:tcW w:w="675" w:type="dxa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65</w:t>
            </w:r>
          </w:p>
        </w:tc>
        <w:tc>
          <w:tcPr>
            <w:tcW w:w="993" w:type="dxa"/>
            <w:vAlign w:val="center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8</w:t>
            </w:r>
            <w:r w:rsidRPr="00B40405">
              <w:rPr>
                <w:color w:val="000000" w:themeColor="text1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7A398C" w:rsidRPr="00B40405" w:rsidRDefault="007A398C" w:rsidP="00D5132E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7A398C" w:rsidRPr="00B40405" w:rsidRDefault="007A398C" w:rsidP="00D5132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7A398C" w:rsidRPr="001C5ABB" w:rsidRDefault="007A398C" w:rsidP="00D5132E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</w:p>
        </w:tc>
      </w:tr>
      <w:tr w:rsidR="007A398C" w:rsidRPr="00B40405" w:rsidTr="001C5B5B">
        <w:tc>
          <w:tcPr>
            <w:tcW w:w="675" w:type="dxa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66</w:t>
            </w:r>
          </w:p>
        </w:tc>
        <w:tc>
          <w:tcPr>
            <w:tcW w:w="993" w:type="dxa"/>
            <w:vAlign w:val="center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9</w:t>
            </w:r>
            <w:r w:rsidRPr="00B40405">
              <w:rPr>
                <w:color w:val="000000" w:themeColor="text1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7A398C" w:rsidRPr="00B40405" w:rsidRDefault="007A398C" w:rsidP="00D5132E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Обыкновенные дроби. Повторение</w:t>
            </w:r>
          </w:p>
        </w:tc>
        <w:tc>
          <w:tcPr>
            <w:tcW w:w="993" w:type="dxa"/>
            <w:vAlign w:val="center"/>
          </w:tcPr>
          <w:p w:rsidR="007A398C" w:rsidRPr="00B40405" w:rsidRDefault="007A398C" w:rsidP="00D5132E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</w:t>
            </w:r>
          </w:p>
        </w:tc>
        <w:tc>
          <w:tcPr>
            <w:tcW w:w="4961" w:type="dxa"/>
            <w:vAlign w:val="center"/>
          </w:tcPr>
          <w:p w:rsidR="007A398C" w:rsidRPr="001C5ABB" w:rsidRDefault="007A398C" w:rsidP="00D5132E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</w:p>
        </w:tc>
      </w:tr>
      <w:tr w:rsidR="007A398C" w:rsidRPr="00B40405" w:rsidTr="001C5B5B">
        <w:tc>
          <w:tcPr>
            <w:tcW w:w="675" w:type="dxa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67</w:t>
            </w:r>
          </w:p>
        </w:tc>
        <w:tc>
          <w:tcPr>
            <w:tcW w:w="993" w:type="dxa"/>
            <w:vAlign w:val="center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0</w:t>
            </w:r>
            <w:r w:rsidRPr="00B40405">
              <w:rPr>
                <w:color w:val="000000" w:themeColor="text1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7A398C" w:rsidRPr="00B40405" w:rsidRDefault="007A398C" w:rsidP="00D5132E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7A398C" w:rsidRPr="00B40405" w:rsidRDefault="007A398C" w:rsidP="00D5132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7A398C" w:rsidRPr="001C5ABB" w:rsidRDefault="007A398C" w:rsidP="001C5ABB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</w:p>
        </w:tc>
      </w:tr>
      <w:tr w:rsidR="007A398C" w:rsidRPr="00B40405" w:rsidTr="001C5B5B">
        <w:tc>
          <w:tcPr>
            <w:tcW w:w="675" w:type="dxa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  <w:r w:rsidRPr="00B40405">
              <w:rPr>
                <w:color w:val="000000" w:themeColor="text1"/>
              </w:rPr>
              <w:t>168</w:t>
            </w:r>
          </w:p>
        </w:tc>
        <w:tc>
          <w:tcPr>
            <w:tcW w:w="993" w:type="dxa"/>
            <w:vAlign w:val="center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1</w:t>
            </w:r>
            <w:r w:rsidRPr="00B40405">
              <w:rPr>
                <w:color w:val="000000" w:themeColor="text1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394" w:type="dxa"/>
            <w:vAlign w:val="center"/>
          </w:tcPr>
          <w:p w:rsidR="007A398C" w:rsidRPr="00B40405" w:rsidRDefault="007A398C" w:rsidP="00FA0729">
            <w:pPr>
              <w:rPr>
                <w:color w:val="000000" w:themeColor="text1"/>
              </w:rPr>
            </w:pPr>
          </w:p>
        </w:tc>
        <w:tc>
          <w:tcPr>
            <w:tcW w:w="993" w:type="dxa"/>
            <w:vAlign w:val="center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961" w:type="dxa"/>
            <w:vAlign w:val="center"/>
          </w:tcPr>
          <w:p w:rsidR="007A398C" w:rsidRPr="001C5ABB" w:rsidRDefault="007A398C" w:rsidP="001C5ABB">
            <w:pPr>
              <w:rPr>
                <w:color w:val="000000" w:themeColor="text1"/>
              </w:rPr>
            </w:pPr>
          </w:p>
        </w:tc>
        <w:tc>
          <w:tcPr>
            <w:tcW w:w="2268" w:type="dxa"/>
            <w:vMerge/>
            <w:vAlign w:val="center"/>
          </w:tcPr>
          <w:p w:rsidR="007A398C" w:rsidRPr="00B40405" w:rsidRDefault="007A398C" w:rsidP="00885F21">
            <w:pPr>
              <w:jc w:val="center"/>
              <w:rPr>
                <w:color w:val="000000" w:themeColor="text1"/>
              </w:rPr>
            </w:pPr>
          </w:p>
        </w:tc>
      </w:tr>
    </w:tbl>
    <w:p w:rsidR="00A372CF" w:rsidRDefault="00A372CF" w:rsidP="00A372CF">
      <w:pPr>
        <w:shd w:val="clear" w:color="auto" w:fill="FFFFFF"/>
        <w:jc w:val="both"/>
        <w:rPr>
          <w:color w:val="333333"/>
        </w:rPr>
      </w:pPr>
    </w:p>
    <w:p w:rsidR="00AB3213" w:rsidRDefault="00AB3213" w:rsidP="00F86AD7">
      <w:pPr>
        <w:shd w:val="clear" w:color="auto" w:fill="FFFFFF"/>
        <w:jc w:val="center"/>
        <w:rPr>
          <w:b/>
          <w:color w:val="000000" w:themeColor="text1"/>
          <w:u w:val="single"/>
        </w:rPr>
      </w:pPr>
    </w:p>
    <w:p w:rsidR="00AB3213" w:rsidRDefault="00AB3213" w:rsidP="00F86AD7">
      <w:pPr>
        <w:shd w:val="clear" w:color="auto" w:fill="FFFFFF"/>
        <w:jc w:val="center"/>
        <w:rPr>
          <w:b/>
          <w:color w:val="000000" w:themeColor="text1"/>
          <w:u w:val="single"/>
        </w:rPr>
      </w:pPr>
    </w:p>
    <w:p w:rsidR="00AB3213" w:rsidRDefault="00AB3213" w:rsidP="00F86AD7">
      <w:pPr>
        <w:shd w:val="clear" w:color="auto" w:fill="FFFFFF"/>
        <w:jc w:val="center"/>
        <w:rPr>
          <w:b/>
          <w:color w:val="000000" w:themeColor="text1"/>
          <w:u w:val="single"/>
        </w:rPr>
      </w:pPr>
    </w:p>
    <w:p w:rsidR="00AB3213" w:rsidRDefault="00AB3213" w:rsidP="00F86AD7">
      <w:pPr>
        <w:shd w:val="clear" w:color="auto" w:fill="FFFFFF"/>
        <w:jc w:val="center"/>
        <w:rPr>
          <w:b/>
          <w:color w:val="000000" w:themeColor="text1"/>
          <w:u w:val="single"/>
        </w:rPr>
      </w:pPr>
    </w:p>
    <w:p w:rsidR="00AB3213" w:rsidRDefault="00AB3213" w:rsidP="00F86AD7">
      <w:pPr>
        <w:shd w:val="clear" w:color="auto" w:fill="FFFFFF"/>
        <w:jc w:val="center"/>
        <w:rPr>
          <w:b/>
          <w:color w:val="000000" w:themeColor="text1"/>
          <w:u w:val="single"/>
        </w:rPr>
      </w:pPr>
    </w:p>
    <w:p w:rsidR="00AB3213" w:rsidRDefault="00AB3213" w:rsidP="00F86AD7">
      <w:pPr>
        <w:shd w:val="clear" w:color="auto" w:fill="FFFFFF"/>
        <w:jc w:val="center"/>
        <w:rPr>
          <w:b/>
          <w:color w:val="000000" w:themeColor="text1"/>
          <w:u w:val="single"/>
        </w:rPr>
      </w:pPr>
    </w:p>
    <w:p w:rsidR="00AB3213" w:rsidRDefault="00AB3213" w:rsidP="00F86AD7">
      <w:pPr>
        <w:shd w:val="clear" w:color="auto" w:fill="FFFFFF"/>
        <w:jc w:val="center"/>
        <w:rPr>
          <w:b/>
          <w:color w:val="000000" w:themeColor="text1"/>
          <w:u w:val="single"/>
        </w:rPr>
      </w:pPr>
    </w:p>
    <w:p w:rsidR="006A4923" w:rsidRDefault="006A4923" w:rsidP="00F86AD7">
      <w:pPr>
        <w:shd w:val="clear" w:color="auto" w:fill="FFFFFF"/>
        <w:jc w:val="center"/>
        <w:rPr>
          <w:b/>
          <w:color w:val="000000" w:themeColor="text1"/>
          <w:u w:val="single"/>
        </w:rPr>
      </w:pPr>
    </w:p>
    <w:p w:rsidR="006A4923" w:rsidRDefault="006A4923" w:rsidP="00F86AD7">
      <w:pPr>
        <w:shd w:val="clear" w:color="auto" w:fill="FFFFFF"/>
        <w:jc w:val="center"/>
        <w:rPr>
          <w:b/>
          <w:color w:val="000000" w:themeColor="text1"/>
          <w:u w:val="single"/>
        </w:rPr>
      </w:pPr>
    </w:p>
    <w:p w:rsidR="00AB3213" w:rsidRDefault="00AB3213" w:rsidP="00F86AD7">
      <w:pPr>
        <w:shd w:val="clear" w:color="auto" w:fill="FFFFFF"/>
        <w:jc w:val="center"/>
        <w:rPr>
          <w:b/>
          <w:color w:val="000000" w:themeColor="text1"/>
          <w:u w:val="single"/>
        </w:rPr>
      </w:pPr>
    </w:p>
    <w:p w:rsidR="00AB3213" w:rsidRDefault="00AB3213" w:rsidP="00F86AD7">
      <w:pPr>
        <w:shd w:val="clear" w:color="auto" w:fill="FFFFFF"/>
        <w:jc w:val="center"/>
        <w:rPr>
          <w:b/>
          <w:color w:val="000000" w:themeColor="text1"/>
          <w:u w:val="single"/>
        </w:rPr>
      </w:pPr>
    </w:p>
    <w:p w:rsidR="00AB3213" w:rsidRDefault="00AB3213" w:rsidP="00F86AD7">
      <w:pPr>
        <w:shd w:val="clear" w:color="auto" w:fill="FFFFFF"/>
        <w:jc w:val="center"/>
        <w:rPr>
          <w:b/>
          <w:color w:val="000000" w:themeColor="text1"/>
          <w:u w:val="single"/>
        </w:rPr>
      </w:pPr>
    </w:p>
    <w:p w:rsidR="00AB3213" w:rsidRDefault="00AB3213" w:rsidP="00F86AD7">
      <w:pPr>
        <w:shd w:val="clear" w:color="auto" w:fill="FFFFFF"/>
        <w:jc w:val="center"/>
        <w:rPr>
          <w:b/>
          <w:color w:val="000000" w:themeColor="text1"/>
          <w:u w:val="single"/>
        </w:rPr>
      </w:pPr>
    </w:p>
    <w:p w:rsidR="005C0D55" w:rsidRPr="00657779" w:rsidRDefault="005C0D55" w:rsidP="00F86AD7">
      <w:pPr>
        <w:shd w:val="clear" w:color="auto" w:fill="FFFFFF"/>
        <w:jc w:val="center"/>
        <w:rPr>
          <w:b/>
          <w:color w:val="000000" w:themeColor="text1"/>
          <w:u w:val="single"/>
        </w:rPr>
      </w:pPr>
      <w:r w:rsidRPr="00657779">
        <w:rPr>
          <w:b/>
          <w:color w:val="000000" w:themeColor="text1"/>
          <w:u w:val="single"/>
        </w:rPr>
        <w:t>Контрольно-измерительные материалы</w:t>
      </w:r>
    </w:p>
    <w:p w:rsidR="00AF4365" w:rsidRPr="00657779" w:rsidRDefault="00AF4365" w:rsidP="00F86AD7">
      <w:pPr>
        <w:shd w:val="clear" w:color="auto" w:fill="FFFFFF"/>
        <w:jc w:val="center"/>
        <w:rPr>
          <w:b/>
          <w:color w:val="000000" w:themeColor="text1"/>
          <w:u w:val="single"/>
        </w:rPr>
      </w:pPr>
    </w:p>
    <w:p w:rsidR="005C0D55" w:rsidRPr="0059287C" w:rsidRDefault="00186599" w:rsidP="00F86AD7">
      <w:pPr>
        <w:shd w:val="clear" w:color="auto" w:fill="FFFFFF"/>
        <w:jc w:val="center"/>
        <w:rPr>
          <w:color w:val="000000" w:themeColor="text1"/>
        </w:rPr>
      </w:pPr>
      <w:r w:rsidRPr="00657779">
        <w:rPr>
          <w:color w:val="000000" w:themeColor="text1"/>
        </w:rPr>
        <w:t xml:space="preserve">ВХОДНАЯ КОНТРОЛЬНАЯ РАБОТА      </w:t>
      </w:r>
      <w:r w:rsidR="00AF4365" w:rsidRPr="00657779">
        <w:rPr>
          <w:color w:val="000000" w:themeColor="text1"/>
        </w:rPr>
        <w:t xml:space="preserve">                         </w:t>
      </w:r>
      <w:r w:rsidR="00657779">
        <w:rPr>
          <w:color w:val="000000" w:themeColor="text1"/>
        </w:rPr>
        <w:t xml:space="preserve">       2</w:t>
      </w:r>
      <w:r w:rsidR="00657779" w:rsidRPr="00657779">
        <w:rPr>
          <w:color w:val="000000" w:themeColor="text1"/>
        </w:rPr>
        <w:t>1</w:t>
      </w:r>
      <w:r w:rsidR="00657779">
        <w:rPr>
          <w:color w:val="000000" w:themeColor="text1"/>
        </w:rPr>
        <w:t>.09.201</w:t>
      </w:r>
      <w:r w:rsidR="00657779" w:rsidRPr="0059287C">
        <w:rPr>
          <w:color w:val="000000" w:themeColor="text1"/>
        </w:rPr>
        <w:t>8</w:t>
      </w:r>
    </w:p>
    <w:p w:rsidR="00AF4365" w:rsidRPr="00657779" w:rsidRDefault="00AF4365" w:rsidP="00F86AD7">
      <w:pPr>
        <w:shd w:val="clear" w:color="auto" w:fill="FFFFFF"/>
        <w:jc w:val="center"/>
        <w:rPr>
          <w:color w:val="000000" w:themeColor="text1"/>
        </w:rPr>
      </w:pPr>
    </w:p>
    <w:p w:rsidR="00AF4365" w:rsidRPr="00657779" w:rsidRDefault="00AF4365" w:rsidP="00AF4365">
      <w:pPr>
        <w:spacing w:line="274" w:lineRule="atLeast"/>
        <w:ind w:left="426"/>
        <w:rPr>
          <w:color w:val="000000" w:themeColor="text1"/>
          <w:sz w:val="28"/>
          <w:szCs w:val="28"/>
        </w:rPr>
      </w:pPr>
      <w:r w:rsidRPr="00657779">
        <w:rPr>
          <w:b/>
          <w:bCs/>
          <w:color w:val="000000" w:themeColor="text1"/>
          <w:sz w:val="28"/>
          <w:szCs w:val="28"/>
        </w:rPr>
        <w:t>Вариант 1</w:t>
      </w:r>
    </w:p>
    <w:p w:rsidR="00AF4365" w:rsidRPr="00657779" w:rsidRDefault="00AF4365" w:rsidP="00A22084">
      <w:pPr>
        <w:numPr>
          <w:ilvl w:val="0"/>
          <w:numId w:val="42"/>
        </w:numPr>
        <w:spacing w:line="360" w:lineRule="atLeast"/>
        <w:ind w:left="426"/>
        <w:rPr>
          <w:color w:val="000000" w:themeColor="text1"/>
          <w:sz w:val="28"/>
          <w:szCs w:val="28"/>
        </w:rPr>
      </w:pPr>
      <w:r w:rsidRPr="00657779">
        <w:rPr>
          <w:color w:val="000000" w:themeColor="text1"/>
          <w:sz w:val="28"/>
          <w:szCs w:val="28"/>
        </w:rPr>
        <w:t>Запиши числа: двести сорок  тысяч сто восемнадцать, двадцать четыре тысячи восемнадцать. Сравни их.</w:t>
      </w:r>
    </w:p>
    <w:p w:rsidR="00AF4365" w:rsidRPr="00657779" w:rsidRDefault="00AF4365" w:rsidP="00A22084">
      <w:pPr>
        <w:numPr>
          <w:ilvl w:val="0"/>
          <w:numId w:val="43"/>
        </w:numPr>
        <w:spacing w:line="360" w:lineRule="atLeast"/>
        <w:ind w:left="426"/>
        <w:rPr>
          <w:color w:val="000000" w:themeColor="text1"/>
          <w:sz w:val="28"/>
          <w:szCs w:val="28"/>
        </w:rPr>
      </w:pPr>
      <w:r w:rsidRPr="00657779">
        <w:rPr>
          <w:color w:val="000000" w:themeColor="text1"/>
          <w:sz w:val="28"/>
          <w:szCs w:val="28"/>
        </w:rPr>
        <w:t>Запиши ответы.</w:t>
      </w:r>
    </w:p>
    <w:p w:rsidR="00AF4365" w:rsidRPr="00AF4365" w:rsidRDefault="00AF4365" w:rsidP="00AF4365">
      <w:pPr>
        <w:spacing w:line="274" w:lineRule="atLeast"/>
        <w:ind w:left="426"/>
        <w:rPr>
          <w:color w:val="000000"/>
          <w:sz w:val="28"/>
          <w:szCs w:val="28"/>
        </w:rPr>
      </w:pPr>
      <w:r w:rsidRPr="00AF4365">
        <w:rPr>
          <w:color w:val="000000"/>
          <w:sz w:val="28"/>
          <w:szCs w:val="28"/>
        </w:rPr>
        <w:t>3080 · 1 =                             19605 · 0 =            </w:t>
      </w:r>
    </w:p>
    <w:p w:rsidR="00AF4365" w:rsidRPr="00AF4365" w:rsidRDefault="00AF4365" w:rsidP="00AF4365">
      <w:pPr>
        <w:spacing w:line="274" w:lineRule="atLeast"/>
        <w:ind w:left="426"/>
        <w:rPr>
          <w:color w:val="000000"/>
          <w:sz w:val="28"/>
          <w:szCs w:val="28"/>
        </w:rPr>
      </w:pPr>
      <w:r w:rsidRPr="00AF4365">
        <w:rPr>
          <w:color w:val="000000"/>
          <w:sz w:val="28"/>
          <w:szCs w:val="28"/>
        </w:rPr>
        <w:t>20999 + 1 =                           36100 – 1 =</w:t>
      </w:r>
    </w:p>
    <w:p w:rsidR="00AF4365" w:rsidRPr="00AF4365" w:rsidRDefault="00AF4365" w:rsidP="00A22084">
      <w:pPr>
        <w:numPr>
          <w:ilvl w:val="0"/>
          <w:numId w:val="44"/>
        </w:numPr>
        <w:spacing w:line="360" w:lineRule="atLeast"/>
        <w:ind w:left="426"/>
        <w:rPr>
          <w:color w:val="000000"/>
          <w:sz w:val="28"/>
          <w:szCs w:val="28"/>
        </w:rPr>
      </w:pPr>
      <w:r w:rsidRPr="00AF4365">
        <w:rPr>
          <w:color w:val="000000"/>
          <w:sz w:val="28"/>
          <w:szCs w:val="28"/>
        </w:rPr>
        <w:t>Найди значение выражения.</w:t>
      </w:r>
    </w:p>
    <w:p w:rsidR="00AF4365" w:rsidRPr="00657779" w:rsidRDefault="00813837" w:rsidP="00AF4365">
      <w:pPr>
        <w:spacing w:line="274" w:lineRule="atLeast"/>
        <w:ind w:left="426"/>
        <w:rPr>
          <w:color w:val="000000"/>
          <w:sz w:val="28"/>
          <w:szCs w:val="28"/>
          <w:lang w:val="en-US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186+24</m:t>
              </m:r>
            </m:e>
          </m:d>
          <m:r>
            <w:rPr>
              <w:rFonts w:ascii="Cambria Math" w:hAnsi="Cambria Math"/>
              <w:color w:val="000000"/>
              <w:sz w:val="28"/>
              <w:szCs w:val="28"/>
              <w:lang w:val="en-US"/>
            </w:rPr>
            <m:t>÷3∙8÷10</m:t>
          </m:r>
        </m:oMath>
      </m:oMathPara>
    </w:p>
    <w:p w:rsidR="00AF4365" w:rsidRPr="00AF4365" w:rsidRDefault="00AF4365" w:rsidP="00A22084">
      <w:pPr>
        <w:numPr>
          <w:ilvl w:val="0"/>
          <w:numId w:val="45"/>
        </w:numPr>
        <w:spacing w:line="360" w:lineRule="atLeast"/>
        <w:ind w:left="426"/>
        <w:rPr>
          <w:color w:val="000000"/>
          <w:sz w:val="28"/>
          <w:szCs w:val="28"/>
        </w:rPr>
      </w:pPr>
      <w:r w:rsidRPr="00AF4365">
        <w:rPr>
          <w:color w:val="000000"/>
          <w:sz w:val="28"/>
          <w:szCs w:val="28"/>
        </w:rPr>
        <w:t>Решите задачу.</w:t>
      </w:r>
    </w:p>
    <w:p w:rsidR="00AF4365" w:rsidRPr="00AF4365" w:rsidRDefault="00AF4365" w:rsidP="00AF4365">
      <w:pPr>
        <w:spacing w:line="274" w:lineRule="atLeast"/>
        <w:ind w:left="426"/>
        <w:rPr>
          <w:color w:val="000000"/>
          <w:sz w:val="28"/>
          <w:szCs w:val="28"/>
        </w:rPr>
      </w:pPr>
      <w:r w:rsidRPr="00AF4365">
        <w:rPr>
          <w:color w:val="000000"/>
          <w:sz w:val="28"/>
          <w:szCs w:val="28"/>
        </w:rPr>
        <w:t>Из двух сёл навстречу друг другу выехали два велосипедиста и встретились через 2 часа. Первый велосипедист ехал со скоростью 14 км/ч, второй велосипедист со скоростью 16 км/ч. Найди расстояние между сёлами.</w:t>
      </w:r>
    </w:p>
    <w:p w:rsidR="00AF4365" w:rsidRPr="00AF4365" w:rsidRDefault="00AF4365" w:rsidP="00A22084">
      <w:pPr>
        <w:numPr>
          <w:ilvl w:val="0"/>
          <w:numId w:val="46"/>
        </w:numPr>
        <w:spacing w:line="360" w:lineRule="atLeast"/>
        <w:ind w:left="426"/>
        <w:rPr>
          <w:color w:val="000000"/>
          <w:sz w:val="28"/>
          <w:szCs w:val="28"/>
        </w:rPr>
      </w:pPr>
      <w:r w:rsidRPr="00AF4365">
        <w:rPr>
          <w:color w:val="000000"/>
          <w:sz w:val="28"/>
          <w:szCs w:val="28"/>
        </w:rPr>
        <w:t>Реши уравнение.</w:t>
      </w:r>
    </w:p>
    <w:p w:rsidR="00AF4365" w:rsidRPr="00AF4365" w:rsidRDefault="00AF4365" w:rsidP="00AF4365">
      <w:pPr>
        <w:spacing w:line="274" w:lineRule="atLeast"/>
        <w:ind w:left="426"/>
        <w:rPr>
          <w:color w:val="000000"/>
          <w:sz w:val="28"/>
          <w:szCs w:val="28"/>
        </w:rPr>
      </w:pPr>
      <w:r w:rsidRPr="00AF4365">
        <w:rPr>
          <w:color w:val="000000"/>
          <w:sz w:val="28"/>
          <w:szCs w:val="28"/>
        </w:rPr>
        <w:br/>
        <w:t>     25 ∙ 5 – x = 123</w:t>
      </w:r>
    </w:p>
    <w:p w:rsidR="00AF4365" w:rsidRPr="00AF4365" w:rsidRDefault="00AF4365" w:rsidP="00A22084">
      <w:pPr>
        <w:numPr>
          <w:ilvl w:val="0"/>
          <w:numId w:val="47"/>
        </w:numPr>
        <w:spacing w:line="360" w:lineRule="atLeast"/>
        <w:ind w:left="426"/>
        <w:rPr>
          <w:color w:val="000000"/>
          <w:sz w:val="28"/>
          <w:szCs w:val="28"/>
        </w:rPr>
      </w:pPr>
      <w:r w:rsidRPr="00AF4365">
        <w:rPr>
          <w:color w:val="000000"/>
          <w:sz w:val="28"/>
          <w:szCs w:val="28"/>
        </w:rPr>
        <w:t>Заполни пропуски.</w:t>
      </w:r>
      <w:r w:rsidRPr="00AF4365">
        <w:rPr>
          <w:color w:val="000000"/>
          <w:sz w:val="28"/>
          <w:szCs w:val="28"/>
        </w:rPr>
        <w:br/>
        <w:t>3 ч 28 мин</w:t>
      </w:r>
      <w:proofErr w:type="gramStart"/>
      <w:r w:rsidRPr="00AF4365">
        <w:rPr>
          <w:color w:val="000000"/>
          <w:sz w:val="28"/>
          <w:szCs w:val="28"/>
        </w:rPr>
        <w:t xml:space="preserve"> = ….</w:t>
      </w:r>
      <w:proofErr w:type="gramEnd"/>
      <w:r w:rsidRPr="00AF4365">
        <w:rPr>
          <w:color w:val="000000"/>
          <w:sz w:val="28"/>
          <w:szCs w:val="28"/>
        </w:rPr>
        <w:t>мин             5 км 4м …5 км 40дм</w:t>
      </w:r>
    </w:p>
    <w:p w:rsidR="00AF4365" w:rsidRPr="00AF4365" w:rsidRDefault="00AF4365" w:rsidP="00AF4365">
      <w:pPr>
        <w:spacing w:line="274" w:lineRule="atLeast"/>
        <w:ind w:left="426"/>
        <w:rPr>
          <w:color w:val="000000"/>
          <w:sz w:val="28"/>
          <w:szCs w:val="28"/>
        </w:rPr>
      </w:pPr>
      <w:r w:rsidRPr="00AF4365">
        <w:rPr>
          <w:color w:val="000000"/>
          <w:sz w:val="28"/>
          <w:szCs w:val="28"/>
        </w:rPr>
        <w:t xml:space="preserve">370 </w:t>
      </w:r>
      <w:proofErr w:type="spellStart"/>
      <w:r w:rsidRPr="00AF4365">
        <w:rPr>
          <w:color w:val="000000"/>
          <w:sz w:val="28"/>
          <w:szCs w:val="28"/>
        </w:rPr>
        <w:t>дм</w:t>
      </w:r>
      <w:proofErr w:type="spellEnd"/>
      <w:proofErr w:type="gramStart"/>
      <w:r w:rsidRPr="00AF4365">
        <w:rPr>
          <w:color w:val="000000"/>
          <w:sz w:val="28"/>
          <w:szCs w:val="28"/>
        </w:rPr>
        <w:t xml:space="preserve"> =….</w:t>
      </w:r>
      <w:proofErr w:type="gramEnd"/>
      <w:r w:rsidRPr="00AF4365">
        <w:rPr>
          <w:color w:val="000000"/>
          <w:sz w:val="28"/>
          <w:szCs w:val="28"/>
        </w:rPr>
        <w:t>м                        6 т 200 кг ….6200 кг</w:t>
      </w:r>
    </w:p>
    <w:p w:rsidR="00AF4365" w:rsidRPr="00AF4365" w:rsidRDefault="00AF4365" w:rsidP="00AF4365">
      <w:pPr>
        <w:spacing w:line="274" w:lineRule="atLeast"/>
        <w:ind w:left="426"/>
        <w:rPr>
          <w:color w:val="000000"/>
          <w:sz w:val="28"/>
          <w:szCs w:val="28"/>
        </w:rPr>
      </w:pPr>
      <w:r w:rsidRPr="00AF4365">
        <w:rPr>
          <w:color w:val="000000"/>
          <w:sz w:val="28"/>
          <w:szCs w:val="28"/>
        </w:rPr>
        <w:t xml:space="preserve">16284 кг = …т…ц…кг         3 </w:t>
      </w:r>
      <w:proofErr w:type="spellStart"/>
      <w:r w:rsidRPr="00AF4365">
        <w:rPr>
          <w:color w:val="000000"/>
          <w:sz w:val="28"/>
          <w:szCs w:val="28"/>
        </w:rPr>
        <w:t>сут</w:t>
      </w:r>
      <w:proofErr w:type="spellEnd"/>
      <w:r w:rsidRPr="00AF4365">
        <w:rPr>
          <w:color w:val="000000"/>
          <w:sz w:val="28"/>
          <w:szCs w:val="28"/>
        </w:rPr>
        <w:t xml:space="preserve"> 10 ч … 190 ч</w:t>
      </w:r>
    </w:p>
    <w:p w:rsidR="00AF4365" w:rsidRPr="00AF4365" w:rsidRDefault="00AF4365" w:rsidP="00A22084">
      <w:pPr>
        <w:numPr>
          <w:ilvl w:val="0"/>
          <w:numId w:val="48"/>
        </w:numPr>
        <w:spacing w:line="360" w:lineRule="atLeast"/>
        <w:ind w:left="426"/>
        <w:rPr>
          <w:color w:val="000000"/>
          <w:sz w:val="28"/>
          <w:szCs w:val="28"/>
        </w:rPr>
      </w:pPr>
      <w:r w:rsidRPr="00AF4365">
        <w:rPr>
          <w:color w:val="000000"/>
          <w:sz w:val="28"/>
          <w:szCs w:val="28"/>
        </w:rPr>
        <w:t>Геометрическая задача.</w:t>
      </w:r>
    </w:p>
    <w:p w:rsidR="00AF4365" w:rsidRPr="00AF4365" w:rsidRDefault="00AF4365" w:rsidP="00AF4365">
      <w:pPr>
        <w:shd w:val="clear" w:color="auto" w:fill="FFFFFF"/>
        <w:spacing w:line="274" w:lineRule="atLeast"/>
        <w:ind w:left="426"/>
        <w:rPr>
          <w:color w:val="000000"/>
          <w:sz w:val="28"/>
          <w:szCs w:val="28"/>
        </w:rPr>
      </w:pPr>
      <w:r w:rsidRPr="00AF4365">
        <w:rPr>
          <w:color w:val="000000"/>
          <w:sz w:val="28"/>
          <w:szCs w:val="28"/>
        </w:rPr>
        <w:t>Нарисуйте прямоугольник со сторонами 6 и 7 см. Вычислите его площадь и периметр.</w:t>
      </w:r>
    </w:p>
    <w:p w:rsidR="00AF4365" w:rsidRPr="00AF4365" w:rsidRDefault="00AF4365" w:rsidP="00AF4365">
      <w:pPr>
        <w:spacing w:line="274" w:lineRule="atLeast"/>
        <w:ind w:left="426"/>
        <w:rPr>
          <w:color w:val="000000"/>
          <w:sz w:val="28"/>
          <w:szCs w:val="28"/>
        </w:rPr>
      </w:pPr>
    </w:p>
    <w:p w:rsidR="00AF4365" w:rsidRPr="00AF4365" w:rsidRDefault="00AF4365" w:rsidP="00AF4365">
      <w:pPr>
        <w:spacing w:line="274" w:lineRule="atLeast"/>
        <w:ind w:left="426"/>
        <w:rPr>
          <w:color w:val="000000"/>
          <w:sz w:val="28"/>
          <w:szCs w:val="28"/>
        </w:rPr>
      </w:pPr>
    </w:p>
    <w:p w:rsidR="00AF4365" w:rsidRPr="00AF4365" w:rsidRDefault="00AF4365" w:rsidP="00AF4365">
      <w:pPr>
        <w:spacing w:line="274" w:lineRule="atLeast"/>
        <w:ind w:left="426"/>
        <w:rPr>
          <w:color w:val="000000"/>
          <w:sz w:val="28"/>
          <w:szCs w:val="28"/>
        </w:rPr>
      </w:pPr>
    </w:p>
    <w:p w:rsidR="00AF4365" w:rsidRPr="00AF4365" w:rsidRDefault="00AF4365" w:rsidP="00AF4365">
      <w:pPr>
        <w:spacing w:line="274" w:lineRule="atLeast"/>
        <w:ind w:left="426"/>
        <w:rPr>
          <w:color w:val="000000"/>
          <w:sz w:val="28"/>
          <w:szCs w:val="28"/>
        </w:rPr>
      </w:pPr>
    </w:p>
    <w:p w:rsidR="00AF4365" w:rsidRPr="00AF4365" w:rsidRDefault="00AF4365" w:rsidP="00AF4365">
      <w:pPr>
        <w:spacing w:line="274" w:lineRule="atLeast"/>
        <w:ind w:left="426"/>
        <w:rPr>
          <w:color w:val="000000"/>
          <w:sz w:val="28"/>
          <w:szCs w:val="28"/>
        </w:rPr>
      </w:pPr>
    </w:p>
    <w:p w:rsidR="00674C34" w:rsidRDefault="00674C34" w:rsidP="00674C34">
      <w:pPr>
        <w:shd w:val="clear" w:color="auto" w:fill="FFFFFF"/>
        <w:jc w:val="center"/>
        <w:rPr>
          <w:color w:val="000000" w:themeColor="text1"/>
        </w:rPr>
      </w:pPr>
    </w:p>
    <w:p w:rsidR="00674C34" w:rsidRPr="0059287C" w:rsidRDefault="00674C34" w:rsidP="00674C34">
      <w:pPr>
        <w:shd w:val="clear" w:color="auto" w:fill="FFFFFF"/>
        <w:jc w:val="center"/>
        <w:rPr>
          <w:color w:val="000000" w:themeColor="text1"/>
        </w:rPr>
      </w:pPr>
      <w:r w:rsidRPr="00657779">
        <w:rPr>
          <w:color w:val="000000" w:themeColor="text1"/>
        </w:rPr>
        <w:t xml:space="preserve">ВХОДНАЯ КОНТРОЛЬНАЯ РАБОТА                               </w:t>
      </w:r>
      <w:r>
        <w:rPr>
          <w:color w:val="000000" w:themeColor="text1"/>
        </w:rPr>
        <w:t xml:space="preserve">       2</w:t>
      </w:r>
      <w:r w:rsidRPr="00657779">
        <w:rPr>
          <w:color w:val="000000" w:themeColor="text1"/>
        </w:rPr>
        <w:t>1</w:t>
      </w:r>
      <w:r>
        <w:rPr>
          <w:color w:val="000000" w:themeColor="text1"/>
        </w:rPr>
        <w:t>.09.201</w:t>
      </w:r>
      <w:r w:rsidRPr="0059287C">
        <w:rPr>
          <w:color w:val="000000" w:themeColor="text1"/>
        </w:rPr>
        <w:t>8</w:t>
      </w:r>
    </w:p>
    <w:p w:rsidR="00AF4365" w:rsidRPr="00AF4365" w:rsidRDefault="00AF4365" w:rsidP="00AF4365">
      <w:pPr>
        <w:spacing w:line="274" w:lineRule="atLeast"/>
        <w:ind w:left="426"/>
        <w:rPr>
          <w:color w:val="000000"/>
          <w:sz w:val="28"/>
          <w:szCs w:val="28"/>
        </w:rPr>
      </w:pPr>
    </w:p>
    <w:p w:rsidR="00AF4365" w:rsidRPr="00AF4365" w:rsidRDefault="00AF4365" w:rsidP="00AF4365">
      <w:pPr>
        <w:spacing w:line="274" w:lineRule="atLeast"/>
        <w:ind w:left="426"/>
        <w:rPr>
          <w:color w:val="000000"/>
          <w:sz w:val="28"/>
          <w:szCs w:val="28"/>
        </w:rPr>
      </w:pPr>
      <w:r w:rsidRPr="00AF4365">
        <w:rPr>
          <w:b/>
          <w:bCs/>
          <w:color w:val="000000"/>
          <w:sz w:val="28"/>
          <w:szCs w:val="28"/>
        </w:rPr>
        <w:t>Вариант 2</w:t>
      </w:r>
    </w:p>
    <w:p w:rsidR="00AF4365" w:rsidRPr="00AF4365" w:rsidRDefault="00AF4365" w:rsidP="00A22084">
      <w:pPr>
        <w:numPr>
          <w:ilvl w:val="0"/>
          <w:numId w:val="49"/>
        </w:numPr>
        <w:spacing w:line="360" w:lineRule="atLeast"/>
        <w:ind w:left="426"/>
        <w:rPr>
          <w:color w:val="000000"/>
          <w:sz w:val="28"/>
          <w:szCs w:val="28"/>
        </w:rPr>
      </w:pPr>
      <w:r w:rsidRPr="00AF4365">
        <w:rPr>
          <w:color w:val="000000"/>
          <w:sz w:val="28"/>
          <w:szCs w:val="28"/>
        </w:rPr>
        <w:t>Запиши числа: сто двадцать тысяч пятьсот, сто двадцать тысяч пятьдесят. Сравни их.</w:t>
      </w:r>
    </w:p>
    <w:p w:rsidR="00AF4365" w:rsidRPr="00AF4365" w:rsidRDefault="00AF4365" w:rsidP="00A22084">
      <w:pPr>
        <w:numPr>
          <w:ilvl w:val="0"/>
          <w:numId w:val="50"/>
        </w:numPr>
        <w:spacing w:line="360" w:lineRule="atLeast"/>
        <w:ind w:left="426"/>
        <w:rPr>
          <w:color w:val="000000"/>
          <w:sz w:val="28"/>
          <w:szCs w:val="28"/>
        </w:rPr>
      </w:pPr>
      <w:r w:rsidRPr="00AF4365">
        <w:rPr>
          <w:color w:val="000000"/>
          <w:sz w:val="28"/>
          <w:szCs w:val="28"/>
        </w:rPr>
        <w:t>Запиши ответы.</w:t>
      </w:r>
    </w:p>
    <w:p w:rsidR="00AF4365" w:rsidRPr="00AF4365" w:rsidRDefault="00AF4365" w:rsidP="00AF4365">
      <w:pPr>
        <w:spacing w:line="274" w:lineRule="atLeast"/>
        <w:ind w:left="426"/>
        <w:rPr>
          <w:color w:val="000000"/>
          <w:sz w:val="28"/>
          <w:szCs w:val="28"/>
        </w:rPr>
      </w:pPr>
      <w:r w:rsidRPr="00AF4365">
        <w:rPr>
          <w:color w:val="000000"/>
          <w:sz w:val="28"/>
          <w:szCs w:val="28"/>
        </w:rPr>
        <w:t>4070 · 1 =                                 18509 · 0 =            </w:t>
      </w:r>
    </w:p>
    <w:p w:rsidR="00AF4365" w:rsidRPr="00AF4365" w:rsidRDefault="00AF4365" w:rsidP="00AF4365">
      <w:pPr>
        <w:spacing w:line="274" w:lineRule="atLeast"/>
        <w:ind w:left="426"/>
        <w:rPr>
          <w:color w:val="000000"/>
          <w:sz w:val="28"/>
          <w:szCs w:val="28"/>
        </w:rPr>
      </w:pPr>
      <w:r w:rsidRPr="00AF4365">
        <w:rPr>
          <w:color w:val="000000"/>
          <w:sz w:val="28"/>
          <w:szCs w:val="28"/>
        </w:rPr>
        <w:t>80999 + 1 =                       42100 – 1 =</w:t>
      </w:r>
    </w:p>
    <w:p w:rsidR="00AF4365" w:rsidRPr="00AF4365" w:rsidRDefault="00AF4365" w:rsidP="00A22084">
      <w:pPr>
        <w:numPr>
          <w:ilvl w:val="0"/>
          <w:numId w:val="51"/>
        </w:numPr>
        <w:spacing w:line="360" w:lineRule="atLeast"/>
        <w:ind w:left="426"/>
        <w:rPr>
          <w:color w:val="000000"/>
          <w:sz w:val="28"/>
          <w:szCs w:val="28"/>
        </w:rPr>
      </w:pPr>
      <w:r w:rsidRPr="00AF4365">
        <w:rPr>
          <w:color w:val="000000"/>
          <w:sz w:val="28"/>
          <w:szCs w:val="28"/>
        </w:rPr>
        <w:t>Найди значение выражения:</w:t>
      </w:r>
    </w:p>
    <w:p w:rsidR="00AF4365" w:rsidRPr="00657779" w:rsidRDefault="00813837" w:rsidP="00AF4365">
      <w:pPr>
        <w:spacing w:line="274" w:lineRule="atLeast"/>
        <w:ind w:left="426"/>
        <w:rPr>
          <w:color w:val="000000"/>
          <w:sz w:val="28"/>
          <w:szCs w:val="28"/>
          <w:lang w:val="en-US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136+164</m:t>
              </m:r>
            </m:e>
          </m:d>
          <m:r>
            <w:rPr>
              <w:rFonts w:ascii="Cambria Math" w:hAnsi="Cambria Math"/>
              <w:color w:val="000000"/>
              <w:sz w:val="28"/>
              <w:szCs w:val="28"/>
            </w:rPr>
            <m:t>÷6∙9-250</m:t>
          </m:r>
          <m:r>
            <m:rPr>
              <m:sty m:val="p"/>
            </m:rPr>
            <w:rPr>
              <w:color w:val="000000"/>
              <w:sz w:val="28"/>
              <w:szCs w:val="28"/>
            </w:rPr>
            <w:br/>
          </m:r>
        </m:oMath>
      </m:oMathPara>
    </w:p>
    <w:p w:rsidR="00AF4365" w:rsidRPr="00AF4365" w:rsidRDefault="00AF4365" w:rsidP="00A22084">
      <w:pPr>
        <w:numPr>
          <w:ilvl w:val="0"/>
          <w:numId w:val="52"/>
        </w:numPr>
        <w:spacing w:line="360" w:lineRule="atLeast"/>
        <w:ind w:left="426"/>
        <w:rPr>
          <w:color w:val="000000"/>
          <w:sz w:val="28"/>
          <w:szCs w:val="28"/>
        </w:rPr>
      </w:pPr>
      <w:r w:rsidRPr="00AF4365">
        <w:rPr>
          <w:color w:val="000000"/>
          <w:sz w:val="28"/>
          <w:szCs w:val="28"/>
        </w:rPr>
        <w:t>Реши задачу.</w:t>
      </w:r>
    </w:p>
    <w:p w:rsidR="00AF4365" w:rsidRPr="00AF4365" w:rsidRDefault="00AF4365" w:rsidP="00AF4365">
      <w:pPr>
        <w:spacing w:line="274" w:lineRule="atLeast"/>
        <w:ind w:left="426"/>
        <w:rPr>
          <w:color w:val="000000"/>
          <w:sz w:val="28"/>
          <w:szCs w:val="28"/>
        </w:rPr>
      </w:pPr>
      <w:r w:rsidRPr="00AF4365">
        <w:rPr>
          <w:color w:val="000000"/>
          <w:sz w:val="28"/>
          <w:szCs w:val="28"/>
        </w:rPr>
        <w:br/>
        <w:t xml:space="preserve">Из двух посёлков одновременно навстречу друг другу вышли два пешехода. Расстояние между посёлками 18 км. Первый пешеход шёл со скоростью 3 км/ч, а второй – со скоростью 6 км/ч. </w:t>
      </w:r>
      <w:proofErr w:type="gramStart"/>
      <w:r w:rsidRPr="00AF4365">
        <w:rPr>
          <w:color w:val="000000"/>
          <w:sz w:val="28"/>
          <w:szCs w:val="28"/>
        </w:rPr>
        <w:t>Через</w:t>
      </w:r>
      <w:proofErr w:type="gramEnd"/>
      <w:r w:rsidRPr="00AF4365">
        <w:rPr>
          <w:color w:val="000000"/>
          <w:sz w:val="28"/>
          <w:szCs w:val="28"/>
        </w:rPr>
        <w:t xml:space="preserve"> сколько часов они встретились?  </w:t>
      </w:r>
    </w:p>
    <w:p w:rsidR="00AF4365" w:rsidRPr="00AF4365" w:rsidRDefault="00AF4365" w:rsidP="00A22084">
      <w:pPr>
        <w:numPr>
          <w:ilvl w:val="0"/>
          <w:numId w:val="53"/>
        </w:numPr>
        <w:spacing w:line="360" w:lineRule="atLeast"/>
        <w:ind w:left="426"/>
        <w:rPr>
          <w:color w:val="000000"/>
          <w:sz w:val="28"/>
          <w:szCs w:val="28"/>
        </w:rPr>
      </w:pPr>
      <w:r w:rsidRPr="00AF4365">
        <w:rPr>
          <w:color w:val="000000"/>
          <w:sz w:val="28"/>
          <w:szCs w:val="28"/>
        </w:rPr>
        <w:t>Реши уравнение:</w:t>
      </w:r>
    </w:p>
    <w:p w:rsidR="00AF4365" w:rsidRPr="00AF4365" w:rsidRDefault="00AF4365" w:rsidP="00AF4365">
      <w:pPr>
        <w:spacing w:line="274" w:lineRule="atLeast"/>
        <w:ind w:left="426"/>
        <w:rPr>
          <w:color w:val="000000"/>
          <w:sz w:val="28"/>
          <w:szCs w:val="28"/>
        </w:rPr>
      </w:pPr>
      <w:r w:rsidRPr="00AF4365">
        <w:rPr>
          <w:color w:val="000000"/>
          <w:sz w:val="28"/>
          <w:szCs w:val="28"/>
        </w:rPr>
        <w:br/>
        <w:t>     х</w:t>
      </w:r>
      <w:proofErr w:type="gramStart"/>
      <w:r w:rsidRPr="00AF4365">
        <w:rPr>
          <w:color w:val="000000"/>
          <w:sz w:val="28"/>
          <w:szCs w:val="28"/>
        </w:rPr>
        <w:t xml:space="preserve"> :</w:t>
      </w:r>
      <w:proofErr w:type="gramEnd"/>
      <w:r w:rsidRPr="00AF4365">
        <w:rPr>
          <w:color w:val="000000"/>
          <w:sz w:val="28"/>
          <w:szCs w:val="28"/>
        </w:rPr>
        <w:t xml:space="preserve"> 64 = 2000 – 1999</w:t>
      </w:r>
    </w:p>
    <w:p w:rsidR="00AF4365" w:rsidRPr="00AF4365" w:rsidRDefault="00AF4365" w:rsidP="00A22084">
      <w:pPr>
        <w:numPr>
          <w:ilvl w:val="0"/>
          <w:numId w:val="54"/>
        </w:numPr>
        <w:spacing w:line="360" w:lineRule="atLeast"/>
        <w:ind w:left="426"/>
        <w:rPr>
          <w:color w:val="000000"/>
          <w:sz w:val="28"/>
          <w:szCs w:val="28"/>
        </w:rPr>
      </w:pPr>
      <w:r w:rsidRPr="00AF4365">
        <w:rPr>
          <w:color w:val="000000"/>
          <w:sz w:val="28"/>
          <w:szCs w:val="28"/>
        </w:rPr>
        <w:t>Заполни пропуски:</w:t>
      </w:r>
    </w:p>
    <w:p w:rsidR="00AF4365" w:rsidRPr="00AF4365" w:rsidRDefault="00AF4365" w:rsidP="00AF4365">
      <w:pPr>
        <w:spacing w:line="274" w:lineRule="atLeast"/>
        <w:ind w:left="426"/>
        <w:rPr>
          <w:color w:val="000000"/>
          <w:sz w:val="28"/>
          <w:szCs w:val="28"/>
        </w:rPr>
      </w:pPr>
      <w:r w:rsidRPr="00AF4365">
        <w:rPr>
          <w:color w:val="000000"/>
          <w:sz w:val="28"/>
          <w:szCs w:val="28"/>
        </w:rPr>
        <w:br/>
        <w:t>     6 м 84 см</w:t>
      </w:r>
      <w:proofErr w:type="gramStart"/>
      <w:r w:rsidRPr="00AF4365">
        <w:rPr>
          <w:color w:val="000000"/>
          <w:sz w:val="28"/>
          <w:szCs w:val="28"/>
        </w:rPr>
        <w:t xml:space="preserve"> =….</w:t>
      </w:r>
      <w:proofErr w:type="gramEnd"/>
      <w:r w:rsidRPr="00AF4365">
        <w:rPr>
          <w:color w:val="000000"/>
          <w:sz w:val="28"/>
          <w:szCs w:val="28"/>
        </w:rPr>
        <w:t>см                          5 т 300 кг … 5 т 3 ц</w:t>
      </w:r>
    </w:p>
    <w:p w:rsidR="00AF4365" w:rsidRPr="00AF4365" w:rsidRDefault="00AF4365" w:rsidP="00AF4365">
      <w:pPr>
        <w:spacing w:line="274" w:lineRule="atLeast"/>
        <w:ind w:left="426"/>
        <w:rPr>
          <w:color w:val="000000"/>
          <w:sz w:val="28"/>
          <w:szCs w:val="28"/>
        </w:rPr>
      </w:pPr>
      <w:r w:rsidRPr="00AF4365">
        <w:rPr>
          <w:color w:val="000000"/>
          <w:sz w:val="28"/>
          <w:szCs w:val="28"/>
        </w:rPr>
        <w:t>  2ч 18 мин = ……</w:t>
      </w:r>
      <w:proofErr w:type="gramStart"/>
      <w:r w:rsidRPr="00AF4365">
        <w:rPr>
          <w:color w:val="000000"/>
          <w:sz w:val="28"/>
          <w:szCs w:val="28"/>
        </w:rPr>
        <w:t>мин</w:t>
      </w:r>
      <w:proofErr w:type="gramEnd"/>
      <w:r w:rsidRPr="00AF4365">
        <w:rPr>
          <w:color w:val="000000"/>
          <w:sz w:val="28"/>
          <w:szCs w:val="28"/>
        </w:rPr>
        <w:t xml:space="preserve">                  20 км 400 м … 2400 м</w:t>
      </w:r>
      <w:r w:rsidRPr="00AF4365">
        <w:rPr>
          <w:color w:val="000000"/>
          <w:sz w:val="28"/>
          <w:szCs w:val="28"/>
        </w:rPr>
        <w:br/>
        <w:t xml:space="preserve">     14826 кг = …т….ц….кг              245 ч … 4 </w:t>
      </w:r>
      <w:proofErr w:type="spellStart"/>
      <w:r w:rsidRPr="00AF4365">
        <w:rPr>
          <w:color w:val="000000"/>
          <w:sz w:val="28"/>
          <w:szCs w:val="28"/>
        </w:rPr>
        <w:t>сут</w:t>
      </w:r>
      <w:proofErr w:type="spellEnd"/>
      <w:r w:rsidRPr="00AF4365">
        <w:rPr>
          <w:color w:val="000000"/>
          <w:sz w:val="28"/>
          <w:szCs w:val="28"/>
        </w:rPr>
        <w:t xml:space="preserve"> 5 ч                                </w:t>
      </w:r>
    </w:p>
    <w:p w:rsidR="00AF4365" w:rsidRPr="00AF4365" w:rsidRDefault="00AF4365" w:rsidP="00A22084">
      <w:pPr>
        <w:numPr>
          <w:ilvl w:val="0"/>
          <w:numId w:val="55"/>
        </w:numPr>
        <w:spacing w:line="360" w:lineRule="atLeast"/>
        <w:ind w:left="426"/>
        <w:rPr>
          <w:color w:val="000000"/>
          <w:sz w:val="28"/>
          <w:szCs w:val="28"/>
        </w:rPr>
      </w:pPr>
      <w:r w:rsidRPr="00AF4365">
        <w:rPr>
          <w:color w:val="000000"/>
          <w:sz w:val="28"/>
          <w:szCs w:val="28"/>
        </w:rPr>
        <w:t>Геометрическая задача.</w:t>
      </w:r>
    </w:p>
    <w:p w:rsidR="00AF4365" w:rsidRPr="00AF4365" w:rsidRDefault="00AF4365" w:rsidP="00AF4365">
      <w:pPr>
        <w:spacing w:line="274" w:lineRule="atLeast"/>
        <w:ind w:left="426"/>
        <w:rPr>
          <w:color w:val="000000"/>
          <w:sz w:val="28"/>
          <w:szCs w:val="28"/>
        </w:rPr>
      </w:pPr>
      <w:r w:rsidRPr="00AF4365">
        <w:rPr>
          <w:color w:val="000000"/>
          <w:sz w:val="28"/>
          <w:szCs w:val="28"/>
        </w:rPr>
        <w:t>     Нарисуйте прямоугольник со сторонами 4 и 5 см. Вычислите его площадь и периметр.</w:t>
      </w:r>
    </w:p>
    <w:p w:rsidR="00AF4365" w:rsidRPr="00AF4365" w:rsidRDefault="00AF4365" w:rsidP="00AF4365">
      <w:pPr>
        <w:rPr>
          <w:rFonts w:ascii="Arial" w:hAnsi="Arial" w:cs="Arial"/>
          <w:color w:val="000000"/>
          <w:sz w:val="21"/>
          <w:szCs w:val="21"/>
        </w:rPr>
      </w:pPr>
      <w:r w:rsidRPr="00AF4365">
        <w:rPr>
          <w:rFonts w:ascii="Arial" w:hAnsi="Arial" w:cs="Arial"/>
          <w:color w:val="000000"/>
          <w:sz w:val="21"/>
          <w:szCs w:val="21"/>
        </w:rPr>
        <w:br/>
      </w:r>
    </w:p>
    <w:p w:rsidR="00AF4365" w:rsidRDefault="00AF4365" w:rsidP="00F86AD7">
      <w:pPr>
        <w:shd w:val="clear" w:color="auto" w:fill="FFFFFF"/>
        <w:jc w:val="center"/>
        <w:rPr>
          <w:color w:val="333333"/>
        </w:rPr>
      </w:pPr>
    </w:p>
    <w:p w:rsidR="00AF4365" w:rsidRDefault="00AF4365" w:rsidP="00F86AD7">
      <w:pPr>
        <w:shd w:val="clear" w:color="auto" w:fill="FFFFFF"/>
        <w:jc w:val="center"/>
        <w:rPr>
          <w:color w:val="333333"/>
        </w:rPr>
      </w:pPr>
    </w:p>
    <w:p w:rsidR="00AF4365" w:rsidRDefault="00AF4365" w:rsidP="00F86AD7">
      <w:pPr>
        <w:shd w:val="clear" w:color="auto" w:fill="FFFFFF"/>
        <w:jc w:val="center"/>
        <w:rPr>
          <w:color w:val="333333"/>
        </w:rPr>
      </w:pPr>
    </w:p>
    <w:p w:rsidR="00F86AD7" w:rsidRDefault="00F86AD7" w:rsidP="00F86AD7">
      <w:pPr>
        <w:shd w:val="clear" w:color="auto" w:fill="FFFFFF"/>
        <w:jc w:val="center"/>
        <w:rPr>
          <w:color w:val="333333"/>
        </w:rPr>
      </w:pPr>
    </w:p>
    <w:p w:rsidR="00AF4365" w:rsidRDefault="00AF4365" w:rsidP="00F86AD7">
      <w:pPr>
        <w:shd w:val="clear" w:color="auto" w:fill="FFFFFF"/>
        <w:jc w:val="center"/>
        <w:rPr>
          <w:color w:val="333333"/>
        </w:rPr>
      </w:pPr>
    </w:p>
    <w:p w:rsidR="00AF4365" w:rsidRDefault="00AF4365" w:rsidP="00F86AD7">
      <w:pPr>
        <w:shd w:val="clear" w:color="auto" w:fill="FFFFFF"/>
        <w:jc w:val="center"/>
        <w:rPr>
          <w:color w:val="333333"/>
        </w:rPr>
      </w:pPr>
    </w:p>
    <w:p w:rsidR="005C0D55" w:rsidRDefault="005C0D55" w:rsidP="00362591">
      <w:pPr>
        <w:shd w:val="clear" w:color="auto" w:fill="FFFFFF"/>
        <w:jc w:val="center"/>
        <w:rPr>
          <w:color w:val="000000" w:themeColor="text1"/>
        </w:rPr>
      </w:pPr>
    </w:p>
    <w:tbl>
      <w:tblPr>
        <w:tblStyle w:val="a3"/>
        <w:tblW w:w="14786" w:type="dxa"/>
        <w:tblLook w:val="04A0" w:firstRow="1" w:lastRow="0" w:firstColumn="1" w:lastColumn="0" w:noHBand="0" w:noVBand="1"/>
      </w:tblPr>
      <w:tblGrid>
        <w:gridCol w:w="7393"/>
        <w:gridCol w:w="7393"/>
      </w:tblGrid>
      <w:tr w:rsidR="00674C34" w:rsidTr="00E77641">
        <w:tc>
          <w:tcPr>
            <w:tcW w:w="7393" w:type="dxa"/>
          </w:tcPr>
          <w:p w:rsidR="00674C34" w:rsidRPr="008F1546" w:rsidRDefault="00674C34" w:rsidP="00674C34">
            <w:pPr>
              <w:shd w:val="clear" w:color="auto" w:fill="FFFFFF"/>
              <w:jc w:val="center"/>
              <w:rPr>
                <w:color w:val="000000" w:themeColor="text1"/>
                <w:sz w:val="28"/>
                <w:szCs w:val="28"/>
              </w:rPr>
            </w:pPr>
            <w:r w:rsidRPr="008F1546">
              <w:rPr>
                <w:color w:val="000000" w:themeColor="text1"/>
                <w:sz w:val="28"/>
                <w:szCs w:val="28"/>
              </w:rPr>
              <w:t xml:space="preserve">КОНТРОЛЬНАЯ РАБОТА № 2 по теме </w:t>
            </w:r>
          </w:p>
          <w:p w:rsidR="00674C34" w:rsidRPr="008F1546" w:rsidRDefault="00674C34" w:rsidP="00674C34">
            <w:pPr>
              <w:shd w:val="clear" w:color="auto" w:fill="FFFFFF"/>
              <w:jc w:val="center"/>
              <w:rPr>
                <w:color w:val="000000" w:themeColor="text1"/>
                <w:sz w:val="28"/>
                <w:szCs w:val="28"/>
              </w:rPr>
            </w:pPr>
            <w:r w:rsidRPr="008F1546">
              <w:rPr>
                <w:color w:val="000000" w:themeColor="text1"/>
                <w:sz w:val="28"/>
                <w:szCs w:val="28"/>
              </w:rPr>
              <w:t>«</w:t>
            </w:r>
            <w:r w:rsidRPr="008F1546">
              <w:rPr>
                <w:b/>
                <w:color w:val="000000" w:themeColor="text1"/>
                <w:sz w:val="28"/>
                <w:szCs w:val="28"/>
              </w:rPr>
              <w:t>Действия с натуральными числами</w:t>
            </w:r>
            <w:r w:rsidRPr="008F1546">
              <w:rPr>
                <w:color w:val="000000" w:themeColor="text1"/>
                <w:sz w:val="28"/>
                <w:szCs w:val="28"/>
              </w:rPr>
              <w:t xml:space="preserve">»        </w:t>
            </w:r>
            <w:r w:rsidR="0005128E">
              <w:rPr>
                <w:color w:val="000000" w:themeColor="text1"/>
                <w:sz w:val="28"/>
                <w:szCs w:val="28"/>
              </w:rPr>
              <w:t xml:space="preserve">                              22</w:t>
            </w:r>
            <w:r w:rsidRPr="008F1546">
              <w:rPr>
                <w:color w:val="000000" w:themeColor="text1"/>
                <w:sz w:val="28"/>
                <w:szCs w:val="28"/>
              </w:rPr>
              <w:t>.10.2018</w:t>
            </w:r>
          </w:p>
          <w:p w:rsidR="00674C34" w:rsidRPr="008F1546" w:rsidRDefault="00674C34" w:rsidP="00D73E05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393" w:type="dxa"/>
          </w:tcPr>
          <w:p w:rsidR="00674C34" w:rsidRPr="008F1546" w:rsidRDefault="00674C34" w:rsidP="00674C34">
            <w:pPr>
              <w:shd w:val="clear" w:color="auto" w:fill="FFFFFF"/>
              <w:jc w:val="center"/>
              <w:rPr>
                <w:color w:val="000000" w:themeColor="text1"/>
                <w:sz w:val="28"/>
                <w:szCs w:val="28"/>
              </w:rPr>
            </w:pPr>
            <w:r w:rsidRPr="008F1546">
              <w:rPr>
                <w:color w:val="000000" w:themeColor="text1"/>
                <w:sz w:val="28"/>
                <w:szCs w:val="28"/>
              </w:rPr>
              <w:t xml:space="preserve">КОНТРОЛЬНАЯ РАБОТА № 2 по теме </w:t>
            </w:r>
          </w:p>
          <w:p w:rsidR="00674C34" w:rsidRPr="008F1546" w:rsidRDefault="00674C34" w:rsidP="00674C34">
            <w:pPr>
              <w:shd w:val="clear" w:color="auto" w:fill="FFFFFF"/>
              <w:jc w:val="center"/>
              <w:rPr>
                <w:color w:val="000000" w:themeColor="text1"/>
                <w:sz w:val="28"/>
                <w:szCs w:val="28"/>
              </w:rPr>
            </w:pPr>
            <w:r w:rsidRPr="008F1546">
              <w:rPr>
                <w:color w:val="000000" w:themeColor="text1"/>
                <w:sz w:val="28"/>
                <w:szCs w:val="28"/>
              </w:rPr>
              <w:t>«</w:t>
            </w:r>
            <w:r w:rsidRPr="008F1546">
              <w:rPr>
                <w:b/>
                <w:color w:val="000000" w:themeColor="text1"/>
                <w:sz w:val="28"/>
                <w:szCs w:val="28"/>
              </w:rPr>
              <w:t>Действия с натуральными числами</w:t>
            </w:r>
            <w:r w:rsidRPr="008F1546">
              <w:rPr>
                <w:color w:val="000000" w:themeColor="text1"/>
                <w:sz w:val="28"/>
                <w:szCs w:val="28"/>
              </w:rPr>
              <w:t xml:space="preserve">»   </w:t>
            </w:r>
            <w:r w:rsidR="0005128E">
              <w:rPr>
                <w:color w:val="000000" w:themeColor="text1"/>
                <w:sz w:val="28"/>
                <w:szCs w:val="28"/>
              </w:rPr>
              <w:t xml:space="preserve">                              22</w:t>
            </w:r>
            <w:r w:rsidRPr="008F1546">
              <w:rPr>
                <w:color w:val="000000" w:themeColor="text1"/>
                <w:sz w:val="28"/>
                <w:szCs w:val="28"/>
              </w:rPr>
              <w:t>.10.2018</w:t>
            </w:r>
          </w:p>
          <w:p w:rsidR="00674C34" w:rsidRPr="008F1546" w:rsidRDefault="00674C34" w:rsidP="00D73E05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</w:tr>
      <w:tr w:rsidR="008B3613" w:rsidTr="00E77641">
        <w:tc>
          <w:tcPr>
            <w:tcW w:w="7393" w:type="dxa"/>
          </w:tcPr>
          <w:p w:rsidR="008B3613" w:rsidRPr="005F50FF" w:rsidRDefault="008B3613" w:rsidP="00D73E05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5F50F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 ВАРИАНТ</w:t>
            </w:r>
          </w:p>
        </w:tc>
        <w:tc>
          <w:tcPr>
            <w:tcW w:w="7393" w:type="dxa"/>
          </w:tcPr>
          <w:p w:rsidR="008B3613" w:rsidRPr="005F50FF" w:rsidRDefault="008B3613" w:rsidP="00D73E05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5F50F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 ВАРИАНТ</w:t>
            </w:r>
          </w:p>
        </w:tc>
      </w:tr>
      <w:tr w:rsidR="00E77641" w:rsidTr="00E77641">
        <w:tc>
          <w:tcPr>
            <w:tcW w:w="7393" w:type="dxa"/>
          </w:tcPr>
          <w:p w:rsidR="00E77641" w:rsidRPr="001C5E14" w:rsidRDefault="008B3613" w:rsidP="00A22084">
            <w:pPr>
              <w:pStyle w:val="ac"/>
              <w:numPr>
                <w:ilvl w:val="1"/>
                <w:numId w:val="53"/>
              </w:numPr>
              <w:spacing w:after="0"/>
              <w:ind w:left="0" w:hanging="22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1C5E14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ычислите, используя распределительный закон</w:t>
            </w:r>
            <w:r w:rsidRPr="001C5E14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:</w:t>
            </w:r>
          </w:p>
          <w:p w:rsidR="008B3613" w:rsidRPr="001C5E14" w:rsidRDefault="008B3613" w:rsidP="008B3613">
            <w:pPr>
              <w:pStyle w:val="ac"/>
              <w:spacing w:after="0"/>
              <w:ind w:left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1C5E14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а) 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27∙22+27∙78</m:t>
              </m:r>
            </m:oMath>
            <w:r w:rsidRPr="001C5E14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           б) 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7∙12+8∙7</m:t>
              </m:r>
            </m:oMath>
          </w:p>
          <w:p w:rsidR="008B3613" w:rsidRPr="001C5E14" w:rsidRDefault="008B3613" w:rsidP="008B3613">
            <w:pPr>
              <w:pStyle w:val="ac"/>
              <w:spacing w:after="0"/>
              <w:ind w:left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1C5E14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в) 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37∙59+37∙41+63∙59+41∙63</m:t>
              </m:r>
            </m:oMath>
          </w:p>
        </w:tc>
        <w:tc>
          <w:tcPr>
            <w:tcW w:w="7393" w:type="dxa"/>
          </w:tcPr>
          <w:p w:rsidR="00BC0D8B" w:rsidRPr="001C5E14" w:rsidRDefault="00BC0D8B" w:rsidP="00A22084">
            <w:pPr>
              <w:pStyle w:val="ac"/>
              <w:numPr>
                <w:ilvl w:val="0"/>
                <w:numId w:val="56"/>
              </w:numPr>
              <w:spacing w:after="0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  <w:r w:rsidRPr="001C5E14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ычислите, используя распределительный закон</w:t>
            </w:r>
            <w:r w:rsidRPr="00BC0D8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:</w:t>
            </w:r>
          </w:p>
          <w:p w:rsidR="00E77641" w:rsidRDefault="00BC0D8B" w:rsidP="00BC0D8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а)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32∙43+32∙57</m:t>
              </m:r>
            </m:oMath>
            <w:r>
              <w:rPr>
                <w:color w:val="000000" w:themeColor="text1"/>
              </w:rPr>
              <w:t xml:space="preserve">                 б)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8∙21+8∙6</m:t>
              </m:r>
            </m:oMath>
          </w:p>
          <w:p w:rsidR="00BC0D8B" w:rsidRPr="00BC0D8B" w:rsidRDefault="00BC0D8B" w:rsidP="00BC0D8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в)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23∙38+23∙62+37∙29+71∙37</m:t>
              </m:r>
            </m:oMath>
          </w:p>
        </w:tc>
      </w:tr>
      <w:tr w:rsidR="00E77641" w:rsidTr="00E77641">
        <w:tc>
          <w:tcPr>
            <w:tcW w:w="7393" w:type="dxa"/>
          </w:tcPr>
          <w:p w:rsidR="00E77641" w:rsidRPr="00BC0D8B" w:rsidRDefault="008B3613" w:rsidP="00A22084">
            <w:pPr>
              <w:pStyle w:val="ac"/>
              <w:numPr>
                <w:ilvl w:val="0"/>
                <w:numId w:val="56"/>
              </w:numPr>
              <w:ind w:left="0" w:hanging="11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BC0D8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Запиш</w:t>
            </w:r>
            <w:r w:rsidR="00813837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ите произведение в виде разности или суммы</w:t>
            </w:r>
            <w:r w:rsidRPr="00BC0D8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, вычислите:</w:t>
            </w:r>
          </w:p>
          <w:p w:rsidR="008B3613" w:rsidRPr="001C5E14" w:rsidRDefault="008B3613" w:rsidP="008B3613">
            <w:pPr>
              <w:pStyle w:val="ac"/>
              <w:spacing w:after="0"/>
              <w:ind w:left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1C5E14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а) 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5∙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18-3</m:t>
                  </m:r>
                </m:e>
              </m:d>
            </m:oMath>
            <w:r w:rsidRPr="001C5E14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б)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10-3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∙11</m:t>
              </m:r>
            </m:oMath>
            <w:r w:rsidRPr="001C5E14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     в)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8+11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∙5</m:t>
              </m:r>
            </m:oMath>
          </w:p>
        </w:tc>
        <w:tc>
          <w:tcPr>
            <w:tcW w:w="7393" w:type="dxa"/>
          </w:tcPr>
          <w:p w:rsidR="00BC0D8B" w:rsidRPr="00BC0D8B" w:rsidRDefault="00BC0D8B" w:rsidP="00A22084">
            <w:pPr>
              <w:pStyle w:val="ac"/>
              <w:numPr>
                <w:ilvl w:val="1"/>
                <w:numId w:val="53"/>
              </w:numPr>
              <w:ind w:left="404" w:hanging="44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BC0D8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Запишите произведение в виде разности</w:t>
            </w:r>
            <w:r w:rsidR="00813837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или сум</w:t>
            </w:r>
            <w:bookmarkStart w:id="5" w:name="_GoBack"/>
            <w:bookmarkEnd w:id="5"/>
            <w:r w:rsidR="00813837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мы</w:t>
            </w:r>
            <w:r w:rsidRPr="00BC0D8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, вычислите:</w:t>
            </w:r>
          </w:p>
          <w:p w:rsidR="00E77641" w:rsidRPr="001C5E14" w:rsidRDefault="00BC0D8B" w:rsidP="00BC0D8B">
            <w:pPr>
              <w:pStyle w:val="ac"/>
              <w:spacing w:after="0"/>
              <w:ind w:left="12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а) 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7∙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19-5</m:t>
                  </m:r>
                </m:e>
              </m:d>
            </m:oMath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б)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15-7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∙12</m:t>
              </m:r>
            </m:oMath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 в)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9+19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∙3</m:t>
              </m:r>
            </m:oMath>
          </w:p>
        </w:tc>
      </w:tr>
      <w:tr w:rsidR="00E77641" w:rsidTr="00E77641">
        <w:trPr>
          <w:trHeight w:val="513"/>
        </w:trPr>
        <w:tc>
          <w:tcPr>
            <w:tcW w:w="7393" w:type="dxa"/>
          </w:tcPr>
          <w:p w:rsidR="00E77641" w:rsidRPr="001C5E14" w:rsidRDefault="00BA025F" w:rsidP="00A22084">
            <w:pPr>
              <w:pStyle w:val="ac"/>
              <w:numPr>
                <w:ilvl w:val="0"/>
                <w:numId w:val="10"/>
              </w:numPr>
              <w:spacing w:after="0"/>
              <w:ind w:left="0" w:hanging="22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1C5E14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ыполните действия</w:t>
            </w:r>
            <w:r w:rsidRPr="00BC0D8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:</w:t>
            </w:r>
          </w:p>
          <w:p w:rsidR="00BA025F" w:rsidRPr="001C5E14" w:rsidRDefault="00BA025F" w:rsidP="00BA025F">
            <w:pPr>
              <w:pStyle w:val="ac"/>
              <w:spacing w:after="0"/>
              <w:ind w:left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1C5E14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а)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5486+3578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+1422</m:t>
              </m:r>
            </m:oMath>
            <w:r w:rsidRPr="001C5E14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</w:t>
            </w:r>
            <w:r w:rsidR="00BC0D8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</w:t>
            </w:r>
            <w:r w:rsidRPr="001C5E14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б) 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1753200-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836723+65047</m:t>
                  </m:r>
                </m:e>
              </m:d>
            </m:oMath>
          </w:p>
        </w:tc>
        <w:tc>
          <w:tcPr>
            <w:tcW w:w="7393" w:type="dxa"/>
          </w:tcPr>
          <w:p w:rsidR="00BC0D8B" w:rsidRPr="001C5E14" w:rsidRDefault="00BC0D8B" w:rsidP="00A22084">
            <w:pPr>
              <w:pStyle w:val="ac"/>
              <w:numPr>
                <w:ilvl w:val="0"/>
                <w:numId w:val="13"/>
              </w:numPr>
              <w:spacing w:after="0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1C5E14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ыполните действия</w:t>
            </w:r>
            <w:r w:rsidRPr="00BC0D8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:</w:t>
            </w:r>
          </w:p>
          <w:p w:rsidR="00E77641" w:rsidRPr="001C5E14" w:rsidRDefault="00BC0D8B" w:rsidP="00BC0D8B">
            <w:pPr>
              <w:pStyle w:val="ac"/>
              <w:spacing w:after="0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а)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8357+2703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+1567</m:t>
              </m:r>
            </m:oMath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б)  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2567103-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567206+12789</m:t>
                  </m:r>
                </m:e>
              </m:d>
            </m:oMath>
          </w:p>
        </w:tc>
      </w:tr>
      <w:tr w:rsidR="00E77641" w:rsidTr="00E77641">
        <w:tc>
          <w:tcPr>
            <w:tcW w:w="7393" w:type="dxa"/>
          </w:tcPr>
          <w:p w:rsidR="00E77641" w:rsidRPr="001C5E14" w:rsidRDefault="00BA025F" w:rsidP="00A22084">
            <w:pPr>
              <w:pStyle w:val="ac"/>
              <w:numPr>
                <w:ilvl w:val="0"/>
                <w:numId w:val="11"/>
              </w:numPr>
              <w:spacing w:after="0"/>
              <w:ind w:left="0" w:hanging="22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1C5E14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ычислите в столбик</w:t>
            </w:r>
            <w:r w:rsidRPr="00BC0D8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:</w:t>
            </w:r>
          </w:p>
          <w:p w:rsidR="00BA025F" w:rsidRPr="001C5E14" w:rsidRDefault="00BA025F" w:rsidP="00BA025F">
            <w:pPr>
              <w:pStyle w:val="ac"/>
              <w:spacing w:after="0"/>
              <w:ind w:left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1C5E14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а) 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864∙49</m:t>
              </m:r>
            </m:oMath>
            <w:r w:rsidRPr="001C5E14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                        б) 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3942÷54</m:t>
              </m:r>
            </m:oMath>
          </w:p>
        </w:tc>
        <w:tc>
          <w:tcPr>
            <w:tcW w:w="7393" w:type="dxa"/>
          </w:tcPr>
          <w:p w:rsidR="00BC0D8B" w:rsidRPr="001C5E14" w:rsidRDefault="00BC0D8B" w:rsidP="00A22084">
            <w:pPr>
              <w:pStyle w:val="ac"/>
              <w:numPr>
                <w:ilvl w:val="0"/>
                <w:numId w:val="14"/>
              </w:numPr>
              <w:spacing w:after="0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1C5E14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ычислите в столбик</w:t>
            </w:r>
            <w:r w:rsidRPr="00BC0D8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:</w:t>
            </w:r>
          </w:p>
          <w:p w:rsidR="00E77641" w:rsidRPr="001C5E14" w:rsidRDefault="00BC0D8B" w:rsidP="00BC0D8B">
            <w:pPr>
              <w:pStyle w:val="ac"/>
              <w:spacing w:after="0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а) 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926∙36</m:t>
              </m:r>
            </m:oMath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     б) 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3024÷48</m:t>
              </m:r>
            </m:oMath>
          </w:p>
        </w:tc>
      </w:tr>
      <w:tr w:rsidR="00E77641" w:rsidTr="00E77641">
        <w:tc>
          <w:tcPr>
            <w:tcW w:w="7393" w:type="dxa"/>
          </w:tcPr>
          <w:p w:rsidR="00E77641" w:rsidRPr="001C5E14" w:rsidRDefault="00BA025F" w:rsidP="00A22084">
            <w:pPr>
              <w:pStyle w:val="ac"/>
              <w:numPr>
                <w:ilvl w:val="0"/>
                <w:numId w:val="12"/>
              </w:numPr>
              <w:spacing w:after="0"/>
              <w:ind w:left="0" w:hanging="22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1C5E14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ычислите</w:t>
            </w:r>
            <w:r w:rsidRPr="001C5E14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:</w:t>
            </w:r>
          </w:p>
          <w:p w:rsidR="00BA025F" w:rsidRPr="001C5E14" w:rsidRDefault="00BA025F" w:rsidP="00BA025F">
            <w:pPr>
              <w:pStyle w:val="ac"/>
              <w:spacing w:after="0"/>
              <w:ind w:left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1C5E14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) 3</w:t>
            </w:r>
            <w:r w:rsidRPr="001C5E14">
              <w:rPr>
                <w:rFonts w:ascii="Times New Roman" w:hAnsi="Times New Roman"/>
                <w:color w:val="000000" w:themeColor="text1"/>
                <w:sz w:val="24"/>
                <w:szCs w:val="24"/>
                <w:vertAlign w:val="superscript"/>
              </w:rPr>
              <w:t>3</w:t>
            </w:r>
            <w:r w:rsidRPr="001C5E14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   б) 6</w:t>
            </w:r>
            <w:r w:rsidRPr="001C5E14">
              <w:rPr>
                <w:rFonts w:ascii="Times New Roman" w:hAnsi="Times New Roman"/>
                <w:color w:val="000000" w:themeColor="text1"/>
                <w:sz w:val="24"/>
                <w:szCs w:val="24"/>
                <w:vertAlign w:val="superscript"/>
              </w:rPr>
              <w:t>2</w:t>
            </w:r>
            <w:r w:rsidRPr="001C5E14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   в) 7</w:t>
            </w:r>
            <w:r w:rsidRPr="001C5E14">
              <w:rPr>
                <w:rFonts w:ascii="Times New Roman" w:hAnsi="Times New Roman"/>
                <w:color w:val="000000" w:themeColor="text1"/>
                <w:sz w:val="24"/>
                <w:szCs w:val="24"/>
                <w:vertAlign w:val="superscript"/>
              </w:rPr>
              <w:t>1</w:t>
            </w:r>
            <w:r w:rsidRPr="001C5E14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     г) 1</w:t>
            </w:r>
            <w:r w:rsidRPr="001C5E14">
              <w:rPr>
                <w:rFonts w:ascii="Times New Roman" w:hAnsi="Times New Roman"/>
                <w:color w:val="000000" w:themeColor="text1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7393" w:type="dxa"/>
          </w:tcPr>
          <w:p w:rsidR="00BC0D8B" w:rsidRPr="001C5E14" w:rsidRDefault="00BC0D8B" w:rsidP="00A22084">
            <w:pPr>
              <w:pStyle w:val="ac"/>
              <w:numPr>
                <w:ilvl w:val="0"/>
                <w:numId w:val="15"/>
              </w:numPr>
              <w:spacing w:after="0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1C5E14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ычислите</w:t>
            </w:r>
            <w:r w:rsidRPr="001C5E14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:</w:t>
            </w:r>
          </w:p>
          <w:p w:rsidR="00E77641" w:rsidRPr="004C1D20" w:rsidRDefault="00BC0D8B" w:rsidP="00BC0D8B">
            <w:pPr>
              <w:pStyle w:val="ac"/>
              <w:spacing w:after="0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) 2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  <w:vertAlign w:val="superscript"/>
              </w:rPr>
              <w:t>4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</w:t>
            </w:r>
            <w:r w:rsidR="004C1D20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б) 5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</w:t>
            </w:r>
            <w:r w:rsidR="004C1D20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в) 1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  <w:vertAlign w:val="superscript"/>
              </w:rPr>
              <w:t>5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</w:t>
            </w:r>
            <w:r w:rsidR="004C1D20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г) </w:t>
            </w:r>
            <w:r w:rsidR="004C1D20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9</w:t>
            </w:r>
            <w:r w:rsidR="004C1D20">
              <w:rPr>
                <w:rFonts w:ascii="Times New Roman" w:hAnsi="Times New Roman"/>
                <w:color w:val="000000" w:themeColor="text1"/>
                <w:sz w:val="24"/>
                <w:szCs w:val="24"/>
                <w:vertAlign w:val="superscript"/>
              </w:rPr>
              <w:t>1</w:t>
            </w:r>
          </w:p>
        </w:tc>
      </w:tr>
    </w:tbl>
    <w:p w:rsidR="00362591" w:rsidRDefault="00362591" w:rsidP="00362591">
      <w:pPr>
        <w:shd w:val="clear" w:color="auto" w:fill="FFFFFF"/>
        <w:jc w:val="center"/>
        <w:rPr>
          <w:color w:val="333333"/>
        </w:rPr>
      </w:pPr>
    </w:p>
    <w:p w:rsidR="008F1546" w:rsidRDefault="008F1546" w:rsidP="00362591">
      <w:pPr>
        <w:shd w:val="clear" w:color="auto" w:fill="FFFFFF"/>
        <w:jc w:val="center"/>
        <w:rPr>
          <w:color w:val="333333"/>
        </w:rPr>
      </w:pPr>
    </w:p>
    <w:p w:rsidR="005C0D55" w:rsidRDefault="005C0D55" w:rsidP="00C440B8">
      <w:pPr>
        <w:shd w:val="clear" w:color="auto" w:fill="FFFFFF"/>
        <w:jc w:val="center"/>
        <w:rPr>
          <w:color w:val="000000" w:themeColor="text1"/>
        </w:rPr>
      </w:pPr>
    </w:p>
    <w:p w:rsidR="005F50FF" w:rsidRDefault="005F50FF" w:rsidP="00C440B8">
      <w:pPr>
        <w:shd w:val="clear" w:color="auto" w:fill="FFFFFF"/>
        <w:jc w:val="center"/>
        <w:rPr>
          <w:color w:val="000000" w:themeColor="text1"/>
        </w:rPr>
      </w:pPr>
    </w:p>
    <w:p w:rsidR="005F50FF" w:rsidRDefault="005F50FF" w:rsidP="00C440B8">
      <w:pPr>
        <w:shd w:val="clear" w:color="auto" w:fill="FFFFFF"/>
        <w:jc w:val="center"/>
        <w:rPr>
          <w:color w:val="000000" w:themeColor="text1"/>
        </w:rPr>
      </w:pPr>
    </w:p>
    <w:p w:rsidR="005F50FF" w:rsidRDefault="005F50FF" w:rsidP="00C440B8">
      <w:pPr>
        <w:shd w:val="clear" w:color="auto" w:fill="FFFFFF"/>
        <w:jc w:val="center"/>
        <w:rPr>
          <w:color w:val="000000" w:themeColor="text1"/>
        </w:rPr>
      </w:pPr>
    </w:p>
    <w:p w:rsidR="005F50FF" w:rsidRDefault="005F50FF" w:rsidP="00C440B8">
      <w:pPr>
        <w:shd w:val="clear" w:color="auto" w:fill="FFFFFF"/>
        <w:jc w:val="center"/>
        <w:rPr>
          <w:color w:val="000000" w:themeColor="text1"/>
        </w:rPr>
      </w:pPr>
    </w:p>
    <w:p w:rsidR="005F50FF" w:rsidRDefault="005F50FF" w:rsidP="00C440B8">
      <w:pPr>
        <w:shd w:val="clear" w:color="auto" w:fill="FFFFFF"/>
        <w:jc w:val="center"/>
        <w:rPr>
          <w:color w:val="000000" w:themeColor="text1"/>
        </w:rPr>
      </w:pPr>
    </w:p>
    <w:p w:rsidR="005F50FF" w:rsidRDefault="005F50FF" w:rsidP="00C440B8">
      <w:pPr>
        <w:shd w:val="clear" w:color="auto" w:fill="FFFFFF"/>
        <w:jc w:val="center"/>
        <w:rPr>
          <w:color w:val="000000" w:themeColor="text1"/>
        </w:rPr>
      </w:pPr>
    </w:p>
    <w:p w:rsidR="005F50FF" w:rsidRDefault="005F50FF" w:rsidP="00C440B8">
      <w:pPr>
        <w:shd w:val="clear" w:color="auto" w:fill="FFFFFF"/>
        <w:jc w:val="center"/>
        <w:rPr>
          <w:color w:val="000000" w:themeColor="text1"/>
        </w:rPr>
      </w:pPr>
    </w:p>
    <w:p w:rsidR="005F50FF" w:rsidRPr="00F50E99" w:rsidRDefault="005F50FF" w:rsidP="00C440B8">
      <w:pPr>
        <w:shd w:val="clear" w:color="auto" w:fill="FFFFFF"/>
        <w:jc w:val="center"/>
        <w:rPr>
          <w:color w:val="000000" w:themeColor="text1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393"/>
        <w:gridCol w:w="7393"/>
      </w:tblGrid>
      <w:tr w:rsidR="008F1546" w:rsidTr="00C440B8">
        <w:tc>
          <w:tcPr>
            <w:tcW w:w="7393" w:type="dxa"/>
          </w:tcPr>
          <w:p w:rsidR="008F1546" w:rsidRDefault="008F1546" w:rsidP="00D73E05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8F154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ОНТРОЛЬНАЯ РАБОТА № 3 по теме «</w:t>
            </w:r>
            <w:r w:rsidRPr="008F1546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Натуральные числа и нуль</w:t>
            </w:r>
            <w:r w:rsidRPr="008F154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»           </w:t>
            </w:r>
          </w:p>
          <w:p w:rsidR="008F1546" w:rsidRPr="008F1546" w:rsidRDefault="008F1546" w:rsidP="00D73E05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8F154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 16.11.2018</w:t>
            </w:r>
          </w:p>
        </w:tc>
        <w:tc>
          <w:tcPr>
            <w:tcW w:w="7393" w:type="dxa"/>
          </w:tcPr>
          <w:p w:rsidR="008F1546" w:rsidRDefault="008F1546" w:rsidP="00D73E05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8F154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ОНТРОЛЬНАЯ РАБОТА № 3 по теме «</w:t>
            </w:r>
            <w:r w:rsidRPr="008F1546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Натуральные числа и нуль</w:t>
            </w:r>
            <w:r w:rsidRPr="008F154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»             </w:t>
            </w:r>
          </w:p>
          <w:p w:rsidR="008F1546" w:rsidRPr="008F1546" w:rsidRDefault="008F1546" w:rsidP="00D73E05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8F154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6.11.2018</w:t>
            </w:r>
          </w:p>
        </w:tc>
      </w:tr>
      <w:tr w:rsidR="00463C3F" w:rsidTr="00C440B8">
        <w:tc>
          <w:tcPr>
            <w:tcW w:w="7393" w:type="dxa"/>
          </w:tcPr>
          <w:p w:rsidR="00463C3F" w:rsidRPr="005F50FF" w:rsidRDefault="00463C3F" w:rsidP="00D73E05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5F50F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 ВАРИАНТ</w:t>
            </w:r>
          </w:p>
        </w:tc>
        <w:tc>
          <w:tcPr>
            <w:tcW w:w="7393" w:type="dxa"/>
          </w:tcPr>
          <w:p w:rsidR="00463C3F" w:rsidRPr="005F50FF" w:rsidRDefault="00463C3F" w:rsidP="00D73E05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5F50F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 ВАРИАНТ</w:t>
            </w:r>
          </w:p>
        </w:tc>
      </w:tr>
      <w:tr w:rsidR="00C440B8" w:rsidTr="00C440B8">
        <w:tc>
          <w:tcPr>
            <w:tcW w:w="7393" w:type="dxa"/>
          </w:tcPr>
          <w:p w:rsidR="00D73E05" w:rsidRPr="001C5E14" w:rsidRDefault="00D73E05" w:rsidP="00A22084">
            <w:pPr>
              <w:pStyle w:val="ac"/>
              <w:numPr>
                <w:ilvl w:val="0"/>
                <w:numId w:val="16"/>
              </w:numPr>
              <w:ind w:left="567" w:firstLine="5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5E14">
              <w:rPr>
                <w:rFonts w:ascii="Times New Roman" w:hAnsi="Times New Roman"/>
                <w:sz w:val="24"/>
                <w:szCs w:val="24"/>
              </w:rPr>
              <w:t>Выберите и выпишите верную запись числа пять миллионов триста сорок восемь:</w:t>
            </w:r>
          </w:p>
          <w:p w:rsidR="00C440B8" w:rsidRPr="001C5E14" w:rsidRDefault="00D73E05" w:rsidP="00674C34">
            <w:pPr>
              <w:pStyle w:val="ac"/>
              <w:spacing w:after="0"/>
              <w:ind w:left="567" w:firstLine="5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5E14">
              <w:rPr>
                <w:rFonts w:ascii="Times New Roman" w:hAnsi="Times New Roman"/>
                <w:sz w:val="24"/>
                <w:szCs w:val="24"/>
              </w:rPr>
              <w:t>а) 5 348 000       б) 5 000 348         в) 5 300 048          г) 5 348</w:t>
            </w:r>
          </w:p>
        </w:tc>
        <w:tc>
          <w:tcPr>
            <w:tcW w:w="7393" w:type="dxa"/>
          </w:tcPr>
          <w:p w:rsidR="00D73E05" w:rsidRPr="001C5E14" w:rsidRDefault="00D73E05" w:rsidP="00A22084">
            <w:pPr>
              <w:pStyle w:val="ac"/>
              <w:numPr>
                <w:ilvl w:val="0"/>
                <w:numId w:val="17"/>
              </w:numPr>
              <w:ind w:left="262" w:firstLine="3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5E14">
              <w:rPr>
                <w:rFonts w:ascii="Times New Roman" w:hAnsi="Times New Roman"/>
                <w:sz w:val="24"/>
                <w:szCs w:val="24"/>
              </w:rPr>
              <w:t>Выберите и выпишите верную запись числа семь миллионов шестьдесят пять тысяч:</w:t>
            </w:r>
          </w:p>
          <w:p w:rsidR="00D73E05" w:rsidRPr="001C5E14" w:rsidRDefault="00D73E05" w:rsidP="00D73E05">
            <w:pPr>
              <w:pStyle w:val="ac"/>
              <w:spacing w:after="0"/>
              <w:ind w:left="262" w:firstLine="3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5E14">
              <w:rPr>
                <w:rFonts w:ascii="Times New Roman" w:hAnsi="Times New Roman"/>
                <w:sz w:val="24"/>
                <w:szCs w:val="24"/>
              </w:rPr>
              <w:t>а) 7 000 065           б) 700 065        в) 7 065 000          г) 7 650 000</w:t>
            </w:r>
          </w:p>
        </w:tc>
      </w:tr>
      <w:tr w:rsidR="00C440B8" w:rsidTr="00C440B8">
        <w:tc>
          <w:tcPr>
            <w:tcW w:w="7393" w:type="dxa"/>
          </w:tcPr>
          <w:p w:rsidR="00D73E05" w:rsidRPr="001C5E14" w:rsidRDefault="00D73E05" w:rsidP="00A22084">
            <w:pPr>
              <w:pStyle w:val="ac"/>
              <w:numPr>
                <w:ilvl w:val="0"/>
                <w:numId w:val="17"/>
              </w:numPr>
              <w:spacing w:line="240" w:lineRule="auto"/>
              <w:ind w:left="567" w:firstLine="54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5E14">
              <w:rPr>
                <w:rFonts w:ascii="Times New Roman" w:hAnsi="Times New Roman"/>
                <w:color w:val="000000"/>
                <w:sz w:val="24"/>
                <w:szCs w:val="24"/>
              </w:rPr>
              <w:t>Выпишите верное неравенство</w:t>
            </w:r>
            <w:r w:rsidRPr="001C5E1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:</w:t>
            </w:r>
          </w:p>
          <w:p w:rsidR="00D73E05" w:rsidRPr="00D73E05" w:rsidRDefault="00D73E05" w:rsidP="00674C34">
            <w:pPr>
              <w:ind w:left="567" w:firstLine="54"/>
              <w:rPr>
                <w:color w:val="000000"/>
              </w:rPr>
            </w:pPr>
            <w:r w:rsidRPr="001C5E14">
              <w:rPr>
                <w:color w:val="000000"/>
              </w:rPr>
              <w:t>а</w:t>
            </w:r>
            <w:r w:rsidRPr="00D73E05">
              <w:rPr>
                <w:color w:val="000000"/>
              </w:rPr>
              <w:t>) 48 &gt; 100</w:t>
            </w:r>
          </w:p>
          <w:p w:rsidR="00D73E05" w:rsidRPr="00D73E05" w:rsidRDefault="00D73E05" w:rsidP="00674C34">
            <w:pPr>
              <w:ind w:left="567" w:firstLine="54"/>
              <w:rPr>
                <w:color w:val="000000"/>
              </w:rPr>
            </w:pPr>
            <w:r w:rsidRPr="001C5E14">
              <w:rPr>
                <w:color w:val="000000"/>
              </w:rPr>
              <w:t>б</w:t>
            </w:r>
            <w:r w:rsidRPr="00D73E05">
              <w:rPr>
                <w:color w:val="000000"/>
              </w:rPr>
              <w:t>) 1 100 &lt; 1 099</w:t>
            </w:r>
          </w:p>
          <w:p w:rsidR="00D73E05" w:rsidRPr="00D73E05" w:rsidRDefault="00D73E05" w:rsidP="00674C34">
            <w:pPr>
              <w:ind w:left="567" w:firstLine="54"/>
              <w:rPr>
                <w:color w:val="000000"/>
              </w:rPr>
            </w:pPr>
            <w:r w:rsidRPr="001C5E14">
              <w:rPr>
                <w:color w:val="000000"/>
              </w:rPr>
              <w:t>в</w:t>
            </w:r>
            <w:r w:rsidRPr="00D73E05">
              <w:rPr>
                <w:color w:val="000000"/>
              </w:rPr>
              <w:t>) 98 989 &lt; 98 898</w:t>
            </w:r>
          </w:p>
          <w:p w:rsidR="00C440B8" w:rsidRPr="001C5E14" w:rsidRDefault="00D73E05" w:rsidP="00674C34">
            <w:pPr>
              <w:ind w:left="567" w:firstLine="54"/>
              <w:rPr>
                <w:color w:val="000000"/>
              </w:rPr>
            </w:pPr>
            <w:r w:rsidRPr="001C5E14">
              <w:rPr>
                <w:color w:val="000000"/>
              </w:rPr>
              <w:t>г</w:t>
            </w:r>
            <w:r w:rsidRPr="00D73E05">
              <w:rPr>
                <w:color w:val="000000"/>
              </w:rPr>
              <w:t>) 1 763 465 &gt; 1 763</w:t>
            </w:r>
            <w:r w:rsidRPr="001C5E14">
              <w:rPr>
                <w:color w:val="000000"/>
              </w:rPr>
              <w:t> </w:t>
            </w:r>
            <w:r w:rsidRPr="00D73E05">
              <w:rPr>
                <w:color w:val="000000"/>
              </w:rPr>
              <w:t>456</w:t>
            </w:r>
          </w:p>
        </w:tc>
        <w:tc>
          <w:tcPr>
            <w:tcW w:w="7393" w:type="dxa"/>
          </w:tcPr>
          <w:p w:rsidR="00D73E05" w:rsidRPr="001C5E14" w:rsidRDefault="00D73E05" w:rsidP="00BF4512">
            <w:pPr>
              <w:ind w:left="262"/>
              <w:jc w:val="both"/>
            </w:pPr>
            <w:r w:rsidRPr="001C5E14">
              <w:t xml:space="preserve"> 2.</w:t>
            </w:r>
            <w:r w:rsidRPr="001C5E14">
              <w:tab/>
              <w:t>Выпишите верное неравенство:</w:t>
            </w:r>
          </w:p>
          <w:p w:rsidR="00D73E05" w:rsidRPr="001C5E14" w:rsidRDefault="00D73E05" w:rsidP="00BF4512">
            <w:pPr>
              <w:ind w:left="262"/>
              <w:jc w:val="both"/>
            </w:pPr>
          </w:p>
          <w:p w:rsidR="00D73E05" w:rsidRPr="00D73E05" w:rsidRDefault="00D73E05" w:rsidP="00BF4512">
            <w:pPr>
              <w:ind w:left="262"/>
              <w:rPr>
                <w:color w:val="000000"/>
              </w:rPr>
            </w:pPr>
            <w:r w:rsidRPr="001C5E14">
              <w:rPr>
                <w:color w:val="000000"/>
              </w:rPr>
              <w:t>а</w:t>
            </w:r>
            <w:r w:rsidRPr="00D73E05">
              <w:rPr>
                <w:color w:val="000000"/>
              </w:rPr>
              <w:t>) 111 &lt; 99</w:t>
            </w:r>
          </w:p>
          <w:p w:rsidR="00D73E05" w:rsidRPr="00D73E05" w:rsidRDefault="00D73E05" w:rsidP="00BF4512">
            <w:pPr>
              <w:ind w:left="262"/>
              <w:rPr>
                <w:color w:val="000000"/>
              </w:rPr>
            </w:pPr>
            <w:r w:rsidRPr="001C5E14">
              <w:rPr>
                <w:color w:val="000000"/>
              </w:rPr>
              <w:t>б</w:t>
            </w:r>
            <w:r w:rsidRPr="00D73E05">
              <w:rPr>
                <w:color w:val="000000"/>
              </w:rPr>
              <w:t>) 2 367 &gt; 2 376</w:t>
            </w:r>
          </w:p>
          <w:p w:rsidR="00D73E05" w:rsidRPr="00D73E05" w:rsidRDefault="00D73E05" w:rsidP="00BF4512">
            <w:pPr>
              <w:ind w:left="262"/>
              <w:rPr>
                <w:color w:val="000000"/>
              </w:rPr>
            </w:pPr>
            <w:r w:rsidRPr="001C5E14">
              <w:rPr>
                <w:color w:val="000000"/>
              </w:rPr>
              <w:t>в</w:t>
            </w:r>
            <w:r w:rsidRPr="00D73E05">
              <w:rPr>
                <w:color w:val="000000"/>
              </w:rPr>
              <w:t>) 4 440 &lt; 4 409</w:t>
            </w:r>
          </w:p>
          <w:p w:rsidR="00D73E05" w:rsidRPr="001C5E14" w:rsidRDefault="00D73E05" w:rsidP="00BF4512">
            <w:pPr>
              <w:ind w:left="262"/>
              <w:rPr>
                <w:color w:val="000000"/>
              </w:rPr>
            </w:pPr>
            <w:r w:rsidRPr="001C5E14">
              <w:rPr>
                <w:color w:val="000000"/>
              </w:rPr>
              <w:t>г</w:t>
            </w:r>
            <w:r w:rsidRPr="00D73E05">
              <w:rPr>
                <w:color w:val="000000"/>
              </w:rPr>
              <w:t>) 2 618 100 &gt; 2 618 099</w:t>
            </w:r>
          </w:p>
        </w:tc>
      </w:tr>
      <w:tr w:rsidR="00C440B8" w:rsidTr="00C440B8">
        <w:tc>
          <w:tcPr>
            <w:tcW w:w="7393" w:type="dxa"/>
          </w:tcPr>
          <w:p w:rsidR="00C440B8" w:rsidRPr="001C5E14" w:rsidRDefault="00836E83" w:rsidP="00A22084">
            <w:pPr>
              <w:pStyle w:val="ac"/>
              <w:numPr>
                <w:ilvl w:val="0"/>
                <w:numId w:val="17"/>
              </w:numPr>
              <w:spacing w:after="0"/>
              <w:ind w:left="567" w:firstLine="5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5E14">
              <w:rPr>
                <w:rFonts w:ascii="Times New Roman" w:hAnsi="Times New Roman"/>
                <w:sz w:val="24"/>
                <w:szCs w:val="24"/>
              </w:rPr>
              <w:t>Вычислите в столбик</w:t>
            </w:r>
            <w:r w:rsidRPr="001C5E14">
              <w:rPr>
                <w:rFonts w:ascii="Times New Roman" w:hAnsi="Times New Roman"/>
                <w:sz w:val="24"/>
                <w:szCs w:val="24"/>
                <w:lang w:val="en-US"/>
              </w:rPr>
              <w:t>:</w:t>
            </w:r>
          </w:p>
          <w:p w:rsidR="00836E83" w:rsidRPr="001C5E14" w:rsidRDefault="00836E83" w:rsidP="00674C34">
            <w:pPr>
              <w:pStyle w:val="ac"/>
              <w:spacing w:after="0"/>
              <w:ind w:left="567" w:firstLine="5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5E14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3222÷9</m:t>
              </m:r>
            </m:oMath>
            <w:r w:rsidRPr="001C5E14">
              <w:rPr>
                <w:rFonts w:ascii="Times New Roman" w:hAnsi="Times New Roman"/>
                <w:sz w:val="24"/>
                <w:szCs w:val="24"/>
              </w:rPr>
              <w:t xml:space="preserve">           б)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1700÷25</m:t>
              </m:r>
            </m:oMath>
            <w:r w:rsidRPr="001C5E14">
              <w:rPr>
                <w:rFonts w:ascii="Times New Roman" w:hAnsi="Times New Roman"/>
                <w:sz w:val="24"/>
                <w:szCs w:val="24"/>
              </w:rPr>
              <w:t xml:space="preserve">        в)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97963÷951</m:t>
              </m:r>
            </m:oMath>
          </w:p>
          <w:p w:rsidR="00836E83" w:rsidRPr="001C5E14" w:rsidRDefault="00836E83" w:rsidP="00674C34">
            <w:pPr>
              <w:pStyle w:val="ac"/>
              <w:spacing w:after="0"/>
              <w:ind w:left="567" w:firstLine="5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5E14">
              <w:rPr>
                <w:rFonts w:ascii="Times New Roman" w:hAnsi="Times New Roman"/>
                <w:sz w:val="24"/>
                <w:szCs w:val="24"/>
              </w:rPr>
              <w:t xml:space="preserve">г)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456∙52</m:t>
              </m:r>
            </m:oMath>
            <w:r w:rsidRPr="001C5E14">
              <w:rPr>
                <w:rFonts w:ascii="Times New Roman" w:hAnsi="Times New Roman"/>
                <w:sz w:val="24"/>
                <w:szCs w:val="24"/>
              </w:rPr>
              <w:t xml:space="preserve">              д)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298∙81</m:t>
              </m:r>
            </m:oMath>
          </w:p>
        </w:tc>
        <w:tc>
          <w:tcPr>
            <w:tcW w:w="7393" w:type="dxa"/>
          </w:tcPr>
          <w:p w:rsidR="00C440B8" w:rsidRPr="001C5E14" w:rsidRDefault="00836E83" w:rsidP="00BF4512">
            <w:pPr>
              <w:pStyle w:val="ac"/>
              <w:spacing w:after="0"/>
              <w:ind w:left="26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5E14">
              <w:rPr>
                <w:rFonts w:ascii="Times New Roman" w:hAnsi="Times New Roman"/>
                <w:sz w:val="24"/>
                <w:szCs w:val="24"/>
              </w:rPr>
              <w:t xml:space="preserve">3. </w:t>
            </w:r>
            <w:r w:rsidR="00BF4512" w:rsidRPr="001C5E14">
              <w:rPr>
                <w:rFonts w:ascii="Times New Roman" w:hAnsi="Times New Roman"/>
                <w:sz w:val="24"/>
                <w:szCs w:val="24"/>
              </w:rPr>
              <w:tab/>
              <w:t>Вычислите в столбик:</w:t>
            </w:r>
          </w:p>
          <w:p w:rsidR="00BF4512" w:rsidRPr="001C5E14" w:rsidRDefault="00A8468A" w:rsidP="00A8468A">
            <w:pPr>
              <w:pStyle w:val="ac"/>
              <w:spacing w:after="0"/>
              <w:ind w:left="26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5E14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2187÷26</m:t>
              </m:r>
            </m:oMath>
            <w:r w:rsidRPr="001C5E14">
              <w:rPr>
                <w:rFonts w:ascii="Times New Roman" w:hAnsi="Times New Roman"/>
                <w:sz w:val="24"/>
                <w:szCs w:val="24"/>
              </w:rPr>
              <w:t xml:space="preserve">               б)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146376÷321</m:t>
              </m:r>
            </m:oMath>
            <w:r w:rsidRPr="001C5E14">
              <w:rPr>
                <w:rFonts w:ascii="Times New Roman" w:hAnsi="Times New Roman"/>
                <w:sz w:val="24"/>
                <w:szCs w:val="24"/>
              </w:rPr>
              <w:t xml:space="preserve">         в)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20558÷51</m:t>
              </m:r>
            </m:oMath>
          </w:p>
          <w:p w:rsidR="00A8468A" w:rsidRPr="001C5E14" w:rsidRDefault="00A8468A" w:rsidP="00A8468A">
            <w:pPr>
              <w:pStyle w:val="ac"/>
              <w:spacing w:after="0"/>
              <w:ind w:left="26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5E14">
              <w:rPr>
                <w:rFonts w:ascii="Times New Roman" w:hAnsi="Times New Roman"/>
                <w:sz w:val="24"/>
                <w:szCs w:val="24"/>
              </w:rPr>
              <w:t xml:space="preserve">г)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7334∙72</m:t>
              </m:r>
            </m:oMath>
            <w:r w:rsidRPr="001C5E14">
              <w:rPr>
                <w:rFonts w:ascii="Times New Roman" w:hAnsi="Times New Roman"/>
                <w:sz w:val="24"/>
                <w:szCs w:val="24"/>
              </w:rPr>
              <w:t xml:space="preserve">                 д)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724∙93</m:t>
              </m:r>
            </m:oMath>
          </w:p>
        </w:tc>
      </w:tr>
      <w:tr w:rsidR="00C440B8" w:rsidTr="00C440B8">
        <w:tc>
          <w:tcPr>
            <w:tcW w:w="7393" w:type="dxa"/>
          </w:tcPr>
          <w:p w:rsidR="00C440B8" w:rsidRPr="001C5E14" w:rsidRDefault="00836E83" w:rsidP="00A22084">
            <w:pPr>
              <w:pStyle w:val="ac"/>
              <w:numPr>
                <w:ilvl w:val="0"/>
                <w:numId w:val="17"/>
              </w:numPr>
              <w:spacing w:after="0"/>
              <w:ind w:left="567" w:firstLine="5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5E14">
              <w:rPr>
                <w:rFonts w:ascii="Times New Roman" w:hAnsi="Times New Roman"/>
                <w:sz w:val="24"/>
                <w:szCs w:val="24"/>
              </w:rPr>
              <w:t>Вычислите</w:t>
            </w:r>
            <w:r w:rsidRPr="001C5E14">
              <w:rPr>
                <w:rFonts w:ascii="Times New Roman" w:hAnsi="Times New Roman"/>
                <w:sz w:val="24"/>
                <w:szCs w:val="24"/>
                <w:lang w:val="en-US"/>
              </w:rPr>
              <w:t>:</w:t>
            </w:r>
            <w:r w:rsidR="00BF4512" w:rsidRPr="001C5E14">
              <w:rPr>
                <w:rFonts w:ascii="Times New Roman" w:hAnsi="Times New Roman"/>
                <w:sz w:val="24"/>
                <w:szCs w:val="24"/>
              </w:rPr>
              <w:t xml:space="preserve">             </w:t>
            </w:r>
            <w:r w:rsidRPr="001C5E1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848+6-756÷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45-45÷5</m:t>
                  </m:r>
                </m:e>
              </m:d>
            </m:oMath>
          </w:p>
        </w:tc>
        <w:tc>
          <w:tcPr>
            <w:tcW w:w="7393" w:type="dxa"/>
          </w:tcPr>
          <w:p w:rsidR="00C440B8" w:rsidRPr="001C5E14" w:rsidRDefault="00BF4512" w:rsidP="00BF4512">
            <w:pPr>
              <w:ind w:left="262"/>
              <w:jc w:val="both"/>
            </w:pPr>
            <w:r w:rsidRPr="001C5E14">
              <w:t xml:space="preserve">4. </w:t>
            </w:r>
            <w:r w:rsidR="00674C34" w:rsidRPr="001C5E14">
              <w:t xml:space="preserve">   </w:t>
            </w:r>
            <w:r w:rsidRPr="001C5E14">
              <w:t xml:space="preserve">Вычислите:          </w:t>
            </w:r>
            <m:oMath>
              <m:r>
                <w:rPr>
                  <w:rFonts w:ascii="Cambria Math" w:hAnsi="Cambria Math"/>
                </w:rPr>
                <m:t>48÷4+1200÷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75-75÷5</m:t>
                  </m:r>
                </m:e>
              </m:d>
            </m:oMath>
          </w:p>
        </w:tc>
      </w:tr>
      <w:tr w:rsidR="00C440B8" w:rsidTr="00C440B8">
        <w:tc>
          <w:tcPr>
            <w:tcW w:w="7393" w:type="dxa"/>
          </w:tcPr>
          <w:p w:rsidR="00C440B8" w:rsidRPr="001C5E14" w:rsidRDefault="00674C34" w:rsidP="00A22084">
            <w:pPr>
              <w:pStyle w:val="ac"/>
              <w:numPr>
                <w:ilvl w:val="0"/>
                <w:numId w:val="17"/>
              </w:numPr>
              <w:spacing w:after="0"/>
              <w:ind w:left="567" w:firstLine="5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5E14">
              <w:rPr>
                <w:rFonts w:ascii="Times New Roman" w:hAnsi="Times New Roman"/>
                <w:sz w:val="24"/>
                <w:szCs w:val="24"/>
              </w:rPr>
              <w:t>Велотурист в каждый из 7 дней проезжал по 32 км. За сколько дней он вернётся обратно, если будет проезжать в день по 28 км?</w:t>
            </w:r>
          </w:p>
        </w:tc>
        <w:tc>
          <w:tcPr>
            <w:tcW w:w="7393" w:type="dxa"/>
          </w:tcPr>
          <w:p w:rsidR="00C440B8" w:rsidRPr="001C5E14" w:rsidRDefault="00674C34" w:rsidP="00674C34">
            <w:pPr>
              <w:ind w:left="262"/>
              <w:jc w:val="both"/>
            </w:pPr>
            <w:r w:rsidRPr="001C5E14">
              <w:t>5.    Автомат на кондитерской фабрике заворачивает 708 конфет за 3 мин. Сколько конфет он завернёт за 5 мин?</w:t>
            </w:r>
          </w:p>
        </w:tc>
      </w:tr>
      <w:tr w:rsidR="00C440B8" w:rsidTr="00C440B8">
        <w:tc>
          <w:tcPr>
            <w:tcW w:w="7393" w:type="dxa"/>
          </w:tcPr>
          <w:p w:rsidR="00C440B8" w:rsidRPr="001C5E14" w:rsidRDefault="001C5E14" w:rsidP="00A22084">
            <w:pPr>
              <w:pStyle w:val="ac"/>
              <w:numPr>
                <w:ilvl w:val="0"/>
                <w:numId w:val="17"/>
              </w:num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5E14">
              <w:rPr>
                <w:rFonts w:ascii="Times New Roman" w:hAnsi="Times New Roman"/>
                <w:sz w:val="24"/>
                <w:szCs w:val="24"/>
              </w:rPr>
              <w:t>Витя собрал в саду на 7 кг яблок больше, чем Саша, а вместе они собрали 59 кг яблок. Сколько килограммов яблок собрал каждый?</w:t>
            </w:r>
          </w:p>
        </w:tc>
        <w:tc>
          <w:tcPr>
            <w:tcW w:w="7393" w:type="dxa"/>
          </w:tcPr>
          <w:p w:rsidR="00C440B8" w:rsidRPr="001C5E14" w:rsidRDefault="001C5E14" w:rsidP="001C5E14">
            <w:pPr>
              <w:ind w:left="262"/>
              <w:jc w:val="both"/>
            </w:pPr>
            <w:r w:rsidRPr="001C5E14">
              <w:t>6.    Брат с сестрой нашли в лесу 55 белых грибов. Брат помнит, что он нашёл на 9 грибов больше, чем его сестра. Сколько белых грибов нашёл каждый?</w:t>
            </w:r>
          </w:p>
        </w:tc>
      </w:tr>
    </w:tbl>
    <w:p w:rsidR="00E91FF0" w:rsidRDefault="00E91FF0" w:rsidP="00E91FF0">
      <w:pPr>
        <w:shd w:val="clear" w:color="auto" w:fill="FFFFFF"/>
        <w:jc w:val="center"/>
        <w:rPr>
          <w:color w:val="333333"/>
        </w:rPr>
      </w:pPr>
    </w:p>
    <w:p w:rsidR="00335F5D" w:rsidRDefault="00335F5D" w:rsidP="00335F5D">
      <w:pPr>
        <w:shd w:val="clear" w:color="auto" w:fill="FFFFFF"/>
        <w:jc w:val="center"/>
        <w:rPr>
          <w:color w:val="333333"/>
        </w:rPr>
      </w:pPr>
    </w:p>
    <w:p w:rsidR="00316180" w:rsidRDefault="00316180" w:rsidP="00335F5D">
      <w:pPr>
        <w:shd w:val="clear" w:color="auto" w:fill="FFFFFF"/>
        <w:jc w:val="center"/>
        <w:rPr>
          <w:color w:val="333333"/>
        </w:rPr>
      </w:pPr>
    </w:p>
    <w:p w:rsidR="00316180" w:rsidRDefault="00316180" w:rsidP="00335F5D">
      <w:pPr>
        <w:shd w:val="clear" w:color="auto" w:fill="FFFFFF"/>
        <w:jc w:val="center"/>
        <w:rPr>
          <w:color w:val="333333"/>
        </w:rPr>
      </w:pPr>
    </w:p>
    <w:p w:rsidR="00316180" w:rsidRDefault="00316180" w:rsidP="00335F5D">
      <w:pPr>
        <w:shd w:val="clear" w:color="auto" w:fill="FFFFFF"/>
        <w:jc w:val="center"/>
        <w:rPr>
          <w:color w:val="333333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518"/>
        <w:gridCol w:w="7268"/>
      </w:tblGrid>
      <w:tr w:rsidR="00316180" w:rsidTr="00F77B51">
        <w:tc>
          <w:tcPr>
            <w:tcW w:w="7393" w:type="dxa"/>
          </w:tcPr>
          <w:p w:rsidR="00316180" w:rsidRDefault="00316180" w:rsidP="00F77B51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ОНТРОЛЬНАЯ РАБОТА</w:t>
            </w:r>
            <w:r w:rsidRPr="00316180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№4 по теме </w:t>
            </w:r>
          </w:p>
          <w:p w:rsidR="00316180" w:rsidRPr="00316180" w:rsidRDefault="00316180" w:rsidP="00F77B51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316180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«Углы. Треугольники. Четырёхугольники»  </w:t>
            </w:r>
          </w:p>
          <w:p w:rsidR="00316180" w:rsidRPr="008F1546" w:rsidRDefault="00316180" w:rsidP="00F77B51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5</w:t>
            </w:r>
            <w:r w:rsidRPr="008F154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1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</w:t>
            </w:r>
            <w:r w:rsidRPr="008F154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2018</w:t>
            </w:r>
          </w:p>
        </w:tc>
        <w:tc>
          <w:tcPr>
            <w:tcW w:w="7393" w:type="dxa"/>
          </w:tcPr>
          <w:p w:rsidR="00316180" w:rsidRDefault="00316180" w:rsidP="00316180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ОНТРОЛЬНАЯ РАБОТА</w:t>
            </w:r>
            <w:r w:rsidRPr="00316180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№4 по теме </w:t>
            </w:r>
          </w:p>
          <w:p w:rsidR="00316180" w:rsidRPr="00316180" w:rsidRDefault="00316180" w:rsidP="00316180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316180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«Углы. Треугольники. Четырёхугольники»  </w:t>
            </w:r>
          </w:p>
          <w:p w:rsidR="00316180" w:rsidRPr="008F1546" w:rsidRDefault="00316180" w:rsidP="00316180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5</w:t>
            </w:r>
            <w:r w:rsidRPr="008F154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1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</w:t>
            </w:r>
            <w:r w:rsidRPr="008F1546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2018</w:t>
            </w:r>
          </w:p>
        </w:tc>
      </w:tr>
      <w:tr w:rsidR="00316180" w:rsidTr="00F77B51">
        <w:tc>
          <w:tcPr>
            <w:tcW w:w="7393" w:type="dxa"/>
          </w:tcPr>
          <w:p w:rsidR="00316180" w:rsidRPr="00C34632" w:rsidRDefault="00316180" w:rsidP="00F77B51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C34632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 ВАРИАНТ</w:t>
            </w:r>
          </w:p>
        </w:tc>
        <w:tc>
          <w:tcPr>
            <w:tcW w:w="7393" w:type="dxa"/>
          </w:tcPr>
          <w:p w:rsidR="00316180" w:rsidRPr="00C34632" w:rsidRDefault="00316180" w:rsidP="00F77B51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C34632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 ВАРИАНТ</w:t>
            </w:r>
          </w:p>
        </w:tc>
      </w:tr>
      <w:tr w:rsidR="00316180" w:rsidRPr="00933233" w:rsidTr="00F77B51">
        <w:tc>
          <w:tcPr>
            <w:tcW w:w="7393" w:type="dxa"/>
          </w:tcPr>
          <w:p w:rsidR="00CD2118" w:rsidRPr="00CD2118" w:rsidRDefault="00CD2118" w:rsidP="00A22084">
            <w:pPr>
              <w:pStyle w:val="ac"/>
              <w:numPr>
                <w:ilvl w:val="0"/>
                <w:numId w:val="57"/>
              </w:numPr>
              <w:ind w:left="426" w:firstLine="1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D2118">
              <w:rPr>
                <w:rFonts w:ascii="Times New Roman" w:hAnsi="Times New Roman"/>
                <w:sz w:val="24"/>
                <w:szCs w:val="24"/>
              </w:rPr>
              <w:t>Даны точки</w:t>
            </w:r>
            <w:proofErr w:type="gramStart"/>
            <w:r w:rsidRPr="00CD2118">
              <w:rPr>
                <w:rFonts w:ascii="Times New Roman" w:hAnsi="Times New Roman"/>
                <w:sz w:val="24"/>
                <w:szCs w:val="24"/>
              </w:rPr>
              <w:t xml:space="preserve"> А</w:t>
            </w:r>
            <w:proofErr w:type="gramEnd"/>
            <w:r w:rsidRPr="00CD2118">
              <w:rPr>
                <w:rFonts w:ascii="Times New Roman" w:hAnsi="Times New Roman"/>
                <w:sz w:val="24"/>
                <w:szCs w:val="24"/>
              </w:rPr>
              <w:t xml:space="preserve">(3), В(5), С(11). На каком рисунке точки </w:t>
            </w:r>
            <w:proofErr w:type="gramStart"/>
            <w:r w:rsidRPr="00CD2118">
              <w:rPr>
                <w:rFonts w:ascii="Times New Roman" w:hAnsi="Times New Roman"/>
                <w:sz w:val="24"/>
                <w:szCs w:val="24"/>
              </w:rPr>
              <w:t>отмечены</w:t>
            </w:r>
            <w:proofErr w:type="gramEnd"/>
            <w:r w:rsidRPr="00CD2118">
              <w:rPr>
                <w:rFonts w:ascii="Times New Roman" w:hAnsi="Times New Roman"/>
                <w:sz w:val="24"/>
                <w:szCs w:val="24"/>
              </w:rPr>
              <w:t xml:space="preserve"> верно?</w:t>
            </w:r>
          </w:p>
          <w:p w:rsidR="00316180" w:rsidRPr="00CD2118" w:rsidRDefault="00CD2118" w:rsidP="00CD2118">
            <w:pPr>
              <w:pStyle w:val="ac"/>
              <w:spacing w:after="0"/>
              <w:ind w:left="426" w:firstLine="12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04DB302" wp14:editId="3FD8F4D8">
                  <wp:extent cx="4366260" cy="950928"/>
                  <wp:effectExtent l="0" t="0" r="0" b="190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1"/>
                          <a:srcRect l="21050" t="52171" r="33380" b="30176"/>
                          <a:stretch/>
                        </pic:blipFill>
                        <pic:spPr bwMode="auto">
                          <a:xfrm>
                            <a:off x="0" y="0"/>
                            <a:ext cx="4365095" cy="95067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93" w:type="dxa"/>
          </w:tcPr>
          <w:p w:rsidR="00316180" w:rsidRPr="00933233" w:rsidRDefault="00933233" w:rsidP="00A22084">
            <w:pPr>
              <w:pStyle w:val="ac"/>
              <w:numPr>
                <w:ilvl w:val="0"/>
                <w:numId w:val="58"/>
              </w:num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323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7F7F6"/>
              </w:rPr>
              <w:t>Даны точки</w:t>
            </w:r>
            <w:proofErr w:type="gramStart"/>
            <w:r w:rsidRPr="0093323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7F7F6"/>
              </w:rPr>
              <w:t xml:space="preserve"> А</w:t>
            </w:r>
            <w:proofErr w:type="gramEnd"/>
            <w:r w:rsidRPr="0093323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7F7F6"/>
              </w:rPr>
              <w:t xml:space="preserve">(2), В(7), С(12). На каком рисунке точки </w:t>
            </w:r>
            <w:proofErr w:type="gramStart"/>
            <w:r w:rsidRPr="0093323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7F7F6"/>
              </w:rPr>
              <w:t>отмечены</w:t>
            </w:r>
            <w:proofErr w:type="gramEnd"/>
            <w:r w:rsidRPr="00933233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7F7F6"/>
              </w:rPr>
              <w:t xml:space="preserve"> верно?</w:t>
            </w:r>
          </w:p>
          <w:p w:rsidR="00933233" w:rsidRPr="00933233" w:rsidRDefault="00933233" w:rsidP="00933233">
            <w:pPr>
              <w:pStyle w:val="ac"/>
              <w:spacing w:after="0"/>
              <w:ind w:left="654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58240" behindDoc="0" locked="0" layoutInCell="1" allowOverlap="1" wp14:anchorId="0135E741" wp14:editId="0BF54FE1">
                  <wp:simplePos x="0" y="0"/>
                  <wp:positionH relativeFrom="column">
                    <wp:posOffset>60960</wp:posOffset>
                  </wp:positionH>
                  <wp:positionV relativeFrom="paragraph">
                    <wp:posOffset>1270</wp:posOffset>
                  </wp:positionV>
                  <wp:extent cx="4302611" cy="883920"/>
                  <wp:effectExtent l="0" t="0" r="3175" b="0"/>
                  <wp:wrapNone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546" t="54625" r="37429" b="30383"/>
                          <a:stretch/>
                        </pic:blipFill>
                        <pic:spPr bwMode="auto">
                          <a:xfrm>
                            <a:off x="0" y="0"/>
                            <a:ext cx="4302611" cy="8839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316180" w:rsidRPr="00933233" w:rsidTr="00933233">
        <w:trPr>
          <w:trHeight w:val="930"/>
        </w:trPr>
        <w:tc>
          <w:tcPr>
            <w:tcW w:w="7393" w:type="dxa"/>
          </w:tcPr>
          <w:p w:rsidR="00316180" w:rsidRPr="00933233" w:rsidRDefault="00933233" w:rsidP="00A22084">
            <w:pPr>
              <w:pStyle w:val="ac"/>
              <w:numPr>
                <w:ilvl w:val="0"/>
                <w:numId w:val="58"/>
              </w:num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3233">
              <w:rPr>
                <w:rFonts w:ascii="Times New Roman" w:hAnsi="Times New Roman"/>
                <w:color w:val="000000"/>
                <w:sz w:val="24"/>
                <w:szCs w:val="24"/>
              </w:rPr>
              <w:t>Выразите в метрах</w:t>
            </w:r>
            <w:r w:rsidRPr="00933233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:</w:t>
            </w:r>
          </w:p>
          <w:p w:rsidR="00933233" w:rsidRDefault="00933233" w:rsidP="00933233">
            <w:pPr>
              <w:pStyle w:val="ac"/>
              <w:ind w:left="654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3233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а) 2км       б) 12км      в) 13 </w:t>
            </w:r>
            <w:proofErr w:type="spellStart"/>
            <w:r w:rsidRPr="00933233">
              <w:rPr>
                <w:rFonts w:ascii="Times New Roman" w:hAnsi="Times New Roman"/>
                <w:color w:val="000000"/>
                <w:sz w:val="24"/>
                <w:szCs w:val="24"/>
              </w:rPr>
              <w:t>дм</w:t>
            </w:r>
            <w:proofErr w:type="spellEnd"/>
            <w:r w:rsidRPr="00933233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    г) 340 </w:t>
            </w:r>
            <w:proofErr w:type="spellStart"/>
            <w:r w:rsidRPr="00933233">
              <w:rPr>
                <w:rFonts w:ascii="Times New Roman" w:hAnsi="Times New Roman"/>
                <w:color w:val="000000"/>
                <w:sz w:val="24"/>
                <w:szCs w:val="24"/>
              </w:rPr>
              <w:t>дм</w:t>
            </w:r>
            <w:proofErr w:type="spellEnd"/>
            <w:r w:rsidRPr="00933233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   д) 6300 см  </w:t>
            </w:r>
          </w:p>
          <w:p w:rsidR="00933233" w:rsidRPr="00933233" w:rsidRDefault="00933233" w:rsidP="00933233">
            <w:pPr>
              <w:pStyle w:val="ac"/>
              <w:ind w:left="654"/>
              <w:jc w:val="center"/>
              <w:rPr>
                <w:color w:val="000000"/>
              </w:rPr>
            </w:pPr>
            <w:r w:rsidRPr="00933233">
              <w:rPr>
                <w:rFonts w:ascii="Times New Roman" w:hAnsi="Times New Roman"/>
                <w:color w:val="000000"/>
                <w:sz w:val="24"/>
                <w:szCs w:val="24"/>
              </w:rPr>
              <w:t>е) 23000 мм</w:t>
            </w:r>
          </w:p>
        </w:tc>
        <w:tc>
          <w:tcPr>
            <w:tcW w:w="7393" w:type="dxa"/>
          </w:tcPr>
          <w:p w:rsidR="00316180" w:rsidRDefault="00933233" w:rsidP="00F77B51">
            <w:pPr>
              <w:ind w:left="262"/>
              <w:rPr>
                <w:color w:val="000000"/>
              </w:rPr>
            </w:pPr>
            <w:r>
              <w:rPr>
                <w:color w:val="000000"/>
              </w:rPr>
              <w:t>2. Выразите в сантиметрах</w:t>
            </w:r>
            <w:r w:rsidRPr="00304D6F">
              <w:rPr>
                <w:color w:val="000000"/>
              </w:rPr>
              <w:t>:</w:t>
            </w:r>
          </w:p>
          <w:p w:rsidR="00933233" w:rsidRDefault="00933233" w:rsidP="00933233">
            <w:pPr>
              <w:ind w:left="262"/>
              <w:jc w:val="center"/>
              <w:rPr>
                <w:color w:val="000000"/>
              </w:rPr>
            </w:pPr>
            <w:r>
              <w:rPr>
                <w:color w:val="000000"/>
              </w:rPr>
              <w:t>а) 2 м        б) 32 м       в) 1 км        г) 12 км         д) 5600 мм</w:t>
            </w:r>
          </w:p>
          <w:p w:rsidR="00933233" w:rsidRPr="00933233" w:rsidRDefault="00933233" w:rsidP="00933233">
            <w:pPr>
              <w:ind w:left="262"/>
              <w:jc w:val="center"/>
              <w:rPr>
                <w:color w:val="000000"/>
              </w:rPr>
            </w:pPr>
            <w:r>
              <w:rPr>
                <w:color w:val="000000"/>
              </w:rPr>
              <w:t>е) 65000 мм</w:t>
            </w:r>
          </w:p>
        </w:tc>
      </w:tr>
      <w:tr w:rsidR="00316180" w:rsidRPr="00933233" w:rsidTr="00F77B51">
        <w:tc>
          <w:tcPr>
            <w:tcW w:w="7393" w:type="dxa"/>
          </w:tcPr>
          <w:p w:rsidR="00316180" w:rsidRPr="00933233" w:rsidRDefault="00933233" w:rsidP="00A22084">
            <w:pPr>
              <w:pStyle w:val="ac"/>
              <w:numPr>
                <w:ilvl w:val="0"/>
                <w:numId w:val="58"/>
              </w:num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 помощью транспортира постройте углы, равные</w:t>
            </w:r>
            <w:r w:rsidRPr="00933233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="00F77B51">
              <w:rPr>
                <w:rFonts w:ascii="Times New Roman" w:hAnsi="Times New Roman"/>
                <w:sz w:val="24"/>
                <w:szCs w:val="24"/>
              </w:rPr>
              <w:t>90˚, 50˚, 30˚, 125˚.</w:t>
            </w:r>
          </w:p>
        </w:tc>
        <w:tc>
          <w:tcPr>
            <w:tcW w:w="7393" w:type="dxa"/>
          </w:tcPr>
          <w:p w:rsidR="00316180" w:rsidRPr="00F77B51" w:rsidRDefault="00F77B51" w:rsidP="00F77B51">
            <w:pPr>
              <w:ind w:left="294"/>
              <w:jc w:val="both"/>
            </w:pPr>
            <w:r>
              <w:t>3. С помощью транспортира постройте углы, равные</w:t>
            </w:r>
            <w:r w:rsidRPr="00933233">
              <w:t xml:space="preserve">: </w:t>
            </w:r>
            <w:r>
              <w:t>75˚, 40˚, 20˚, 155˚.</w:t>
            </w:r>
          </w:p>
        </w:tc>
      </w:tr>
      <w:tr w:rsidR="00316180" w:rsidRPr="00933233" w:rsidTr="00F77B51">
        <w:tc>
          <w:tcPr>
            <w:tcW w:w="7393" w:type="dxa"/>
          </w:tcPr>
          <w:p w:rsidR="00316180" w:rsidRPr="00F77B51" w:rsidRDefault="00F77B51" w:rsidP="00A22084">
            <w:pPr>
              <w:pStyle w:val="ac"/>
              <w:numPr>
                <w:ilvl w:val="0"/>
                <w:numId w:val="58"/>
              </w:num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стройте треугольник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: </w:t>
            </w:r>
          </w:p>
          <w:p w:rsidR="00F77B51" w:rsidRPr="00F77B51" w:rsidRDefault="00F77B51" w:rsidP="00F77B51">
            <w:pPr>
              <w:pStyle w:val="ac"/>
              <w:spacing w:after="0"/>
              <w:ind w:left="654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) тупоугольный     б) прямоугольный     в) равнобедренный</w:t>
            </w:r>
          </w:p>
        </w:tc>
        <w:tc>
          <w:tcPr>
            <w:tcW w:w="7393" w:type="dxa"/>
          </w:tcPr>
          <w:p w:rsidR="00316180" w:rsidRDefault="00F77B51" w:rsidP="00F77B51">
            <w:pPr>
              <w:ind w:left="262"/>
              <w:jc w:val="both"/>
            </w:pPr>
            <w:r>
              <w:t>4.  Постройте треугольник</w:t>
            </w:r>
            <w:r w:rsidRPr="00304D6F">
              <w:t>:</w:t>
            </w:r>
          </w:p>
          <w:p w:rsidR="00F77B51" w:rsidRPr="00F77B51" w:rsidRDefault="00F77B51" w:rsidP="00F77B51">
            <w:pPr>
              <w:ind w:left="262"/>
              <w:jc w:val="both"/>
            </w:pPr>
            <w:r>
              <w:t xml:space="preserve">   а)  остроугольный    б) тупоугольный   в) равносторонний</w:t>
            </w:r>
          </w:p>
        </w:tc>
      </w:tr>
      <w:tr w:rsidR="00316180" w:rsidRPr="00933233" w:rsidTr="00F77B51">
        <w:tc>
          <w:tcPr>
            <w:tcW w:w="7393" w:type="dxa"/>
          </w:tcPr>
          <w:p w:rsidR="00316180" w:rsidRPr="00933233" w:rsidRDefault="00F77B51" w:rsidP="00A22084">
            <w:pPr>
              <w:pStyle w:val="ac"/>
              <w:numPr>
                <w:ilvl w:val="0"/>
                <w:numId w:val="58"/>
              </w:num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риметр прямоугольника равен 44 см, одна из его сторон равна 13 см. Найдите его другую сторону.</w:t>
            </w:r>
          </w:p>
        </w:tc>
        <w:tc>
          <w:tcPr>
            <w:tcW w:w="7393" w:type="dxa"/>
          </w:tcPr>
          <w:p w:rsidR="00316180" w:rsidRPr="00933233" w:rsidRDefault="00F77B51" w:rsidP="00F77B51">
            <w:pPr>
              <w:ind w:left="262"/>
              <w:jc w:val="both"/>
            </w:pPr>
            <w:r>
              <w:t>5. Периметр прямоугольника равен 68 см, одна из его сторон равна 19 см. Найдите его другую сторону.</w:t>
            </w:r>
          </w:p>
        </w:tc>
      </w:tr>
      <w:tr w:rsidR="00316180" w:rsidRPr="00933233" w:rsidTr="00F77B51">
        <w:tc>
          <w:tcPr>
            <w:tcW w:w="7393" w:type="dxa"/>
          </w:tcPr>
          <w:p w:rsidR="00316180" w:rsidRPr="00933233" w:rsidRDefault="005C2070" w:rsidP="00A22084">
            <w:pPr>
              <w:pStyle w:val="ac"/>
              <w:numPr>
                <w:ilvl w:val="0"/>
                <w:numId w:val="58"/>
              </w:num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лощадь пола комнаты 48 м</w:t>
            </w:r>
            <w:proofErr w:type="gramStart"/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, высота комнаты 4 м. Найдите объём комнаты.</w:t>
            </w:r>
          </w:p>
        </w:tc>
        <w:tc>
          <w:tcPr>
            <w:tcW w:w="7393" w:type="dxa"/>
          </w:tcPr>
          <w:p w:rsidR="00316180" w:rsidRPr="005C2070" w:rsidRDefault="005C2070" w:rsidP="005C2070">
            <w:pPr>
              <w:ind w:left="262"/>
              <w:jc w:val="both"/>
            </w:pPr>
            <w:r>
              <w:t>6.  Объём комнаты 60 м</w:t>
            </w:r>
            <w:r>
              <w:rPr>
                <w:vertAlign w:val="superscript"/>
              </w:rPr>
              <w:t>3</w:t>
            </w:r>
            <w:r>
              <w:t>, а площадь пола 15 м</w:t>
            </w:r>
            <w:proofErr w:type="gramStart"/>
            <w:r>
              <w:rPr>
                <w:vertAlign w:val="superscript"/>
              </w:rPr>
              <w:t>2</w:t>
            </w:r>
            <w:proofErr w:type="gramEnd"/>
            <w:r>
              <w:t>. Найдите высоту комнаты.</w:t>
            </w:r>
          </w:p>
        </w:tc>
      </w:tr>
    </w:tbl>
    <w:p w:rsidR="00316180" w:rsidRPr="00933233" w:rsidRDefault="00316180" w:rsidP="00335F5D">
      <w:pPr>
        <w:shd w:val="clear" w:color="auto" w:fill="FFFFFF"/>
        <w:jc w:val="center"/>
        <w:rPr>
          <w:color w:val="333333"/>
        </w:rPr>
      </w:pPr>
    </w:p>
    <w:p w:rsidR="00316180" w:rsidRPr="00933233" w:rsidRDefault="00316180" w:rsidP="00335F5D">
      <w:pPr>
        <w:shd w:val="clear" w:color="auto" w:fill="FFFFFF"/>
        <w:jc w:val="center"/>
        <w:rPr>
          <w:color w:val="333333"/>
        </w:rPr>
      </w:pPr>
    </w:p>
    <w:p w:rsidR="00316180" w:rsidRPr="00933233" w:rsidRDefault="00316180" w:rsidP="00335F5D">
      <w:pPr>
        <w:shd w:val="clear" w:color="auto" w:fill="FFFFFF"/>
        <w:jc w:val="center"/>
        <w:rPr>
          <w:color w:val="333333"/>
        </w:rPr>
      </w:pPr>
    </w:p>
    <w:p w:rsidR="00316180" w:rsidRPr="00933233" w:rsidRDefault="00316180" w:rsidP="00335F5D">
      <w:pPr>
        <w:shd w:val="clear" w:color="auto" w:fill="FFFFFF"/>
        <w:jc w:val="center"/>
        <w:rPr>
          <w:color w:val="333333"/>
        </w:rPr>
      </w:pPr>
    </w:p>
    <w:p w:rsidR="00316180" w:rsidRPr="00933233" w:rsidRDefault="00316180" w:rsidP="00335F5D">
      <w:pPr>
        <w:shd w:val="clear" w:color="auto" w:fill="FFFFFF"/>
        <w:jc w:val="center"/>
        <w:rPr>
          <w:color w:val="333333"/>
        </w:rPr>
      </w:pPr>
    </w:p>
    <w:p w:rsidR="00316180" w:rsidRPr="00933233" w:rsidRDefault="00316180" w:rsidP="00335F5D">
      <w:pPr>
        <w:shd w:val="clear" w:color="auto" w:fill="FFFFFF"/>
        <w:jc w:val="center"/>
        <w:rPr>
          <w:color w:val="333333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393"/>
        <w:gridCol w:w="7393"/>
      </w:tblGrid>
      <w:tr w:rsidR="00664BDD" w:rsidTr="00304D6F">
        <w:tc>
          <w:tcPr>
            <w:tcW w:w="7393" w:type="dxa"/>
          </w:tcPr>
          <w:p w:rsidR="00664BDD" w:rsidRPr="00664BDD" w:rsidRDefault="00664BDD" w:rsidP="00304D6F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64BDD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КОНТРОЛЬНАЯ РАБОТА №5 по теме </w:t>
            </w:r>
          </w:p>
          <w:p w:rsidR="00664BDD" w:rsidRPr="00664BDD" w:rsidRDefault="00664BDD" w:rsidP="00304D6F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64BDD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«Измерение величин»  </w:t>
            </w:r>
          </w:p>
          <w:p w:rsidR="00664BDD" w:rsidRPr="00664BDD" w:rsidRDefault="0005128E" w:rsidP="00304D6F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1</w:t>
            </w:r>
            <w:r w:rsidR="00664BDD" w:rsidRPr="00664BDD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01.2019</w:t>
            </w:r>
          </w:p>
        </w:tc>
        <w:tc>
          <w:tcPr>
            <w:tcW w:w="7393" w:type="dxa"/>
          </w:tcPr>
          <w:p w:rsidR="00664BDD" w:rsidRPr="00664BDD" w:rsidRDefault="00664BDD" w:rsidP="00304D6F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64BDD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КОНТРОЛЬНАЯ РАБОТА №5 по теме </w:t>
            </w:r>
          </w:p>
          <w:p w:rsidR="00664BDD" w:rsidRPr="00664BDD" w:rsidRDefault="00664BDD" w:rsidP="00304D6F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64BDD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«Измерение величин»  </w:t>
            </w:r>
          </w:p>
          <w:p w:rsidR="00664BDD" w:rsidRPr="00664BDD" w:rsidRDefault="0005128E" w:rsidP="00304D6F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1</w:t>
            </w:r>
            <w:r w:rsidR="00664BDD" w:rsidRPr="00664BDD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01.2019</w:t>
            </w:r>
          </w:p>
        </w:tc>
      </w:tr>
      <w:tr w:rsidR="00664BDD" w:rsidTr="00304D6F">
        <w:tc>
          <w:tcPr>
            <w:tcW w:w="7393" w:type="dxa"/>
          </w:tcPr>
          <w:p w:rsidR="00664BDD" w:rsidRPr="00C34632" w:rsidRDefault="00664BDD" w:rsidP="00304D6F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C34632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 ВАРИАНТ</w:t>
            </w:r>
          </w:p>
        </w:tc>
        <w:tc>
          <w:tcPr>
            <w:tcW w:w="7393" w:type="dxa"/>
          </w:tcPr>
          <w:p w:rsidR="00664BDD" w:rsidRPr="00C34632" w:rsidRDefault="00664BDD" w:rsidP="00304D6F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C34632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 ВАРИАНТ</w:t>
            </w:r>
          </w:p>
        </w:tc>
      </w:tr>
      <w:tr w:rsidR="00664BDD" w:rsidRPr="00933233" w:rsidTr="00304D6F">
        <w:tc>
          <w:tcPr>
            <w:tcW w:w="7393" w:type="dxa"/>
          </w:tcPr>
          <w:p w:rsidR="00664BDD" w:rsidRDefault="0016435E" w:rsidP="00A22084">
            <w:pPr>
              <w:pStyle w:val="ac"/>
              <w:numPr>
                <w:ilvl w:val="0"/>
                <w:numId w:val="59"/>
              </w:num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разите в граммах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:</w:t>
            </w:r>
          </w:p>
          <w:p w:rsidR="0016435E" w:rsidRDefault="0016435E" w:rsidP="0016435E">
            <w:pPr>
              <w:pStyle w:val="ac"/>
              <w:spacing w:after="0"/>
              <w:ind w:left="798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) 1 кг        б) 56 кг         в)  2 ц          г) 45 ц          д)  1 т</w:t>
            </w:r>
          </w:p>
          <w:p w:rsidR="0016435E" w:rsidRPr="00664BDD" w:rsidRDefault="0016435E" w:rsidP="0016435E">
            <w:pPr>
              <w:pStyle w:val="ac"/>
              <w:spacing w:after="0"/>
              <w:ind w:left="798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е) 15 т 4 ц               ж) 21 т 43 ц 23 кг</w:t>
            </w:r>
          </w:p>
        </w:tc>
        <w:tc>
          <w:tcPr>
            <w:tcW w:w="7393" w:type="dxa"/>
          </w:tcPr>
          <w:p w:rsidR="00664BDD" w:rsidRDefault="0016435E" w:rsidP="008969AA">
            <w:pPr>
              <w:pStyle w:val="ac"/>
              <w:spacing w:after="0"/>
              <w:ind w:left="262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  Выразите в килограммах</w:t>
            </w:r>
            <w:r w:rsidRPr="00304D6F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16435E" w:rsidRDefault="0016435E" w:rsidP="008969AA">
            <w:pPr>
              <w:pStyle w:val="ac"/>
              <w:spacing w:after="0"/>
              <w:ind w:left="262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) 1 ц           б) 14 ц           в) 1 т             г) 56 т</w:t>
            </w:r>
          </w:p>
          <w:p w:rsidR="0016435E" w:rsidRPr="0016435E" w:rsidRDefault="0016435E" w:rsidP="008969AA">
            <w:pPr>
              <w:pStyle w:val="ac"/>
              <w:spacing w:after="0"/>
              <w:ind w:left="262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) 89 ц            е)  34 т 21 ц</w:t>
            </w:r>
          </w:p>
        </w:tc>
      </w:tr>
      <w:tr w:rsidR="00664BDD" w:rsidRPr="00933233" w:rsidTr="00304D6F">
        <w:trPr>
          <w:trHeight w:val="930"/>
        </w:trPr>
        <w:tc>
          <w:tcPr>
            <w:tcW w:w="7393" w:type="dxa"/>
          </w:tcPr>
          <w:p w:rsidR="00664BDD" w:rsidRPr="009E2BE8" w:rsidRDefault="008969AA" w:rsidP="00A22084">
            <w:pPr>
              <w:pStyle w:val="ac"/>
              <w:numPr>
                <w:ilvl w:val="0"/>
                <w:numId w:val="59"/>
              </w:numPr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9E2BE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Увеличьте</w:t>
            </w:r>
            <w:r w:rsidRPr="009E2BE8"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:</w:t>
            </w:r>
          </w:p>
          <w:p w:rsidR="008969AA" w:rsidRPr="009E2BE8" w:rsidRDefault="008969AA" w:rsidP="008969AA">
            <w:pPr>
              <w:pStyle w:val="ac"/>
              <w:ind w:left="798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9E2BE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) 2 ч 15 мин в 4 раза               б) 1 ч 25 мин в 3 раза</w:t>
            </w:r>
          </w:p>
          <w:p w:rsidR="008969AA" w:rsidRPr="009E2BE8" w:rsidRDefault="008969AA" w:rsidP="008969AA">
            <w:pPr>
              <w:pStyle w:val="ac"/>
              <w:ind w:left="798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9E2BE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) 2 ч 23 мин в 6 раз</w:t>
            </w:r>
          </w:p>
        </w:tc>
        <w:tc>
          <w:tcPr>
            <w:tcW w:w="7393" w:type="dxa"/>
          </w:tcPr>
          <w:p w:rsidR="00664BDD" w:rsidRPr="009E2BE8" w:rsidRDefault="008969AA" w:rsidP="008969AA">
            <w:pPr>
              <w:ind w:left="262"/>
              <w:rPr>
                <w:color w:val="000000" w:themeColor="text1"/>
              </w:rPr>
            </w:pPr>
            <w:r w:rsidRPr="009E2BE8">
              <w:rPr>
                <w:color w:val="000000" w:themeColor="text1"/>
              </w:rPr>
              <w:t>2.  Увеличьте:</w:t>
            </w:r>
          </w:p>
          <w:p w:rsidR="008969AA" w:rsidRPr="009E2BE8" w:rsidRDefault="008969AA" w:rsidP="008969AA">
            <w:pPr>
              <w:ind w:left="262"/>
              <w:jc w:val="center"/>
              <w:rPr>
                <w:color w:val="000000" w:themeColor="text1"/>
              </w:rPr>
            </w:pPr>
            <w:r w:rsidRPr="009E2BE8">
              <w:rPr>
                <w:color w:val="000000" w:themeColor="text1"/>
              </w:rPr>
              <w:t>а) 1 ч 45 мин в 2 раза                    б) 2 ч 15 мин в 5 раз</w:t>
            </w:r>
          </w:p>
          <w:p w:rsidR="008969AA" w:rsidRPr="009E2BE8" w:rsidRDefault="008969AA" w:rsidP="008969AA">
            <w:pPr>
              <w:ind w:left="262"/>
              <w:rPr>
                <w:color w:val="000000" w:themeColor="text1"/>
              </w:rPr>
            </w:pPr>
            <w:r w:rsidRPr="009E2BE8">
              <w:rPr>
                <w:color w:val="000000" w:themeColor="text1"/>
              </w:rPr>
              <w:t xml:space="preserve">            в) 1 ч 15 мин в 4 раза</w:t>
            </w:r>
          </w:p>
        </w:tc>
      </w:tr>
      <w:tr w:rsidR="00664BDD" w:rsidRPr="00933233" w:rsidTr="00304D6F">
        <w:tc>
          <w:tcPr>
            <w:tcW w:w="7393" w:type="dxa"/>
          </w:tcPr>
          <w:p w:rsidR="00664BDD" w:rsidRPr="009E2BE8" w:rsidRDefault="00AA3C25" w:rsidP="00A22084">
            <w:pPr>
              <w:pStyle w:val="ac"/>
              <w:numPr>
                <w:ilvl w:val="0"/>
                <w:numId w:val="59"/>
              </w:numPr>
              <w:spacing w:after="0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9E2BE8">
              <w:rPr>
                <w:rFonts w:ascii="Times New Roman" w:hAnsi="Times New Roman"/>
                <w:color w:val="000000" w:themeColor="text1"/>
                <w:sz w:val="24"/>
                <w:szCs w:val="24"/>
                <w:shd w:val="clear" w:color="auto" w:fill="F7F7F6"/>
              </w:rPr>
              <w:t>Из двух пунктов навстречу друг другу выехали два лыжника. Скорость одного лыжника12км/ч, что в 2 раза больше, чем скорость второго. Чему равно расстояние между пунктами, если они встретились через 3 часа?</w:t>
            </w:r>
          </w:p>
        </w:tc>
        <w:tc>
          <w:tcPr>
            <w:tcW w:w="7393" w:type="dxa"/>
          </w:tcPr>
          <w:p w:rsidR="00664BDD" w:rsidRPr="009E2BE8" w:rsidRDefault="00AA3C25" w:rsidP="00AA3C25">
            <w:pPr>
              <w:ind w:left="294"/>
              <w:jc w:val="both"/>
              <w:rPr>
                <w:color w:val="000000" w:themeColor="text1"/>
              </w:rPr>
            </w:pPr>
            <w:r w:rsidRPr="009E2BE8">
              <w:rPr>
                <w:color w:val="000000" w:themeColor="text1"/>
              </w:rPr>
              <w:t xml:space="preserve">3. </w:t>
            </w:r>
            <w:r w:rsidRPr="009E2BE8">
              <w:rPr>
                <w:color w:val="000000" w:themeColor="text1"/>
                <w:shd w:val="clear" w:color="auto" w:fill="F7F7F6"/>
              </w:rPr>
              <w:t>Из двух городов, расстояние между которыми 24 км, вышли навстречу друг другу велосипедист и пешеход. Их встреча произошла через 3 часа после выхода. Найдите скорость велосипедиста, если скорость пешехода 3км/ч.</w:t>
            </w:r>
          </w:p>
        </w:tc>
      </w:tr>
      <w:tr w:rsidR="00664BDD" w:rsidRPr="00933233" w:rsidTr="00304D6F">
        <w:tc>
          <w:tcPr>
            <w:tcW w:w="7393" w:type="dxa"/>
          </w:tcPr>
          <w:p w:rsidR="00664BDD" w:rsidRPr="009E2BE8" w:rsidRDefault="00AA3C25" w:rsidP="00A22084">
            <w:pPr>
              <w:pStyle w:val="ac"/>
              <w:numPr>
                <w:ilvl w:val="0"/>
                <w:numId w:val="59"/>
              </w:numPr>
              <w:spacing w:after="0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9E2BE8">
              <w:rPr>
                <w:rFonts w:ascii="Times New Roman" w:hAnsi="Times New Roman"/>
                <w:color w:val="000000" w:themeColor="text1"/>
                <w:sz w:val="24"/>
                <w:szCs w:val="24"/>
                <w:shd w:val="clear" w:color="auto" w:fill="FFFFFF"/>
              </w:rPr>
              <w:t>Собственная скорость теплохода 27км/ч, скорость течения реки 3 км/ч. Сколько времени затратит теплоход на путь по течению реки между двумя причалами, если расстояние между ними 120 км?</w:t>
            </w:r>
          </w:p>
        </w:tc>
        <w:tc>
          <w:tcPr>
            <w:tcW w:w="7393" w:type="dxa"/>
          </w:tcPr>
          <w:p w:rsidR="00664BDD" w:rsidRPr="009E2BE8" w:rsidRDefault="00AA3C25" w:rsidP="00AA3C25">
            <w:pPr>
              <w:ind w:left="262"/>
              <w:jc w:val="both"/>
              <w:rPr>
                <w:color w:val="000000" w:themeColor="text1"/>
              </w:rPr>
            </w:pPr>
            <w:r w:rsidRPr="009E2BE8">
              <w:rPr>
                <w:color w:val="000000" w:themeColor="text1"/>
              </w:rPr>
              <w:t xml:space="preserve">4. </w:t>
            </w:r>
            <w:r w:rsidRPr="009E2BE8">
              <w:rPr>
                <w:color w:val="000000" w:themeColor="text1"/>
                <w:shd w:val="clear" w:color="auto" w:fill="FFFFFF"/>
              </w:rPr>
              <w:t>Собственная скорость теплохода 24км/ч, скорость течения реки 2 км/ч. Сколько времени затратит теплоход на путь по течению реки между двумя причалами</w:t>
            </w:r>
            <w:r w:rsidR="009E2BE8" w:rsidRPr="009E2BE8">
              <w:rPr>
                <w:color w:val="000000" w:themeColor="text1"/>
                <w:shd w:val="clear" w:color="auto" w:fill="FFFFFF"/>
              </w:rPr>
              <w:t>, если расстояние между ними 234</w:t>
            </w:r>
            <w:r w:rsidRPr="009E2BE8">
              <w:rPr>
                <w:color w:val="000000" w:themeColor="text1"/>
                <w:shd w:val="clear" w:color="auto" w:fill="FFFFFF"/>
              </w:rPr>
              <w:t xml:space="preserve"> км?</w:t>
            </w:r>
          </w:p>
        </w:tc>
      </w:tr>
      <w:tr w:rsidR="00664BDD" w:rsidRPr="00933233" w:rsidTr="00304D6F">
        <w:tc>
          <w:tcPr>
            <w:tcW w:w="7393" w:type="dxa"/>
          </w:tcPr>
          <w:p w:rsidR="00664BDD" w:rsidRPr="009E2BE8" w:rsidRDefault="00AA3C25" w:rsidP="00A22084">
            <w:pPr>
              <w:pStyle w:val="ac"/>
              <w:numPr>
                <w:ilvl w:val="0"/>
                <w:numId w:val="59"/>
              </w:numPr>
              <w:spacing w:after="0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9E2BE8">
              <w:rPr>
                <w:rFonts w:ascii="Times New Roman" w:hAnsi="Times New Roman"/>
                <w:color w:val="000000" w:themeColor="text1"/>
                <w:sz w:val="24"/>
                <w:szCs w:val="24"/>
                <w:shd w:val="clear" w:color="auto" w:fill="FFFFFF"/>
              </w:rPr>
              <w:t>Катер, имеющий собственную скорость 15 км/ч, проплыл 2 часа по течению реки и 3</w:t>
            </w:r>
            <w:r w:rsidR="009E2BE8" w:rsidRPr="009E2BE8">
              <w:rPr>
                <w:rFonts w:ascii="Times New Roman" w:hAnsi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</w:t>
            </w:r>
            <w:r w:rsidRPr="009E2BE8">
              <w:rPr>
                <w:rFonts w:ascii="Times New Roman" w:hAnsi="Times New Roman"/>
                <w:color w:val="000000" w:themeColor="text1"/>
                <w:sz w:val="24"/>
                <w:szCs w:val="24"/>
                <w:shd w:val="clear" w:color="auto" w:fill="FFFFFF"/>
              </w:rPr>
              <w:t>часа против течения. Какое расстояние проплыл катер за все время, если скорость течения реки 2 км/ч?</w:t>
            </w:r>
          </w:p>
        </w:tc>
        <w:tc>
          <w:tcPr>
            <w:tcW w:w="7393" w:type="dxa"/>
          </w:tcPr>
          <w:p w:rsidR="00664BDD" w:rsidRPr="009E2BE8" w:rsidRDefault="009E2BE8" w:rsidP="009E2BE8">
            <w:pPr>
              <w:ind w:left="262"/>
              <w:jc w:val="both"/>
              <w:rPr>
                <w:color w:val="000000" w:themeColor="text1"/>
              </w:rPr>
            </w:pPr>
            <w:r w:rsidRPr="009E2BE8">
              <w:rPr>
                <w:color w:val="000000" w:themeColor="text1"/>
              </w:rPr>
              <w:t xml:space="preserve">5. </w:t>
            </w:r>
            <w:r w:rsidRPr="009E2BE8">
              <w:rPr>
                <w:color w:val="000000" w:themeColor="text1"/>
                <w:shd w:val="clear" w:color="auto" w:fill="FFFFFF"/>
              </w:rPr>
              <w:t>Катер, имеющий собственную скорость 9 км/ч, проплыл 3 часа по течению реки и 5 часов против течения. Какое расстояние проплыл катер за все время, если скорость течения реки 2 км/ч?</w:t>
            </w:r>
          </w:p>
        </w:tc>
      </w:tr>
    </w:tbl>
    <w:p w:rsidR="00316180" w:rsidRPr="00933233" w:rsidRDefault="00316180" w:rsidP="00335F5D">
      <w:pPr>
        <w:shd w:val="clear" w:color="auto" w:fill="FFFFFF"/>
        <w:jc w:val="center"/>
        <w:rPr>
          <w:color w:val="333333"/>
        </w:rPr>
      </w:pPr>
    </w:p>
    <w:p w:rsidR="00316180" w:rsidRPr="00933233" w:rsidRDefault="00316180" w:rsidP="00335F5D">
      <w:pPr>
        <w:shd w:val="clear" w:color="auto" w:fill="FFFFFF"/>
        <w:jc w:val="center"/>
        <w:rPr>
          <w:color w:val="333333"/>
        </w:rPr>
      </w:pPr>
    </w:p>
    <w:p w:rsidR="00316180" w:rsidRPr="00933233" w:rsidRDefault="00316180" w:rsidP="00335F5D">
      <w:pPr>
        <w:shd w:val="clear" w:color="auto" w:fill="FFFFFF"/>
        <w:jc w:val="center"/>
        <w:rPr>
          <w:color w:val="333333"/>
        </w:rPr>
      </w:pPr>
    </w:p>
    <w:p w:rsidR="00316180" w:rsidRPr="00933233" w:rsidRDefault="00316180" w:rsidP="00335F5D">
      <w:pPr>
        <w:shd w:val="clear" w:color="auto" w:fill="FFFFFF"/>
        <w:jc w:val="center"/>
        <w:rPr>
          <w:color w:val="333333"/>
        </w:rPr>
      </w:pPr>
    </w:p>
    <w:p w:rsidR="00316180" w:rsidRDefault="00316180" w:rsidP="00335F5D">
      <w:pPr>
        <w:shd w:val="clear" w:color="auto" w:fill="FFFFFF"/>
        <w:jc w:val="center"/>
        <w:rPr>
          <w:color w:val="333333"/>
        </w:rPr>
      </w:pPr>
    </w:p>
    <w:p w:rsidR="00C34632" w:rsidRPr="00933233" w:rsidRDefault="00C34632" w:rsidP="00335F5D">
      <w:pPr>
        <w:shd w:val="clear" w:color="auto" w:fill="FFFFFF"/>
        <w:jc w:val="center"/>
        <w:rPr>
          <w:color w:val="333333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393"/>
        <w:gridCol w:w="7393"/>
      </w:tblGrid>
      <w:tr w:rsidR="00C34632" w:rsidTr="00304D6F">
        <w:tc>
          <w:tcPr>
            <w:tcW w:w="7393" w:type="dxa"/>
          </w:tcPr>
          <w:p w:rsidR="00C34632" w:rsidRPr="00C34632" w:rsidRDefault="00C34632" w:rsidP="00304D6F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C34632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КОНТРОЛЬНАЯ РАБОТА №6 по теме </w:t>
            </w:r>
          </w:p>
          <w:p w:rsidR="00C34632" w:rsidRPr="00C34632" w:rsidRDefault="00C34632" w:rsidP="00304D6F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C34632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«Делимость натуральных чисел»  </w:t>
            </w:r>
          </w:p>
          <w:p w:rsidR="00C34632" w:rsidRPr="00C34632" w:rsidRDefault="00AD2144" w:rsidP="00304D6F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06</w:t>
            </w:r>
            <w:r w:rsidR="00C34632" w:rsidRPr="00C34632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02.2019</w:t>
            </w:r>
          </w:p>
        </w:tc>
        <w:tc>
          <w:tcPr>
            <w:tcW w:w="7393" w:type="dxa"/>
          </w:tcPr>
          <w:p w:rsidR="00C34632" w:rsidRPr="00C34632" w:rsidRDefault="00C34632" w:rsidP="00304D6F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C34632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КОНТРОЛЬНАЯ РАБОТА №6 по теме </w:t>
            </w:r>
          </w:p>
          <w:p w:rsidR="00C34632" w:rsidRPr="00C34632" w:rsidRDefault="00C34632" w:rsidP="00304D6F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C34632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«Делимость натуральных чисел»  </w:t>
            </w:r>
          </w:p>
          <w:p w:rsidR="00C34632" w:rsidRPr="00C34632" w:rsidRDefault="00AD2144" w:rsidP="00304D6F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06</w:t>
            </w:r>
            <w:r w:rsidR="00C34632" w:rsidRPr="00C34632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02.2019</w:t>
            </w:r>
          </w:p>
        </w:tc>
      </w:tr>
      <w:tr w:rsidR="00C34632" w:rsidTr="00304D6F">
        <w:tc>
          <w:tcPr>
            <w:tcW w:w="7393" w:type="dxa"/>
          </w:tcPr>
          <w:p w:rsidR="00C34632" w:rsidRPr="005F50FF" w:rsidRDefault="00C34632" w:rsidP="00304D6F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5F50F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 ВАРИАНТ</w:t>
            </w:r>
          </w:p>
        </w:tc>
        <w:tc>
          <w:tcPr>
            <w:tcW w:w="7393" w:type="dxa"/>
          </w:tcPr>
          <w:p w:rsidR="00C34632" w:rsidRPr="00C34632" w:rsidRDefault="00C34632" w:rsidP="00304D6F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C34632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 ВАРИАНТ</w:t>
            </w:r>
          </w:p>
        </w:tc>
      </w:tr>
      <w:tr w:rsidR="00C34632" w:rsidRPr="00933233" w:rsidTr="00304D6F">
        <w:tc>
          <w:tcPr>
            <w:tcW w:w="7393" w:type="dxa"/>
          </w:tcPr>
          <w:p w:rsidR="00B603E3" w:rsidRDefault="00B603E3" w:rsidP="00B603E3">
            <w:pPr>
              <w:pStyle w:val="c4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1"/>
                <w:color w:val="000000"/>
                <w:sz w:val="28"/>
                <w:szCs w:val="28"/>
              </w:rPr>
              <w:t>1. Пользуясь признаками делимости, из данных чисел 1368, 2121, 2178, 4356, 5635, 7221, 8484 выберите:</w:t>
            </w:r>
          </w:p>
          <w:p w:rsidR="00B603E3" w:rsidRDefault="00B603E3" w:rsidP="00B603E3">
            <w:pPr>
              <w:pStyle w:val="c0"/>
              <w:shd w:val="clear" w:color="auto" w:fill="FFFFFF"/>
              <w:spacing w:before="0" w:beforeAutospacing="0" w:after="0" w:afterAutospacing="0"/>
              <w:ind w:firstLine="708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1"/>
                <w:color w:val="000000"/>
                <w:sz w:val="28"/>
                <w:szCs w:val="28"/>
              </w:rPr>
              <w:t>1) числа, кратные 5;                   3) числа, кратные 9;</w:t>
            </w:r>
          </w:p>
          <w:p w:rsidR="00B603E3" w:rsidRDefault="00B603E3" w:rsidP="00B603E3">
            <w:pPr>
              <w:pStyle w:val="c0"/>
              <w:shd w:val="clear" w:color="auto" w:fill="FFFFFF"/>
              <w:spacing w:before="0" w:beforeAutospacing="0" w:after="0" w:afterAutospacing="0"/>
              <w:ind w:firstLine="708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1"/>
                <w:color w:val="000000"/>
                <w:sz w:val="28"/>
                <w:szCs w:val="28"/>
              </w:rPr>
              <w:t>2) числа, кратные 2;                   4) числа, кратные 3.</w:t>
            </w:r>
          </w:p>
          <w:p w:rsidR="00C34632" w:rsidRPr="00664BDD" w:rsidRDefault="00C34632" w:rsidP="00B603E3">
            <w:pPr>
              <w:pStyle w:val="c0"/>
              <w:shd w:val="clear" w:color="auto" w:fill="FFFFFF"/>
              <w:spacing w:before="0" w:beforeAutospacing="0" w:after="0" w:afterAutospacing="0"/>
              <w:ind w:firstLine="708"/>
              <w:jc w:val="both"/>
            </w:pPr>
          </w:p>
        </w:tc>
        <w:tc>
          <w:tcPr>
            <w:tcW w:w="7393" w:type="dxa"/>
          </w:tcPr>
          <w:p w:rsidR="00B603E3" w:rsidRDefault="00B603E3" w:rsidP="00B603E3">
            <w:pPr>
              <w:pStyle w:val="c4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1"/>
                <w:color w:val="000000"/>
                <w:sz w:val="28"/>
                <w:szCs w:val="28"/>
              </w:rPr>
              <w:t>1. Пользуясь признаками делимости, из данных чисел 1264, 2528, 6320, 9354, 3012, 5481, 9360 выберите:</w:t>
            </w:r>
          </w:p>
          <w:p w:rsidR="00B603E3" w:rsidRDefault="00B603E3" w:rsidP="00B603E3">
            <w:pPr>
              <w:pStyle w:val="c0"/>
              <w:shd w:val="clear" w:color="auto" w:fill="FFFFFF"/>
              <w:spacing w:before="0" w:beforeAutospacing="0" w:after="0" w:afterAutospacing="0"/>
              <w:ind w:firstLine="708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1"/>
                <w:color w:val="000000"/>
                <w:sz w:val="28"/>
                <w:szCs w:val="28"/>
              </w:rPr>
              <w:t>1) числа, кратные 5;                 3) числа, кратные 9;</w:t>
            </w:r>
          </w:p>
          <w:p w:rsidR="00B603E3" w:rsidRDefault="00B603E3" w:rsidP="00B603E3">
            <w:pPr>
              <w:pStyle w:val="c0"/>
              <w:shd w:val="clear" w:color="auto" w:fill="FFFFFF"/>
              <w:spacing w:before="0" w:beforeAutospacing="0" w:after="0" w:afterAutospacing="0"/>
              <w:ind w:firstLine="708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1"/>
                <w:color w:val="000000"/>
                <w:sz w:val="28"/>
                <w:szCs w:val="28"/>
              </w:rPr>
              <w:t>2) числа, кратные 2;                 4) числа, кратные 3.</w:t>
            </w:r>
          </w:p>
          <w:p w:rsidR="00C34632" w:rsidRPr="0016435E" w:rsidRDefault="00C34632" w:rsidP="00B603E3">
            <w:pPr>
              <w:pStyle w:val="c0"/>
              <w:shd w:val="clear" w:color="auto" w:fill="FFFFFF"/>
              <w:spacing w:before="0" w:beforeAutospacing="0" w:after="0" w:afterAutospacing="0"/>
              <w:ind w:firstLine="708"/>
              <w:jc w:val="both"/>
            </w:pPr>
          </w:p>
        </w:tc>
      </w:tr>
      <w:tr w:rsidR="00C34632" w:rsidRPr="00933233" w:rsidTr="00304D6F">
        <w:trPr>
          <w:trHeight w:val="930"/>
        </w:trPr>
        <w:tc>
          <w:tcPr>
            <w:tcW w:w="7393" w:type="dxa"/>
          </w:tcPr>
          <w:p w:rsidR="00B603E3" w:rsidRDefault="00B603E3" w:rsidP="00B603E3">
            <w:pPr>
              <w:pStyle w:val="c4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1"/>
                <w:color w:val="000000"/>
                <w:sz w:val="28"/>
                <w:szCs w:val="28"/>
              </w:rPr>
              <w:t xml:space="preserve">2. В число 810* вставьте </w:t>
            </w:r>
            <w:proofErr w:type="gramStart"/>
            <w:r>
              <w:rPr>
                <w:rStyle w:val="c1"/>
                <w:color w:val="000000"/>
                <w:sz w:val="28"/>
                <w:szCs w:val="28"/>
              </w:rPr>
              <w:t>вместо</w:t>
            </w:r>
            <w:proofErr w:type="gramEnd"/>
            <w:r>
              <w:rPr>
                <w:rStyle w:val="c1"/>
                <w:color w:val="000000"/>
                <w:sz w:val="28"/>
                <w:szCs w:val="28"/>
              </w:rPr>
              <w:t xml:space="preserve"> * цифру так, чтобы:</w:t>
            </w:r>
          </w:p>
          <w:p w:rsidR="00B603E3" w:rsidRDefault="00B603E3" w:rsidP="00B603E3">
            <w:pPr>
              <w:pStyle w:val="c0"/>
              <w:shd w:val="clear" w:color="auto" w:fill="FFFFFF"/>
              <w:spacing w:before="0" w:beforeAutospacing="0" w:after="0" w:afterAutospacing="0"/>
              <w:ind w:firstLine="708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1"/>
                <w:color w:val="000000"/>
                <w:sz w:val="28"/>
                <w:szCs w:val="28"/>
              </w:rPr>
              <w:t>1) число делилось на 5, но не делилось на 2;</w:t>
            </w:r>
          </w:p>
          <w:p w:rsidR="00C34632" w:rsidRPr="00B603E3" w:rsidRDefault="00B603E3" w:rsidP="00B603E3">
            <w:pPr>
              <w:pStyle w:val="c0"/>
              <w:shd w:val="clear" w:color="auto" w:fill="FFFFFF"/>
              <w:spacing w:before="0" w:beforeAutospacing="0" w:after="0" w:afterAutospacing="0"/>
              <w:ind w:firstLine="708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1"/>
                <w:color w:val="000000"/>
                <w:sz w:val="28"/>
                <w:szCs w:val="28"/>
              </w:rPr>
              <w:t>2) число не делилось ни на 5, ни на 2.</w:t>
            </w:r>
          </w:p>
        </w:tc>
        <w:tc>
          <w:tcPr>
            <w:tcW w:w="7393" w:type="dxa"/>
          </w:tcPr>
          <w:p w:rsidR="00B603E3" w:rsidRDefault="00B603E3" w:rsidP="00B603E3">
            <w:pPr>
              <w:pStyle w:val="c4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1"/>
                <w:color w:val="000000"/>
                <w:sz w:val="28"/>
                <w:szCs w:val="28"/>
              </w:rPr>
              <w:t xml:space="preserve">2. В число 302* вставьте </w:t>
            </w:r>
            <w:proofErr w:type="gramStart"/>
            <w:r>
              <w:rPr>
                <w:rStyle w:val="c1"/>
                <w:color w:val="000000"/>
                <w:sz w:val="28"/>
                <w:szCs w:val="28"/>
              </w:rPr>
              <w:t>вместо</w:t>
            </w:r>
            <w:proofErr w:type="gramEnd"/>
            <w:r>
              <w:rPr>
                <w:rStyle w:val="c1"/>
                <w:color w:val="000000"/>
                <w:sz w:val="28"/>
                <w:szCs w:val="28"/>
              </w:rPr>
              <w:t xml:space="preserve"> * цифру так, чтобы:</w:t>
            </w:r>
          </w:p>
          <w:p w:rsidR="00B603E3" w:rsidRDefault="00B603E3" w:rsidP="00B603E3">
            <w:pPr>
              <w:pStyle w:val="c0"/>
              <w:shd w:val="clear" w:color="auto" w:fill="FFFFFF"/>
              <w:spacing w:before="0" w:beforeAutospacing="0" w:after="0" w:afterAutospacing="0"/>
              <w:ind w:firstLine="708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1"/>
                <w:color w:val="000000"/>
                <w:sz w:val="28"/>
                <w:szCs w:val="28"/>
              </w:rPr>
              <w:t>1) число делилось на 2, но не делилось на 5;</w:t>
            </w:r>
          </w:p>
          <w:p w:rsidR="00C34632" w:rsidRPr="00B603E3" w:rsidRDefault="00B603E3" w:rsidP="00B603E3">
            <w:pPr>
              <w:pStyle w:val="c0"/>
              <w:shd w:val="clear" w:color="auto" w:fill="FFFFFF"/>
              <w:spacing w:before="0" w:beforeAutospacing="0" w:after="0" w:afterAutospacing="0"/>
              <w:ind w:firstLine="708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1"/>
                <w:color w:val="000000"/>
                <w:sz w:val="28"/>
                <w:szCs w:val="28"/>
              </w:rPr>
              <w:t>2) число делилось и на 2, и на 5.</w:t>
            </w:r>
          </w:p>
        </w:tc>
      </w:tr>
      <w:tr w:rsidR="00C34632" w:rsidRPr="00933233" w:rsidTr="00304D6F">
        <w:tc>
          <w:tcPr>
            <w:tcW w:w="7393" w:type="dxa"/>
          </w:tcPr>
          <w:p w:rsidR="00B603E3" w:rsidRDefault="00B603E3" w:rsidP="00B603E3">
            <w:pPr>
              <w:pStyle w:val="c4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1"/>
                <w:color w:val="000000"/>
                <w:sz w:val="28"/>
                <w:szCs w:val="28"/>
              </w:rPr>
              <w:t>3. Разложите число 1056 на простые множители.</w:t>
            </w:r>
          </w:p>
          <w:p w:rsidR="00C34632" w:rsidRPr="009E2BE8" w:rsidRDefault="00C34632" w:rsidP="00C34632">
            <w:pPr>
              <w:pStyle w:val="ac"/>
              <w:spacing w:after="0"/>
              <w:ind w:left="798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93" w:type="dxa"/>
          </w:tcPr>
          <w:p w:rsidR="00B603E3" w:rsidRDefault="00B603E3" w:rsidP="00B603E3">
            <w:pPr>
              <w:pStyle w:val="c4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1"/>
                <w:color w:val="000000"/>
                <w:sz w:val="28"/>
                <w:szCs w:val="28"/>
              </w:rPr>
              <w:t>3. Разложите число 2772 на простые множители.</w:t>
            </w:r>
          </w:p>
          <w:p w:rsidR="00C34632" w:rsidRPr="009E2BE8" w:rsidRDefault="00C34632" w:rsidP="00C34632">
            <w:pPr>
              <w:ind w:left="294"/>
              <w:rPr>
                <w:color w:val="000000" w:themeColor="text1"/>
              </w:rPr>
            </w:pPr>
          </w:p>
        </w:tc>
      </w:tr>
      <w:tr w:rsidR="00C34632" w:rsidRPr="00933233" w:rsidTr="00304D6F">
        <w:tc>
          <w:tcPr>
            <w:tcW w:w="7393" w:type="dxa"/>
          </w:tcPr>
          <w:p w:rsidR="00B603E3" w:rsidRDefault="00B603E3" w:rsidP="00B603E3">
            <w:pPr>
              <w:pStyle w:val="c4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1"/>
                <w:color w:val="000000"/>
                <w:sz w:val="28"/>
                <w:szCs w:val="28"/>
              </w:rPr>
              <w:t>4. Найдите НОД (126;240) и НОД(18;24) методом разложения чисел на простые множители.</w:t>
            </w:r>
          </w:p>
          <w:p w:rsidR="00C34632" w:rsidRPr="009E2BE8" w:rsidRDefault="00C34632" w:rsidP="00C34632">
            <w:pPr>
              <w:pStyle w:val="ac"/>
              <w:spacing w:after="0"/>
              <w:ind w:left="798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93" w:type="dxa"/>
          </w:tcPr>
          <w:p w:rsidR="00B603E3" w:rsidRDefault="00B603E3" w:rsidP="00B603E3">
            <w:pPr>
              <w:pStyle w:val="c4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1"/>
                <w:color w:val="000000"/>
                <w:sz w:val="28"/>
                <w:szCs w:val="28"/>
              </w:rPr>
              <w:t>4. Найдите НОД (210;135) и НОД(16;36) методом разложения чисел на простые множители.</w:t>
            </w:r>
          </w:p>
          <w:p w:rsidR="00C34632" w:rsidRPr="009E2BE8" w:rsidRDefault="00C34632" w:rsidP="00C34632">
            <w:pPr>
              <w:ind w:left="262"/>
              <w:rPr>
                <w:color w:val="000000" w:themeColor="text1"/>
              </w:rPr>
            </w:pPr>
          </w:p>
        </w:tc>
      </w:tr>
      <w:tr w:rsidR="00C34632" w:rsidRPr="00933233" w:rsidTr="00304D6F">
        <w:tc>
          <w:tcPr>
            <w:tcW w:w="7393" w:type="dxa"/>
          </w:tcPr>
          <w:p w:rsidR="00B603E3" w:rsidRDefault="00B603E3" w:rsidP="00B603E3">
            <w:pPr>
              <w:pStyle w:val="c4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1"/>
                <w:color w:val="000000"/>
                <w:sz w:val="28"/>
                <w:szCs w:val="28"/>
              </w:rPr>
              <w:t>5. Найдите НОК(140;42) и НОК(14;21) двумя способами.</w:t>
            </w:r>
          </w:p>
          <w:p w:rsidR="00C34632" w:rsidRPr="009E2BE8" w:rsidRDefault="00C34632" w:rsidP="00C34632">
            <w:pPr>
              <w:pStyle w:val="ac"/>
              <w:spacing w:after="0"/>
              <w:ind w:left="798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93" w:type="dxa"/>
          </w:tcPr>
          <w:p w:rsidR="00B603E3" w:rsidRDefault="00B603E3" w:rsidP="00B603E3">
            <w:pPr>
              <w:pStyle w:val="c4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1"/>
                <w:color w:val="000000"/>
                <w:sz w:val="28"/>
                <w:szCs w:val="28"/>
              </w:rPr>
              <w:t>5. Найдите НОК(126;90) и НОК(16;24) двумя способами.</w:t>
            </w:r>
          </w:p>
          <w:p w:rsidR="00C34632" w:rsidRPr="009E2BE8" w:rsidRDefault="00C34632" w:rsidP="00C34632">
            <w:pPr>
              <w:ind w:left="262"/>
              <w:rPr>
                <w:color w:val="000000" w:themeColor="text1"/>
              </w:rPr>
            </w:pPr>
          </w:p>
        </w:tc>
      </w:tr>
    </w:tbl>
    <w:p w:rsidR="00316180" w:rsidRPr="00933233" w:rsidRDefault="00316180" w:rsidP="00335F5D">
      <w:pPr>
        <w:shd w:val="clear" w:color="auto" w:fill="FFFFFF"/>
        <w:jc w:val="center"/>
        <w:rPr>
          <w:color w:val="333333"/>
        </w:rPr>
      </w:pPr>
    </w:p>
    <w:p w:rsidR="006600E6" w:rsidRPr="00933233" w:rsidRDefault="006600E6" w:rsidP="00335F5D">
      <w:pPr>
        <w:shd w:val="clear" w:color="auto" w:fill="FFFFFF"/>
        <w:jc w:val="center"/>
        <w:rPr>
          <w:color w:val="333333"/>
        </w:rPr>
      </w:pPr>
    </w:p>
    <w:p w:rsidR="00C440B8" w:rsidRDefault="00C440B8" w:rsidP="00A372CF">
      <w:pPr>
        <w:shd w:val="clear" w:color="auto" w:fill="FFFFFF"/>
        <w:jc w:val="both"/>
        <w:rPr>
          <w:color w:val="333333"/>
        </w:rPr>
      </w:pPr>
    </w:p>
    <w:p w:rsidR="005254CA" w:rsidRDefault="005254CA" w:rsidP="00A372CF">
      <w:pPr>
        <w:shd w:val="clear" w:color="auto" w:fill="FFFFFF"/>
        <w:jc w:val="both"/>
        <w:rPr>
          <w:color w:val="333333"/>
        </w:rPr>
      </w:pPr>
    </w:p>
    <w:p w:rsidR="005254CA" w:rsidRDefault="005254CA" w:rsidP="00A372CF">
      <w:pPr>
        <w:shd w:val="clear" w:color="auto" w:fill="FFFFFF"/>
        <w:jc w:val="both"/>
        <w:rPr>
          <w:color w:val="333333"/>
        </w:rPr>
      </w:pPr>
    </w:p>
    <w:p w:rsidR="005254CA" w:rsidRDefault="005254CA" w:rsidP="00A372CF">
      <w:pPr>
        <w:shd w:val="clear" w:color="auto" w:fill="FFFFFF"/>
        <w:jc w:val="both"/>
        <w:rPr>
          <w:color w:val="333333"/>
        </w:rPr>
      </w:pPr>
    </w:p>
    <w:p w:rsidR="005254CA" w:rsidRDefault="005254CA" w:rsidP="00A372CF">
      <w:pPr>
        <w:shd w:val="clear" w:color="auto" w:fill="FFFFFF"/>
        <w:jc w:val="both"/>
        <w:rPr>
          <w:color w:val="333333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393"/>
        <w:gridCol w:w="7393"/>
      </w:tblGrid>
      <w:tr w:rsidR="00C57B57" w:rsidTr="00304D6F">
        <w:tc>
          <w:tcPr>
            <w:tcW w:w="7393" w:type="dxa"/>
          </w:tcPr>
          <w:p w:rsidR="005254CA" w:rsidRPr="005254CA" w:rsidRDefault="005254CA" w:rsidP="00304D6F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5254CA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КОНТРОЛЬНАЯ РАБОТА №7 по теме </w:t>
            </w:r>
          </w:p>
          <w:p w:rsidR="005254CA" w:rsidRPr="005254CA" w:rsidRDefault="005254CA" w:rsidP="00304D6F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5254CA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«Действия с обыкновенными дробями»  </w:t>
            </w:r>
          </w:p>
          <w:p w:rsidR="005254CA" w:rsidRPr="005254CA" w:rsidRDefault="005254CA" w:rsidP="00304D6F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5254CA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2.03.2019</w:t>
            </w:r>
          </w:p>
        </w:tc>
        <w:tc>
          <w:tcPr>
            <w:tcW w:w="7393" w:type="dxa"/>
          </w:tcPr>
          <w:p w:rsidR="005254CA" w:rsidRPr="005254CA" w:rsidRDefault="005254CA" w:rsidP="00304D6F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5254CA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КОНТРОЛЬНАЯ РАБОТА №7 по теме </w:t>
            </w:r>
          </w:p>
          <w:p w:rsidR="005254CA" w:rsidRPr="005254CA" w:rsidRDefault="005254CA" w:rsidP="00304D6F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5254CA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«Действия с обыкновенными дробями»  </w:t>
            </w:r>
          </w:p>
          <w:p w:rsidR="005254CA" w:rsidRPr="005254CA" w:rsidRDefault="005254CA" w:rsidP="00304D6F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5254CA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2.03.2019</w:t>
            </w:r>
          </w:p>
        </w:tc>
      </w:tr>
      <w:tr w:rsidR="00C57B57" w:rsidTr="00304D6F">
        <w:tc>
          <w:tcPr>
            <w:tcW w:w="7393" w:type="dxa"/>
          </w:tcPr>
          <w:p w:rsidR="005254CA" w:rsidRPr="005F50FF" w:rsidRDefault="005254CA" w:rsidP="00304D6F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5F50F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 ВАРИАНТ</w:t>
            </w:r>
          </w:p>
        </w:tc>
        <w:tc>
          <w:tcPr>
            <w:tcW w:w="7393" w:type="dxa"/>
          </w:tcPr>
          <w:p w:rsidR="005254CA" w:rsidRPr="00C34632" w:rsidRDefault="005254CA" w:rsidP="00304D6F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C34632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 ВАРИАНТ</w:t>
            </w:r>
          </w:p>
        </w:tc>
      </w:tr>
      <w:tr w:rsidR="00C57B57" w:rsidRPr="00933233" w:rsidTr="007968C5">
        <w:trPr>
          <w:trHeight w:val="2115"/>
        </w:trPr>
        <w:tc>
          <w:tcPr>
            <w:tcW w:w="7393" w:type="dxa"/>
          </w:tcPr>
          <w:p w:rsidR="00B81E7F" w:rsidRDefault="00B81E7F" w:rsidP="00A22084">
            <w:pPr>
              <w:pStyle w:val="c0"/>
              <w:numPr>
                <w:ilvl w:val="0"/>
                <w:numId w:val="60"/>
              </w:numPr>
              <w:shd w:val="clear" w:color="auto" w:fill="FFFFFF"/>
              <w:ind w:left="709" w:hanging="1"/>
              <w:jc w:val="both"/>
            </w:pPr>
            <w:r>
              <w:t>Сравните:</w:t>
            </w:r>
          </w:p>
          <w:p w:rsidR="007C10D7" w:rsidRDefault="00B81E7F" w:rsidP="007C10D7">
            <w:pPr>
              <w:pStyle w:val="c0"/>
              <w:shd w:val="clear" w:color="auto" w:fill="FFFFFF"/>
              <w:ind w:left="709" w:hanging="1"/>
              <w:jc w:val="both"/>
              <w:rPr>
                <w:noProof/>
                <w:sz w:val="32"/>
                <w:szCs w:val="32"/>
              </w:rPr>
            </w:pPr>
            <w:r w:rsidRPr="00B81E7F">
              <w:rPr>
                <w:color w:val="000000"/>
                <w:sz w:val="32"/>
                <w:szCs w:val="32"/>
              </w:rPr>
              <w:t>а)</w:t>
            </w:r>
            <w:r w:rsidR="007C10D7">
              <w:rPr>
                <w:color w:val="000000"/>
                <w:sz w:val="32"/>
                <w:szCs w:val="3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12</m:t>
                  </m:r>
                </m:den>
              </m:f>
              <m:r>
                <w:rPr>
                  <w:rFonts w:ascii="Cambria Math" w:hAnsi="Cambria Math"/>
                  <w:color w:val="000000"/>
                  <w:sz w:val="32"/>
                  <w:szCs w:val="32"/>
                </w:rPr>
                <m:t xml:space="preserve"> и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12</m:t>
                  </m:r>
                </m:den>
              </m:f>
            </m:oMath>
            <w:r w:rsidRPr="00B81E7F">
              <w:rPr>
                <w:color w:val="000000"/>
                <w:sz w:val="32"/>
                <w:szCs w:val="32"/>
              </w:rPr>
              <w:t> </w:t>
            </w:r>
            <w:r w:rsidR="007C10D7">
              <w:rPr>
                <w:noProof/>
                <w:sz w:val="32"/>
                <w:szCs w:val="32"/>
              </w:rPr>
              <w:t xml:space="preserve">     </w:t>
            </w:r>
            <w:r w:rsidR="007C10D7">
              <w:rPr>
                <w:color w:val="000000"/>
                <w:sz w:val="32"/>
                <w:szCs w:val="32"/>
              </w:rPr>
              <w:t>б)</w:t>
            </w:r>
            <w:r w:rsidRPr="00B81E7F">
              <w:rPr>
                <w:color w:val="000000"/>
                <w:sz w:val="32"/>
                <w:szCs w:val="32"/>
              </w:rPr>
              <w:t> </w:t>
            </w:r>
            <w:r w:rsidR="007C10D7">
              <w:rPr>
                <w:color w:val="000000"/>
                <w:sz w:val="32"/>
                <w:szCs w:val="3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9</m:t>
                  </m:r>
                </m:den>
              </m:f>
              <m:r>
                <w:rPr>
                  <w:rFonts w:ascii="Cambria Math" w:hAnsi="Cambria Math"/>
                  <w:color w:val="000000"/>
                  <w:sz w:val="32"/>
                  <w:szCs w:val="32"/>
                </w:rPr>
                <m:t xml:space="preserve">и 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9</m:t>
                  </m:r>
                </m:den>
              </m:f>
            </m:oMath>
            <w:r w:rsidRPr="00B81E7F">
              <w:rPr>
                <w:color w:val="000000"/>
                <w:sz w:val="32"/>
                <w:szCs w:val="32"/>
              </w:rPr>
              <w:t> </w:t>
            </w:r>
            <w:r w:rsidR="007C10D7">
              <w:rPr>
                <w:color w:val="000000"/>
                <w:sz w:val="32"/>
                <w:szCs w:val="32"/>
              </w:rPr>
              <w:t xml:space="preserve">       </w:t>
            </w:r>
            <w:r w:rsidRPr="00B81E7F">
              <w:rPr>
                <w:color w:val="000000"/>
                <w:sz w:val="32"/>
                <w:szCs w:val="32"/>
              </w:rPr>
              <w:t>в) </w:t>
            </w:r>
            <w:r w:rsidR="007C10D7">
              <w:rPr>
                <w:color w:val="000000"/>
                <w:sz w:val="32"/>
                <w:szCs w:val="3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4</m:t>
                  </m:r>
                </m:den>
              </m:f>
              <m:r>
                <w:rPr>
                  <w:rFonts w:ascii="Cambria Math" w:hAnsi="Cambria Math"/>
                  <w:color w:val="000000"/>
                  <w:sz w:val="32"/>
                  <w:szCs w:val="32"/>
                </w:rPr>
                <m:t>и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5</m:t>
                  </m:r>
                </m:den>
              </m:f>
            </m:oMath>
            <w:r w:rsidR="007C10D7">
              <w:rPr>
                <w:noProof/>
                <w:sz w:val="32"/>
                <w:szCs w:val="32"/>
              </w:rPr>
              <w:t xml:space="preserve">     </w:t>
            </w:r>
          </w:p>
          <w:p w:rsidR="005254CA" w:rsidRPr="00B81E7F" w:rsidRDefault="007C10D7" w:rsidP="007C10D7">
            <w:pPr>
              <w:pStyle w:val="c0"/>
              <w:shd w:val="clear" w:color="auto" w:fill="FFFFFF"/>
              <w:ind w:left="709" w:hanging="1"/>
              <w:jc w:val="both"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</w:rPr>
              <w:t xml:space="preserve"> </w:t>
            </w:r>
            <w:r w:rsidR="00B81E7F" w:rsidRPr="00B81E7F">
              <w:rPr>
                <w:color w:val="000000"/>
                <w:sz w:val="32"/>
                <w:szCs w:val="32"/>
              </w:rPr>
              <w:t>г) 1 и 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7</m:t>
                  </m:r>
                </m:den>
              </m:f>
            </m:oMath>
            <w:r>
              <w:rPr>
                <w:noProof/>
                <w:sz w:val="32"/>
                <w:szCs w:val="32"/>
              </w:rPr>
              <w:t xml:space="preserve">         </w:t>
            </w:r>
            <w:r w:rsidR="00B81E7F" w:rsidRPr="00B81E7F">
              <w:rPr>
                <w:color w:val="000000"/>
                <w:sz w:val="32"/>
                <w:szCs w:val="32"/>
              </w:rPr>
              <w:t xml:space="preserve"> д)</w:t>
            </w:r>
            <w:r>
              <w:rPr>
                <w:color w:val="000000"/>
                <w:sz w:val="32"/>
                <w:szCs w:val="3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30</m:t>
                  </m:r>
                </m:den>
              </m:f>
              <m:r>
                <w:rPr>
                  <w:rFonts w:ascii="Cambria Math" w:hAnsi="Cambria Math"/>
                  <w:color w:val="000000"/>
                  <w:sz w:val="32"/>
                  <w:szCs w:val="32"/>
                </w:rPr>
                <m:t xml:space="preserve"> и 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10</m:t>
                  </m:r>
                </m:den>
              </m:f>
            </m:oMath>
            <w:r w:rsidR="00B81E7F" w:rsidRPr="00B81E7F">
              <w:rPr>
                <w:color w:val="000000"/>
                <w:sz w:val="32"/>
                <w:szCs w:val="32"/>
              </w:rPr>
              <w:t> </w:t>
            </w:r>
          </w:p>
        </w:tc>
        <w:tc>
          <w:tcPr>
            <w:tcW w:w="7393" w:type="dxa"/>
          </w:tcPr>
          <w:p w:rsidR="005254CA" w:rsidRDefault="00B81E7F" w:rsidP="00A22084">
            <w:pPr>
              <w:pStyle w:val="c0"/>
              <w:numPr>
                <w:ilvl w:val="1"/>
                <w:numId w:val="52"/>
              </w:numPr>
              <w:shd w:val="clear" w:color="auto" w:fill="FFFFFF"/>
              <w:spacing w:before="0" w:beforeAutospacing="0" w:after="0" w:afterAutospacing="0"/>
              <w:ind w:left="687" w:hanging="44"/>
              <w:jc w:val="both"/>
            </w:pPr>
            <w:r>
              <w:t>Сравните</w:t>
            </w:r>
            <w:r w:rsidRPr="007C10D7">
              <w:t xml:space="preserve">: </w:t>
            </w:r>
          </w:p>
          <w:p w:rsidR="00B81E7F" w:rsidRPr="00B81E7F" w:rsidRDefault="00B81E7F" w:rsidP="00B81E7F">
            <w:pPr>
              <w:pStyle w:val="c0"/>
              <w:shd w:val="clear" w:color="auto" w:fill="FFFFFF"/>
              <w:spacing w:before="0" w:beforeAutospacing="0" w:after="0" w:afterAutospacing="0"/>
              <w:ind w:left="687" w:hanging="44"/>
              <w:jc w:val="both"/>
            </w:pPr>
          </w:p>
          <w:p w:rsidR="007C10D7" w:rsidRDefault="007C10D7" w:rsidP="007C10D7">
            <w:pPr>
              <w:pStyle w:val="c0"/>
              <w:shd w:val="clear" w:color="auto" w:fill="FFFFFF"/>
              <w:spacing w:before="0" w:beforeAutospacing="0" w:after="0" w:afterAutospacing="0"/>
              <w:ind w:left="687" w:hanging="44"/>
              <w:jc w:val="both"/>
              <w:rPr>
                <w:color w:val="000000"/>
                <w:sz w:val="32"/>
                <w:szCs w:val="32"/>
              </w:rPr>
            </w:pPr>
            <w:r>
              <w:rPr>
                <w:color w:val="000000"/>
                <w:sz w:val="32"/>
                <w:szCs w:val="32"/>
              </w:rPr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 xml:space="preserve">15 </m:t>
                  </m:r>
                </m:den>
              </m:f>
              <m:r>
                <w:rPr>
                  <w:rFonts w:ascii="Cambria Math" w:hAnsi="Cambria Math"/>
                  <w:color w:val="000000"/>
                  <w:sz w:val="32"/>
                  <w:szCs w:val="32"/>
                </w:rPr>
                <m:t>и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15</m:t>
                  </m:r>
                </m:den>
              </m:f>
            </m:oMath>
            <w:r w:rsidR="00B81E7F" w:rsidRPr="00B81E7F">
              <w:rPr>
                <w:color w:val="000000"/>
                <w:sz w:val="32"/>
                <w:szCs w:val="32"/>
              </w:rPr>
              <w:t> </w:t>
            </w:r>
            <w:r>
              <w:rPr>
                <w:noProof/>
                <w:sz w:val="32"/>
                <w:szCs w:val="32"/>
              </w:rPr>
              <w:t xml:space="preserve">         </w:t>
            </w:r>
            <w:r>
              <w:rPr>
                <w:color w:val="000000"/>
                <w:sz w:val="32"/>
                <w:szCs w:val="32"/>
              </w:rPr>
              <w:t>б)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11</m:t>
                  </m:r>
                </m:den>
              </m:f>
              <m:r>
                <w:rPr>
                  <w:rFonts w:ascii="Cambria Math" w:hAnsi="Cambria Math"/>
                  <w:color w:val="000000"/>
                  <w:sz w:val="32"/>
                  <w:szCs w:val="32"/>
                </w:rPr>
                <m:t>и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11</m:t>
                  </m:r>
                </m:den>
              </m:f>
            </m:oMath>
            <w:r w:rsidR="00B81E7F" w:rsidRPr="00B81E7F">
              <w:rPr>
                <w:color w:val="000000"/>
                <w:sz w:val="32"/>
                <w:szCs w:val="32"/>
              </w:rPr>
              <w:t> </w:t>
            </w:r>
            <w:r>
              <w:rPr>
                <w:color w:val="000000"/>
                <w:sz w:val="32"/>
                <w:szCs w:val="32"/>
              </w:rPr>
              <w:t xml:space="preserve">       </w:t>
            </w:r>
            <w:r w:rsidR="00B81E7F" w:rsidRPr="00B81E7F">
              <w:rPr>
                <w:color w:val="000000"/>
                <w:sz w:val="32"/>
                <w:szCs w:val="32"/>
              </w:rPr>
              <w:t>в)</w:t>
            </w:r>
            <w:r>
              <w:rPr>
                <w:color w:val="000000"/>
                <w:sz w:val="32"/>
                <w:szCs w:val="3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7</m:t>
                  </m:r>
                </m:den>
              </m:f>
              <m:r>
                <w:rPr>
                  <w:rFonts w:ascii="Cambria Math" w:hAnsi="Cambria Math"/>
                  <w:color w:val="000000"/>
                  <w:sz w:val="32"/>
                  <w:szCs w:val="32"/>
                </w:rPr>
                <m:t>и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8</m:t>
                  </m:r>
                </m:den>
              </m:f>
            </m:oMath>
            <w:r w:rsidR="00B81E7F" w:rsidRPr="00B81E7F">
              <w:rPr>
                <w:color w:val="000000"/>
                <w:sz w:val="32"/>
                <w:szCs w:val="32"/>
              </w:rPr>
              <w:t> </w:t>
            </w:r>
          </w:p>
          <w:p w:rsidR="007968C5" w:rsidRDefault="007968C5" w:rsidP="007C10D7">
            <w:pPr>
              <w:pStyle w:val="c0"/>
              <w:shd w:val="clear" w:color="auto" w:fill="FFFFFF"/>
              <w:spacing w:before="0" w:beforeAutospacing="0" w:after="0" w:afterAutospacing="0"/>
              <w:ind w:left="687" w:hanging="44"/>
              <w:jc w:val="both"/>
              <w:rPr>
                <w:color w:val="000000"/>
                <w:sz w:val="32"/>
                <w:szCs w:val="32"/>
              </w:rPr>
            </w:pPr>
          </w:p>
          <w:p w:rsidR="00B81E7F" w:rsidRPr="00B81E7F" w:rsidRDefault="00B81E7F" w:rsidP="007C10D7">
            <w:pPr>
              <w:pStyle w:val="c0"/>
              <w:shd w:val="clear" w:color="auto" w:fill="FFFFFF"/>
              <w:spacing w:before="0" w:beforeAutospacing="0" w:after="0" w:afterAutospacing="0"/>
              <w:ind w:left="687" w:hanging="44"/>
              <w:jc w:val="both"/>
              <w:rPr>
                <w:sz w:val="32"/>
                <w:szCs w:val="32"/>
              </w:rPr>
            </w:pPr>
            <w:r w:rsidRPr="00B81E7F">
              <w:rPr>
                <w:color w:val="000000"/>
                <w:sz w:val="32"/>
                <w:szCs w:val="32"/>
              </w:rPr>
              <w:t>г) 1 и 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8</m:t>
                  </m:r>
                </m:den>
              </m:f>
            </m:oMath>
            <w:r w:rsidR="007C10D7">
              <w:rPr>
                <w:noProof/>
                <w:sz w:val="32"/>
                <w:szCs w:val="32"/>
              </w:rPr>
              <w:t xml:space="preserve">             </w:t>
            </w:r>
            <w:r w:rsidRPr="00B81E7F">
              <w:rPr>
                <w:color w:val="000000"/>
                <w:sz w:val="32"/>
                <w:szCs w:val="32"/>
              </w:rPr>
              <w:t xml:space="preserve"> д)</w:t>
            </w:r>
            <w:r w:rsidR="007C10D7">
              <w:rPr>
                <w:color w:val="000000"/>
                <w:sz w:val="32"/>
                <w:szCs w:val="3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15</m:t>
                  </m:r>
                </m:den>
              </m:f>
              <m:r>
                <w:rPr>
                  <w:rFonts w:ascii="Cambria Math" w:hAnsi="Cambria Math"/>
                  <w:color w:val="000000"/>
                  <w:sz w:val="32"/>
                  <w:szCs w:val="32"/>
                </w:rPr>
                <m:t xml:space="preserve">и 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20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45</m:t>
                  </m:r>
                </m:den>
              </m:f>
            </m:oMath>
            <w:r w:rsidRPr="00B81E7F">
              <w:rPr>
                <w:color w:val="000000"/>
                <w:sz w:val="32"/>
                <w:szCs w:val="32"/>
              </w:rPr>
              <w:t> </w:t>
            </w:r>
          </w:p>
        </w:tc>
      </w:tr>
      <w:tr w:rsidR="00C57B57" w:rsidRPr="00B81E7F" w:rsidTr="00304D6F">
        <w:trPr>
          <w:trHeight w:val="930"/>
        </w:trPr>
        <w:tc>
          <w:tcPr>
            <w:tcW w:w="7393" w:type="dxa"/>
          </w:tcPr>
          <w:p w:rsidR="00B81E7F" w:rsidRPr="00B81E7F" w:rsidRDefault="00B81E7F" w:rsidP="00A22084">
            <w:pPr>
              <w:pStyle w:val="c0"/>
              <w:numPr>
                <w:ilvl w:val="0"/>
                <w:numId w:val="60"/>
              </w:numPr>
              <w:shd w:val="clear" w:color="auto" w:fill="FFFFFF"/>
              <w:ind w:left="709" w:hanging="1"/>
              <w:jc w:val="both"/>
              <w:rPr>
                <w:color w:val="000000"/>
              </w:rPr>
            </w:pPr>
            <w:r w:rsidRPr="00B81E7F">
              <w:rPr>
                <w:color w:val="000000"/>
              </w:rPr>
              <w:t>Вычислите:</w:t>
            </w:r>
          </w:p>
          <w:p w:rsidR="00B81E7F" w:rsidRPr="00B81E7F" w:rsidRDefault="00B81E7F" w:rsidP="00B81E7F">
            <w:pPr>
              <w:shd w:val="clear" w:color="auto" w:fill="F7F7F6"/>
              <w:ind w:left="709" w:hanging="1"/>
              <w:rPr>
                <w:rFonts w:ascii="Arial" w:hAnsi="Arial" w:cs="Arial"/>
                <w:color w:val="000000"/>
                <w:sz w:val="21"/>
                <w:szCs w:val="21"/>
              </w:rPr>
            </w:pPr>
            <w:r w:rsidRPr="00B81E7F">
              <w:rPr>
                <w:color w:val="000000"/>
                <w:sz w:val="40"/>
                <w:szCs w:val="40"/>
              </w:rPr>
              <w:t>1) </w:t>
            </w:r>
            <w:r>
              <w:rPr>
                <w:rFonts w:ascii="Arial" w:hAnsi="Arial" w:cs="Arial"/>
                <w:noProof/>
                <w:color w:val="000000"/>
                <w:sz w:val="21"/>
                <w:szCs w:val="21"/>
              </w:rPr>
              <w:drawing>
                <wp:inline distT="0" distB="0" distL="0" distR="0" wp14:anchorId="03769502" wp14:editId="773F15BC">
                  <wp:extent cx="411480" cy="373380"/>
                  <wp:effectExtent l="0" t="0" r="7620" b="7620"/>
                  <wp:docPr id="30" name="Рисунок 30" descr="hello_html_m14bc0c5e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ello_html_m14bc0c5e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1E7F">
              <w:rPr>
                <w:color w:val="000000"/>
                <w:sz w:val="40"/>
                <w:szCs w:val="40"/>
              </w:rPr>
              <w:t>; 4)</w:t>
            </w:r>
            <w:r>
              <w:rPr>
                <w:rFonts w:ascii="Arial" w:hAnsi="Arial" w:cs="Arial"/>
                <w:noProof/>
                <w:color w:val="000000"/>
                <w:sz w:val="21"/>
                <w:szCs w:val="21"/>
              </w:rPr>
              <w:drawing>
                <wp:inline distT="0" distB="0" distL="0" distR="0" wp14:anchorId="4A31CD59" wp14:editId="739FB981">
                  <wp:extent cx="571500" cy="373380"/>
                  <wp:effectExtent l="0" t="0" r="0" b="7620"/>
                  <wp:docPr id="29" name="Рисунок 29" descr="hello_html_m148ca4c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ello_html_m148ca4c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1E7F">
              <w:rPr>
                <w:color w:val="000000"/>
                <w:sz w:val="40"/>
                <w:szCs w:val="40"/>
              </w:rPr>
              <w:t>;</w:t>
            </w:r>
          </w:p>
          <w:p w:rsidR="00B81E7F" w:rsidRPr="00B81E7F" w:rsidRDefault="00B81E7F" w:rsidP="00B81E7F">
            <w:pPr>
              <w:shd w:val="clear" w:color="auto" w:fill="F7F7F6"/>
              <w:ind w:left="709" w:hanging="1"/>
              <w:rPr>
                <w:rFonts w:ascii="Arial" w:hAnsi="Arial" w:cs="Arial"/>
                <w:color w:val="000000"/>
                <w:sz w:val="21"/>
                <w:szCs w:val="21"/>
              </w:rPr>
            </w:pPr>
            <w:r w:rsidRPr="00B81E7F">
              <w:rPr>
                <w:color w:val="000000"/>
                <w:sz w:val="40"/>
                <w:szCs w:val="40"/>
              </w:rPr>
              <w:t>2) </w:t>
            </w:r>
            <w:r>
              <w:rPr>
                <w:rFonts w:ascii="Arial" w:hAnsi="Arial" w:cs="Arial"/>
                <w:noProof/>
                <w:color w:val="000000"/>
                <w:sz w:val="21"/>
                <w:szCs w:val="21"/>
              </w:rPr>
              <w:drawing>
                <wp:inline distT="0" distB="0" distL="0" distR="0" wp14:anchorId="519C7276" wp14:editId="79E00895">
                  <wp:extent cx="502920" cy="373380"/>
                  <wp:effectExtent l="0" t="0" r="0" b="7620"/>
                  <wp:docPr id="28" name="Рисунок 28" descr="hello_html_m1bfd2bf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ello_html_m1bfd2bf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92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1E7F">
              <w:rPr>
                <w:color w:val="000000"/>
                <w:sz w:val="40"/>
                <w:szCs w:val="40"/>
              </w:rPr>
              <w:t>; 5)</w:t>
            </w:r>
            <w:r>
              <w:rPr>
                <w:rFonts w:ascii="Arial" w:hAnsi="Arial" w:cs="Arial"/>
                <w:noProof/>
                <w:color w:val="000000"/>
                <w:sz w:val="21"/>
                <w:szCs w:val="21"/>
              </w:rPr>
              <w:drawing>
                <wp:inline distT="0" distB="0" distL="0" distR="0" wp14:anchorId="22B635AA" wp14:editId="43358636">
                  <wp:extent cx="579120" cy="373380"/>
                  <wp:effectExtent l="0" t="0" r="0" b="7620"/>
                  <wp:docPr id="27" name="Рисунок 27" descr="hello_html_237b325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ello_html_237b325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912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81E7F" w:rsidRPr="00B81E7F" w:rsidRDefault="00B81E7F" w:rsidP="00B81E7F">
            <w:pPr>
              <w:shd w:val="clear" w:color="auto" w:fill="F7F7F6"/>
              <w:ind w:left="709" w:hanging="1"/>
              <w:rPr>
                <w:rFonts w:ascii="Arial" w:hAnsi="Arial" w:cs="Arial"/>
                <w:color w:val="000000"/>
                <w:sz w:val="21"/>
                <w:szCs w:val="21"/>
              </w:rPr>
            </w:pPr>
            <w:r w:rsidRPr="00B81E7F">
              <w:rPr>
                <w:color w:val="000000"/>
                <w:sz w:val="40"/>
                <w:szCs w:val="40"/>
              </w:rPr>
              <w:t>3)</w:t>
            </w:r>
            <w:r>
              <w:rPr>
                <w:rFonts w:ascii="Arial" w:hAnsi="Arial" w:cs="Arial"/>
                <w:noProof/>
                <w:color w:val="000000"/>
                <w:sz w:val="21"/>
                <w:szCs w:val="21"/>
              </w:rPr>
              <w:drawing>
                <wp:inline distT="0" distB="0" distL="0" distR="0" wp14:anchorId="776A9C15" wp14:editId="4FF2C2FF">
                  <wp:extent cx="548640" cy="373380"/>
                  <wp:effectExtent l="0" t="0" r="3810" b="7620"/>
                  <wp:docPr id="26" name="Рисунок 26" descr="hello_html_m231f3fed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hello_html_m231f3fed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1E7F">
              <w:rPr>
                <w:color w:val="000000"/>
                <w:sz w:val="40"/>
                <w:szCs w:val="40"/>
              </w:rPr>
              <w:t>; 6) </w:t>
            </w:r>
            <w:r>
              <w:rPr>
                <w:rFonts w:ascii="Arial" w:hAnsi="Arial" w:cs="Arial"/>
                <w:noProof/>
                <w:color w:val="000000"/>
                <w:sz w:val="21"/>
                <w:szCs w:val="21"/>
              </w:rPr>
              <w:drawing>
                <wp:inline distT="0" distB="0" distL="0" distR="0" wp14:anchorId="2F2F83BC" wp14:editId="4CDD87A2">
                  <wp:extent cx="480060" cy="373380"/>
                  <wp:effectExtent l="0" t="0" r="0" b="7620"/>
                  <wp:docPr id="25" name="Рисунок 25" descr="hello_html_56fcb5fe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ello_html_56fcb5fe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06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254CA" w:rsidRPr="007C10D7" w:rsidRDefault="005254CA" w:rsidP="00B81E7F">
            <w:pPr>
              <w:pStyle w:val="c0"/>
              <w:shd w:val="clear" w:color="auto" w:fill="FFFFFF"/>
              <w:spacing w:before="0" w:beforeAutospacing="0" w:after="0" w:afterAutospacing="0"/>
              <w:ind w:left="709" w:hanging="1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7393" w:type="dxa"/>
          </w:tcPr>
          <w:p w:rsidR="00B81E7F" w:rsidRDefault="00B81E7F" w:rsidP="00B81E7F">
            <w:pPr>
              <w:pStyle w:val="c0"/>
              <w:shd w:val="clear" w:color="auto" w:fill="FFFFFF"/>
              <w:ind w:left="687" w:hanging="44"/>
              <w:jc w:val="both"/>
              <w:rPr>
                <w:color w:val="000000"/>
              </w:rPr>
            </w:pPr>
            <w:r w:rsidRPr="00B81E7F">
              <w:rPr>
                <w:color w:val="000000"/>
              </w:rPr>
              <w:t xml:space="preserve">2. </w:t>
            </w:r>
            <w:r>
              <w:rPr>
                <w:color w:val="000000"/>
              </w:rPr>
              <w:t xml:space="preserve">      </w:t>
            </w:r>
            <w:r w:rsidRPr="00B81E7F">
              <w:rPr>
                <w:color w:val="000000"/>
              </w:rPr>
              <w:t>Вычислите:</w:t>
            </w:r>
          </w:p>
          <w:p w:rsidR="00EC0287" w:rsidRPr="00EC0287" w:rsidRDefault="00EC0287" w:rsidP="00EC0287">
            <w:pPr>
              <w:shd w:val="clear" w:color="auto" w:fill="F7F7F6"/>
              <w:rPr>
                <w:rFonts w:ascii="Arial" w:hAnsi="Arial" w:cs="Arial"/>
                <w:color w:val="000000"/>
                <w:sz w:val="21"/>
                <w:szCs w:val="21"/>
              </w:rPr>
            </w:pPr>
            <w:r w:rsidRPr="00EC0287">
              <w:rPr>
                <w:color w:val="000000"/>
                <w:sz w:val="40"/>
                <w:szCs w:val="40"/>
              </w:rPr>
              <w:t>1) </w:t>
            </w:r>
            <w:r w:rsidRPr="00EC0287">
              <w:rPr>
                <w:rFonts w:ascii="Arial" w:hAnsi="Arial" w:cs="Arial"/>
                <w:noProof/>
                <w:color w:val="000000"/>
                <w:sz w:val="21"/>
                <w:szCs w:val="21"/>
              </w:rPr>
              <w:drawing>
                <wp:inline distT="0" distB="0" distL="0" distR="0" wp14:anchorId="69A91E80" wp14:editId="18040DBD">
                  <wp:extent cx="411480" cy="373380"/>
                  <wp:effectExtent l="0" t="0" r="7620" b="7620"/>
                  <wp:docPr id="31" name="Рисунок 31" descr="hello_html_612dfc0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ello_html_612dfc0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C0287">
              <w:rPr>
                <w:color w:val="000000"/>
                <w:sz w:val="40"/>
                <w:szCs w:val="40"/>
              </w:rPr>
              <w:t>; 4)</w:t>
            </w:r>
            <w:r w:rsidRPr="00EC0287">
              <w:rPr>
                <w:rFonts w:ascii="Arial" w:hAnsi="Arial" w:cs="Arial"/>
                <w:noProof/>
                <w:color w:val="000000"/>
                <w:sz w:val="21"/>
                <w:szCs w:val="21"/>
              </w:rPr>
              <w:drawing>
                <wp:inline distT="0" distB="0" distL="0" distR="0" wp14:anchorId="6E8FBB16" wp14:editId="1B093A5F">
                  <wp:extent cx="579120" cy="373380"/>
                  <wp:effectExtent l="0" t="0" r="0" b="7620"/>
                  <wp:docPr id="32" name="Рисунок 32" descr="hello_html_m7c0f7b5e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hello_html_m7c0f7b5e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912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C0287">
              <w:rPr>
                <w:color w:val="000000"/>
                <w:sz w:val="40"/>
                <w:szCs w:val="40"/>
              </w:rPr>
              <w:t>;</w:t>
            </w:r>
          </w:p>
          <w:p w:rsidR="00EC0287" w:rsidRPr="00EC0287" w:rsidRDefault="00EC0287" w:rsidP="00EC0287">
            <w:pPr>
              <w:shd w:val="clear" w:color="auto" w:fill="F7F7F6"/>
              <w:rPr>
                <w:rFonts w:ascii="Arial" w:hAnsi="Arial" w:cs="Arial"/>
                <w:color w:val="000000"/>
                <w:sz w:val="21"/>
                <w:szCs w:val="21"/>
              </w:rPr>
            </w:pPr>
            <w:r w:rsidRPr="00EC0287">
              <w:rPr>
                <w:color w:val="000000"/>
                <w:sz w:val="40"/>
                <w:szCs w:val="40"/>
              </w:rPr>
              <w:t>2) </w:t>
            </w:r>
            <w:r w:rsidRPr="00EC0287">
              <w:rPr>
                <w:rFonts w:ascii="Arial" w:hAnsi="Arial" w:cs="Arial"/>
                <w:noProof/>
                <w:color w:val="000000"/>
                <w:sz w:val="21"/>
                <w:szCs w:val="21"/>
              </w:rPr>
              <w:drawing>
                <wp:inline distT="0" distB="0" distL="0" distR="0" wp14:anchorId="4C112042" wp14:editId="480F6456">
                  <wp:extent cx="502920" cy="373380"/>
                  <wp:effectExtent l="0" t="0" r="0" b="7620"/>
                  <wp:docPr id="33" name="Рисунок 33" descr="hello_html_6829ad7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ello_html_6829ad7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92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C0287">
              <w:rPr>
                <w:color w:val="000000"/>
                <w:sz w:val="40"/>
                <w:szCs w:val="40"/>
              </w:rPr>
              <w:t>; 5)</w:t>
            </w:r>
            <w:r w:rsidRPr="00EC0287">
              <w:rPr>
                <w:rFonts w:ascii="Arial" w:hAnsi="Arial" w:cs="Arial"/>
                <w:noProof/>
                <w:color w:val="000000"/>
                <w:sz w:val="21"/>
                <w:szCs w:val="21"/>
              </w:rPr>
              <w:drawing>
                <wp:inline distT="0" distB="0" distL="0" distR="0" wp14:anchorId="11890159" wp14:editId="50057F75">
                  <wp:extent cx="502920" cy="373380"/>
                  <wp:effectExtent l="0" t="0" r="0" b="7620"/>
                  <wp:docPr id="34" name="Рисунок 34" descr="hello_html_1168eea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hello_html_1168eea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92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81E7F" w:rsidRPr="00EC0287" w:rsidRDefault="00EC0287" w:rsidP="00EC0287">
            <w:pPr>
              <w:shd w:val="clear" w:color="auto" w:fill="F7F7F6"/>
              <w:rPr>
                <w:rFonts w:ascii="Arial" w:hAnsi="Arial" w:cs="Arial"/>
                <w:color w:val="000000"/>
                <w:sz w:val="21"/>
                <w:szCs w:val="21"/>
              </w:rPr>
            </w:pPr>
            <w:r w:rsidRPr="00EC0287">
              <w:rPr>
                <w:color w:val="000000"/>
                <w:sz w:val="40"/>
                <w:szCs w:val="40"/>
              </w:rPr>
              <w:t>3)</w:t>
            </w:r>
            <w:r w:rsidRPr="00EC0287">
              <w:rPr>
                <w:rFonts w:ascii="Arial" w:hAnsi="Arial" w:cs="Arial"/>
                <w:noProof/>
                <w:color w:val="000000"/>
                <w:sz w:val="21"/>
                <w:szCs w:val="21"/>
              </w:rPr>
              <w:drawing>
                <wp:inline distT="0" distB="0" distL="0" distR="0" wp14:anchorId="7DF79A52" wp14:editId="1EE82E6F">
                  <wp:extent cx="563880" cy="373380"/>
                  <wp:effectExtent l="0" t="0" r="0" b="7620"/>
                  <wp:docPr id="35" name="Рисунок 35" descr="hello_html_m4dc3c50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ello_html_m4dc3c50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88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C0287">
              <w:rPr>
                <w:color w:val="000000"/>
                <w:sz w:val="40"/>
                <w:szCs w:val="40"/>
              </w:rPr>
              <w:t>; 6) </w:t>
            </w:r>
            <w:r w:rsidRPr="00EC0287">
              <w:rPr>
                <w:rFonts w:ascii="Arial" w:hAnsi="Arial" w:cs="Arial"/>
                <w:noProof/>
                <w:color w:val="000000"/>
                <w:sz w:val="21"/>
                <w:szCs w:val="21"/>
              </w:rPr>
              <w:drawing>
                <wp:inline distT="0" distB="0" distL="0" distR="0" wp14:anchorId="4C4A0881" wp14:editId="4F350ED6">
                  <wp:extent cx="548640" cy="373380"/>
                  <wp:effectExtent l="0" t="0" r="3810" b="7620"/>
                  <wp:docPr id="36" name="Рисунок 36" descr="hello_html_3f033f8f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hello_html_3f033f8f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254CA" w:rsidRPr="00B81E7F" w:rsidRDefault="005254CA" w:rsidP="00B81E7F">
            <w:pPr>
              <w:pStyle w:val="c0"/>
              <w:shd w:val="clear" w:color="auto" w:fill="FFFFFF"/>
              <w:spacing w:before="0" w:beforeAutospacing="0" w:after="0" w:afterAutospacing="0"/>
              <w:ind w:left="687" w:hanging="44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C57B57" w:rsidRPr="00933233" w:rsidTr="00304D6F">
        <w:tc>
          <w:tcPr>
            <w:tcW w:w="7393" w:type="dxa"/>
          </w:tcPr>
          <w:p w:rsidR="005254CA" w:rsidRPr="00B81E7F" w:rsidRDefault="00B81E7F" w:rsidP="00A22084">
            <w:pPr>
              <w:pStyle w:val="ac"/>
              <w:numPr>
                <w:ilvl w:val="0"/>
                <w:numId w:val="60"/>
              </w:numPr>
              <w:spacing w:after="0"/>
              <w:ind w:left="709" w:hanging="1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B81E7F">
              <w:rPr>
                <w:rFonts w:ascii="Times New Roman" w:hAnsi="Times New Roman"/>
                <w:color w:val="000000"/>
                <w:sz w:val="24"/>
                <w:szCs w:val="24"/>
              </w:rPr>
              <w:t>Петя утверждает, что </w:t>
            </w:r>
            <w:r w:rsidRPr="00B81E7F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7F55EDFA" wp14:editId="1E979858">
                  <wp:extent cx="118872" cy="274320"/>
                  <wp:effectExtent l="0" t="0" r="0" b="0"/>
                  <wp:docPr id="5" name="Рисунок 5" descr="hello_html_m28b2530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ello_html_m28b2530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872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1E7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 от числа 128 </w:t>
            </w:r>
            <w:proofErr w:type="gramStart"/>
            <w:r w:rsidRPr="00B81E7F">
              <w:rPr>
                <w:rFonts w:ascii="Times New Roman" w:hAnsi="Times New Roman"/>
                <w:color w:val="000000"/>
                <w:sz w:val="24"/>
                <w:szCs w:val="24"/>
              </w:rPr>
              <w:t>равна</w:t>
            </w:r>
            <w:proofErr w:type="gramEnd"/>
            <w:r w:rsidRPr="00B81E7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18. Его учитель говорит, что Петя не прав. А как думаете Вы?</w:t>
            </w:r>
          </w:p>
        </w:tc>
        <w:tc>
          <w:tcPr>
            <w:tcW w:w="7393" w:type="dxa"/>
          </w:tcPr>
          <w:p w:rsidR="005254CA" w:rsidRPr="00B81E7F" w:rsidRDefault="00B81E7F" w:rsidP="00B81E7F">
            <w:pPr>
              <w:ind w:left="294"/>
              <w:rPr>
                <w:color w:val="000000" w:themeColor="text1"/>
              </w:rPr>
            </w:pPr>
            <w:r w:rsidRPr="00B81E7F">
              <w:rPr>
                <w:color w:val="000000" w:themeColor="text1"/>
              </w:rPr>
              <w:t>3.</w:t>
            </w:r>
            <w:r>
              <w:rPr>
                <w:color w:val="000000" w:themeColor="text1"/>
              </w:rPr>
              <w:t xml:space="preserve">  </w:t>
            </w:r>
            <w:r>
              <w:rPr>
                <w:color w:val="000000"/>
              </w:rPr>
              <w:t>В драматическом кружке занимаются 28 человек. Девочки составляют </w:t>
            </w:r>
            <w:r>
              <w:rPr>
                <w:noProof/>
              </w:rPr>
              <w:drawing>
                <wp:inline distT="0" distB="0" distL="0" distR="0" wp14:anchorId="38BC19A6" wp14:editId="2330B931">
                  <wp:extent cx="144780" cy="334108"/>
                  <wp:effectExtent l="0" t="0" r="7620" b="8890"/>
                  <wp:docPr id="6" name="Рисунок 6" descr="hello_html_m2393144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ello_html_m2393144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" cy="3341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> всех участников кружка. Сколько девочек занимаются в драматическом кружке</w:t>
            </w:r>
            <w:proofErr w:type="gramStart"/>
            <w:r>
              <w:rPr>
                <w:color w:val="000000"/>
              </w:rPr>
              <w:t xml:space="preserve"> ?</w:t>
            </w:r>
            <w:proofErr w:type="gramEnd"/>
          </w:p>
        </w:tc>
      </w:tr>
      <w:tr w:rsidR="00C57B57" w:rsidRPr="00933233" w:rsidTr="00304D6F">
        <w:tc>
          <w:tcPr>
            <w:tcW w:w="7393" w:type="dxa"/>
          </w:tcPr>
          <w:p w:rsidR="005254CA" w:rsidRDefault="00837082" w:rsidP="00A22084">
            <w:pPr>
              <w:pStyle w:val="ac"/>
              <w:numPr>
                <w:ilvl w:val="0"/>
                <w:numId w:val="60"/>
              </w:numPr>
              <w:spacing w:after="0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ычислите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:</w:t>
            </w:r>
          </w:p>
          <w:p w:rsidR="00837082" w:rsidRPr="00837082" w:rsidRDefault="00837082" w:rsidP="00837082">
            <w:pPr>
              <w:pStyle w:val="ac"/>
              <w:spacing w:after="0"/>
              <w:ind w:left="1068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837082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42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56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5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36</m:t>
                  </m:r>
                </m:den>
              </m:f>
            </m:oMath>
            <w:r w:rsidRPr="00837082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    б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8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3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3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8</m:t>
                  </m:r>
                </m:den>
              </m:f>
            </m:oMath>
            <w:r w:rsidRPr="00837082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   в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3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5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∙6</m:t>
              </m:r>
            </m:oMath>
          </w:p>
        </w:tc>
        <w:tc>
          <w:tcPr>
            <w:tcW w:w="7393" w:type="dxa"/>
          </w:tcPr>
          <w:p w:rsidR="005254CA" w:rsidRDefault="00837082" w:rsidP="00304D6F">
            <w:pPr>
              <w:ind w:left="262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</w:rPr>
              <w:t>4. Вычислите</w:t>
            </w:r>
            <w:r>
              <w:rPr>
                <w:color w:val="000000" w:themeColor="text1"/>
                <w:lang w:val="en-US"/>
              </w:rPr>
              <w:t>:</w:t>
            </w:r>
          </w:p>
          <w:p w:rsidR="00837082" w:rsidRPr="00837082" w:rsidRDefault="00837082" w:rsidP="00304D6F">
            <w:pPr>
              <w:ind w:left="262"/>
              <w:rPr>
                <w:color w:val="000000" w:themeColor="text1"/>
                <w:sz w:val="28"/>
                <w:szCs w:val="28"/>
              </w:rPr>
            </w:pPr>
            <w:r w:rsidRPr="00837082">
              <w:rPr>
                <w:color w:val="000000" w:themeColor="text1"/>
                <w:sz w:val="28"/>
                <w:szCs w:val="28"/>
              </w:rPr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3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2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4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65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5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32</m:t>
                  </m:r>
                </m:den>
              </m:f>
            </m:oMath>
            <w:r w:rsidRPr="00837082">
              <w:rPr>
                <w:color w:val="000000" w:themeColor="text1"/>
                <w:sz w:val="28"/>
                <w:szCs w:val="28"/>
              </w:rPr>
              <w:t xml:space="preserve">   б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1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2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39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3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6</m:t>
                  </m:r>
                </m:den>
              </m:f>
            </m:oMath>
            <w:r w:rsidRPr="00837082">
              <w:rPr>
                <w:color w:val="000000" w:themeColor="text1"/>
                <w:sz w:val="28"/>
                <w:szCs w:val="28"/>
              </w:rPr>
              <w:t xml:space="preserve">        в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0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∙15</m:t>
              </m:r>
            </m:oMath>
          </w:p>
        </w:tc>
      </w:tr>
      <w:tr w:rsidR="00C57B57" w:rsidRPr="00933233" w:rsidTr="00215465">
        <w:trPr>
          <w:trHeight w:val="963"/>
        </w:trPr>
        <w:tc>
          <w:tcPr>
            <w:tcW w:w="7393" w:type="dxa"/>
          </w:tcPr>
          <w:p w:rsidR="005254CA" w:rsidRPr="00895353" w:rsidRDefault="00895353" w:rsidP="00A22084">
            <w:pPr>
              <w:pStyle w:val="ac"/>
              <w:numPr>
                <w:ilvl w:val="0"/>
                <w:numId w:val="60"/>
              </w:numPr>
              <w:spacing w:after="0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lastRenderedPageBreak/>
              <w:t>Вычислите наиболее удобным способом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  <w:t>:</w:t>
            </w:r>
          </w:p>
          <w:p w:rsidR="00895353" w:rsidRPr="00215465" w:rsidRDefault="00895353" w:rsidP="00895353">
            <w:pPr>
              <w:pStyle w:val="ac"/>
              <w:spacing w:after="0"/>
              <w:ind w:left="1068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15465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3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5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3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5</m:t>
                  </m:r>
                </m:den>
              </m:f>
            </m:oMath>
            <w:r w:rsidRPr="00215465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  </w:t>
            </w:r>
            <w:r w:rsidR="00CF3452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    </w:t>
            </w:r>
            <w:r w:rsidRPr="00215465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      б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2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1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4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0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1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4</m:t>
                  </m:r>
                </m:den>
              </m:f>
            </m:oMath>
          </w:p>
        </w:tc>
        <w:tc>
          <w:tcPr>
            <w:tcW w:w="7393" w:type="dxa"/>
          </w:tcPr>
          <w:p w:rsidR="00895353" w:rsidRPr="00895353" w:rsidRDefault="00895353" w:rsidP="00A22084">
            <w:pPr>
              <w:pStyle w:val="ac"/>
              <w:numPr>
                <w:ilvl w:val="0"/>
                <w:numId w:val="52"/>
              </w:numPr>
              <w:spacing w:after="0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</w:rPr>
              <w:t xml:space="preserve"> </w: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ычислите наиболее удобным способом</w:t>
            </w:r>
            <w:r w:rsidRPr="00895353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:</w:t>
            </w:r>
          </w:p>
          <w:p w:rsidR="005254CA" w:rsidRPr="00215465" w:rsidRDefault="00215465" w:rsidP="00895353">
            <w:pPr>
              <w:ind w:left="262"/>
              <w:rPr>
                <w:color w:val="000000" w:themeColor="text1"/>
                <w:sz w:val="28"/>
                <w:szCs w:val="28"/>
              </w:rPr>
            </w:pPr>
            <w:r w:rsidRPr="00215465">
              <w:rPr>
                <w:color w:val="000000" w:themeColor="text1"/>
                <w:sz w:val="28"/>
                <w:szCs w:val="28"/>
              </w:rPr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2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9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3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5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2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9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5</m:t>
                  </m:r>
                </m:den>
              </m:f>
            </m:oMath>
            <w:r w:rsidRPr="00215465">
              <w:rPr>
                <w:color w:val="000000" w:themeColor="text1"/>
                <w:sz w:val="28"/>
                <w:szCs w:val="28"/>
              </w:rPr>
              <w:t xml:space="preserve">      </w:t>
            </w:r>
            <w:r w:rsidR="00CF3452">
              <w:rPr>
                <w:color w:val="000000" w:themeColor="text1"/>
                <w:sz w:val="28"/>
                <w:szCs w:val="28"/>
              </w:rPr>
              <w:t xml:space="preserve">    </w:t>
            </w:r>
            <w:r w:rsidRPr="00215465">
              <w:rPr>
                <w:color w:val="000000" w:themeColor="text1"/>
                <w:sz w:val="28"/>
                <w:szCs w:val="28"/>
              </w:rPr>
              <w:t xml:space="preserve">    б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47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1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5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1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den>
              </m:f>
            </m:oMath>
          </w:p>
        </w:tc>
      </w:tr>
    </w:tbl>
    <w:p w:rsidR="005254CA" w:rsidRDefault="005254CA" w:rsidP="00A372CF">
      <w:pPr>
        <w:shd w:val="clear" w:color="auto" w:fill="FFFFFF"/>
        <w:jc w:val="both"/>
        <w:rPr>
          <w:color w:val="333333"/>
        </w:rPr>
      </w:pPr>
    </w:p>
    <w:p w:rsidR="005254CA" w:rsidRDefault="005254CA" w:rsidP="00A372CF">
      <w:pPr>
        <w:shd w:val="clear" w:color="auto" w:fill="FFFFFF"/>
        <w:jc w:val="both"/>
        <w:rPr>
          <w:color w:val="333333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393"/>
        <w:gridCol w:w="7393"/>
      </w:tblGrid>
      <w:tr w:rsidR="00ED0FE8" w:rsidTr="00304D6F">
        <w:tc>
          <w:tcPr>
            <w:tcW w:w="7393" w:type="dxa"/>
          </w:tcPr>
          <w:p w:rsidR="00ED0FE8" w:rsidRPr="005254CA" w:rsidRDefault="00ED0FE8" w:rsidP="00304D6F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ИТОГОВАЯ КОНТРОЛЬНАЯ РАБОТА</w:t>
            </w:r>
          </w:p>
          <w:p w:rsidR="00ED0FE8" w:rsidRPr="005254CA" w:rsidRDefault="00AB40E6" w:rsidP="00304D6F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5</w:t>
            </w:r>
            <w:r w:rsidR="00ED0FE8" w:rsidRPr="005254CA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0</w:t>
            </w:r>
            <w:r w:rsidR="00ED0FE8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5</w:t>
            </w:r>
            <w:r w:rsidR="00ED0FE8" w:rsidRPr="005254CA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2019</w:t>
            </w:r>
          </w:p>
        </w:tc>
        <w:tc>
          <w:tcPr>
            <w:tcW w:w="7393" w:type="dxa"/>
          </w:tcPr>
          <w:p w:rsidR="00ED0FE8" w:rsidRPr="005254CA" w:rsidRDefault="00ED0FE8" w:rsidP="00ED0FE8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ИТОГОВАЯ КОНТРОЛЬНАЯ РАБОТА</w:t>
            </w:r>
          </w:p>
          <w:p w:rsidR="00ED0FE8" w:rsidRPr="005254CA" w:rsidRDefault="00AB40E6" w:rsidP="00ED0FE8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5</w:t>
            </w:r>
            <w:r w:rsidR="00ED0FE8" w:rsidRPr="005254CA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0</w:t>
            </w:r>
            <w:r w:rsidR="00ED0FE8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5</w:t>
            </w:r>
            <w:r w:rsidR="00ED0FE8" w:rsidRPr="005254CA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2019</w:t>
            </w:r>
          </w:p>
        </w:tc>
      </w:tr>
      <w:tr w:rsidR="00ED0FE8" w:rsidTr="00304D6F">
        <w:tc>
          <w:tcPr>
            <w:tcW w:w="7393" w:type="dxa"/>
          </w:tcPr>
          <w:p w:rsidR="00ED0FE8" w:rsidRPr="005F50FF" w:rsidRDefault="00ED0FE8" w:rsidP="00304D6F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5F50F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 ВАРИАНТ</w:t>
            </w:r>
          </w:p>
        </w:tc>
        <w:tc>
          <w:tcPr>
            <w:tcW w:w="7393" w:type="dxa"/>
          </w:tcPr>
          <w:p w:rsidR="00ED0FE8" w:rsidRPr="00C34632" w:rsidRDefault="00ED0FE8" w:rsidP="00304D6F">
            <w:pPr>
              <w:pStyle w:val="ac"/>
              <w:spacing w:after="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C34632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 ВАРИАНТ</w:t>
            </w:r>
          </w:p>
        </w:tc>
      </w:tr>
      <w:tr w:rsidR="00ED0FE8" w:rsidRPr="00933233" w:rsidTr="00A22084">
        <w:trPr>
          <w:trHeight w:val="1485"/>
        </w:trPr>
        <w:tc>
          <w:tcPr>
            <w:tcW w:w="7393" w:type="dxa"/>
          </w:tcPr>
          <w:p w:rsidR="00A22084" w:rsidRPr="00A22084" w:rsidRDefault="00A22084" w:rsidP="00A22084">
            <w:pPr>
              <w:numPr>
                <w:ilvl w:val="0"/>
                <w:numId w:val="61"/>
              </w:numPr>
              <w:shd w:val="clear" w:color="auto" w:fill="FFFFFF"/>
              <w:spacing w:after="150"/>
              <w:rPr>
                <w:color w:val="000000"/>
                <w:sz w:val="28"/>
                <w:szCs w:val="28"/>
              </w:rPr>
            </w:pPr>
            <w:r w:rsidRPr="00A22084">
              <w:rPr>
                <w:color w:val="000000"/>
                <w:sz w:val="28"/>
                <w:szCs w:val="28"/>
              </w:rPr>
              <w:t>Высота крепостной стены средневекового замка 18 м 8 см. Выразите её в сантиметрах.</w:t>
            </w:r>
          </w:p>
          <w:p w:rsidR="00ED0FE8" w:rsidRPr="00A22084" w:rsidRDefault="00A22084" w:rsidP="00A22084">
            <w:pPr>
              <w:shd w:val="clear" w:color="auto" w:fill="FFFFFF"/>
              <w:spacing w:after="150"/>
              <w:ind w:left="72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а) </w:t>
            </w:r>
            <w:r w:rsidRPr="00A22084">
              <w:rPr>
                <w:color w:val="000000"/>
                <w:sz w:val="28"/>
                <w:szCs w:val="28"/>
              </w:rPr>
              <w:t xml:space="preserve">1808 см </w:t>
            </w:r>
            <w:r>
              <w:rPr>
                <w:color w:val="000000"/>
                <w:sz w:val="28"/>
                <w:szCs w:val="28"/>
              </w:rPr>
              <w:t xml:space="preserve">     б) 18008 см    в) 188 см   г</w:t>
            </w:r>
            <w:r w:rsidRPr="00A22084">
              <w:rPr>
                <w:color w:val="000000"/>
                <w:sz w:val="28"/>
                <w:szCs w:val="28"/>
              </w:rPr>
              <w:t>) другой ответ</w:t>
            </w:r>
          </w:p>
        </w:tc>
        <w:tc>
          <w:tcPr>
            <w:tcW w:w="7393" w:type="dxa"/>
          </w:tcPr>
          <w:p w:rsidR="00804058" w:rsidRPr="00804058" w:rsidRDefault="00804058" w:rsidP="00804058">
            <w:pPr>
              <w:numPr>
                <w:ilvl w:val="0"/>
                <w:numId w:val="62"/>
              </w:numPr>
              <w:shd w:val="clear" w:color="auto" w:fill="FFFFFF"/>
              <w:spacing w:after="150"/>
              <w:rPr>
                <w:color w:val="000000"/>
                <w:sz w:val="28"/>
                <w:szCs w:val="28"/>
              </w:rPr>
            </w:pPr>
            <w:r w:rsidRPr="00804058">
              <w:rPr>
                <w:color w:val="000000"/>
                <w:sz w:val="28"/>
                <w:szCs w:val="28"/>
              </w:rPr>
              <w:t>Высота крепостной стены средневекового замка 19 м 9 см. Выразите её в сантиметрах.</w:t>
            </w:r>
          </w:p>
          <w:p w:rsidR="00804058" w:rsidRPr="00804058" w:rsidRDefault="00804058" w:rsidP="00804058">
            <w:pPr>
              <w:shd w:val="clear" w:color="auto" w:fill="FFFFFF"/>
              <w:spacing w:after="150"/>
              <w:ind w:left="72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а) 1909 см    б</w:t>
            </w:r>
            <w:r w:rsidRPr="00804058">
              <w:rPr>
                <w:color w:val="000000"/>
                <w:sz w:val="28"/>
                <w:szCs w:val="28"/>
              </w:rPr>
              <w:t xml:space="preserve">) </w:t>
            </w:r>
            <w:r>
              <w:rPr>
                <w:color w:val="000000"/>
                <w:sz w:val="28"/>
                <w:szCs w:val="28"/>
              </w:rPr>
              <w:t>19009 см    в) 199 см    г</w:t>
            </w:r>
            <w:r w:rsidRPr="00804058">
              <w:rPr>
                <w:color w:val="000000"/>
                <w:sz w:val="28"/>
                <w:szCs w:val="28"/>
              </w:rPr>
              <w:t>) другой ответ</w:t>
            </w:r>
          </w:p>
          <w:p w:rsidR="00ED0FE8" w:rsidRPr="00804058" w:rsidRDefault="00ED0FE8" w:rsidP="00304D6F">
            <w:pPr>
              <w:pStyle w:val="c0"/>
              <w:shd w:val="clear" w:color="auto" w:fill="FFFFFF"/>
              <w:spacing w:before="0" w:beforeAutospacing="0" w:after="0" w:afterAutospacing="0"/>
              <w:ind w:left="687" w:hanging="44"/>
              <w:jc w:val="both"/>
              <w:rPr>
                <w:sz w:val="28"/>
                <w:szCs w:val="28"/>
              </w:rPr>
            </w:pPr>
          </w:p>
        </w:tc>
      </w:tr>
      <w:tr w:rsidR="00ED0FE8" w:rsidRPr="00B81E7F" w:rsidTr="00304D6F">
        <w:trPr>
          <w:trHeight w:val="930"/>
        </w:trPr>
        <w:tc>
          <w:tcPr>
            <w:tcW w:w="7393" w:type="dxa"/>
          </w:tcPr>
          <w:p w:rsidR="00A22084" w:rsidRPr="00A22084" w:rsidRDefault="00A22084" w:rsidP="00A22084">
            <w:pPr>
              <w:pStyle w:val="ac"/>
              <w:numPr>
                <w:ilvl w:val="0"/>
                <w:numId w:val="61"/>
              </w:numPr>
              <w:shd w:val="clear" w:color="auto" w:fill="FFFFFF"/>
              <w:spacing w:after="15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084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Гусеница за 6 </w:t>
            </w:r>
            <w:proofErr w:type="gramStart"/>
            <w:r w:rsidRPr="00A22084">
              <w:rPr>
                <w:rFonts w:ascii="Times New Roman" w:hAnsi="Times New Roman"/>
                <w:color w:val="000000"/>
                <w:sz w:val="28"/>
                <w:szCs w:val="28"/>
              </w:rPr>
              <w:t>мин</w:t>
            </w:r>
            <w:proofErr w:type="gramEnd"/>
            <w:r w:rsidRPr="00A22084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проползла </w:t>
            </w:r>
            <w:r w:rsidRPr="00A22084">
              <w:rPr>
                <w:rFonts w:ascii="Times New Roman" w:hAnsi="Times New Roman"/>
                <w:noProof/>
              </w:rPr>
              <w:drawing>
                <wp:inline distT="0" distB="0" distL="0" distR="0" wp14:anchorId="416D2B80" wp14:editId="142A9775">
                  <wp:extent cx="182880" cy="365760"/>
                  <wp:effectExtent l="0" t="0" r="7620" b="0"/>
                  <wp:docPr id="51" name="Рисунок 51" descr="https://cdn2.arhivurokov.ru/multiurok/html/2018/01/11/s_5a579e3ba15d0/s794717_0_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https://cdn2.arhivurokov.ru/multiurok/html/2018/01/11/s_5a579e3ba15d0/s794717_0_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22084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 м. С </w:t>
            </w:r>
            <w:proofErr w:type="gramStart"/>
            <w:r w:rsidRPr="00A22084">
              <w:rPr>
                <w:rFonts w:ascii="Times New Roman" w:hAnsi="Times New Roman"/>
                <w:color w:val="000000"/>
                <w:sz w:val="28"/>
                <w:szCs w:val="28"/>
              </w:rPr>
              <w:t>какой</w:t>
            </w:r>
            <w:proofErr w:type="gramEnd"/>
            <w:r w:rsidRPr="00A22084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скоростью ползёт гусеница?</w:t>
            </w:r>
          </w:p>
          <w:p w:rsidR="00A22084" w:rsidRDefault="00A22084" w:rsidP="00A22084">
            <w:pPr>
              <w:shd w:val="clear" w:color="auto" w:fill="FFFFFF"/>
              <w:spacing w:after="150"/>
              <w:ind w:left="72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а)</w:t>
            </w:r>
            <w:r w:rsidRPr="00A2208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410121B2" wp14:editId="63767A5C">
                  <wp:extent cx="259080" cy="365760"/>
                  <wp:effectExtent l="0" t="0" r="7620" b="0"/>
                  <wp:docPr id="52" name="Рисунок 52" descr="https://cdn2.arhivurokov.ru/multiurok/html/2018/01/11/s_5a579e3ba15d0/s794717_0_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s://cdn2.arhivurokov.ru/multiurok/html/2018/01/11/s_5a579e3ba15d0/s794717_0_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8"/>
                <w:szCs w:val="28"/>
              </w:rPr>
              <w:t> м/мин       б</w:t>
            </w:r>
            <w:r w:rsidRPr="00A22084">
              <w:rPr>
                <w:color w:val="000000"/>
                <w:sz w:val="28"/>
                <w:szCs w:val="28"/>
              </w:rPr>
              <w:t>) </w:t>
            </w:r>
            <w:r w:rsidRPr="00A2208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53410D50" wp14:editId="01A89381">
                  <wp:extent cx="259080" cy="365760"/>
                  <wp:effectExtent l="0" t="0" r="7620" b="0"/>
                  <wp:docPr id="53" name="Рисунок 53" descr="https://cdn2.arhivurokov.ru/multiurok/html/2018/01/11/s_5a579e3ba15d0/s794717_0_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https://cdn2.arhivurokov.ru/multiurok/html/2018/01/11/s_5a579e3ba15d0/s794717_0_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8"/>
                <w:szCs w:val="28"/>
              </w:rPr>
              <w:t> м/мин         в</w:t>
            </w:r>
            <w:r w:rsidRPr="00A22084">
              <w:rPr>
                <w:color w:val="000000"/>
                <w:sz w:val="28"/>
                <w:szCs w:val="28"/>
              </w:rPr>
              <w:t>) </w:t>
            </w:r>
            <w:r w:rsidRPr="00A2208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3B2F5C62" wp14:editId="22F7EF00">
                  <wp:extent cx="259080" cy="365760"/>
                  <wp:effectExtent l="0" t="0" r="7620" b="0"/>
                  <wp:docPr id="54" name="Рисунок 54" descr="https://cdn2.arhivurokov.ru/multiurok/html/2018/01/11/s_5a579e3ba15d0/s794717_0_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ttps://cdn2.arhivurokov.ru/multiurok/html/2018/01/11/s_5a579e3ba15d0/s794717_0_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8"/>
                <w:szCs w:val="28"/>
              </w:rPr>
              <w:t xml:space="preserve"> м/мин  </w:t>
            </w:r>
          </w:p>
          <w:p w:rsidR="00A22084" w:rsidRPr="00A22084" w:rsidRDefault="00A22084" w:rsidP="00A22084">
            <w:pPr>
              <w:shd w:val="clear" w:color="auto" w:fill="FFFFFF"/>
              <w:spacing w:after="150"/>
              <w:ind w:left="72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г</w:t>
            </w:r>
            <w:r w:rsidRPr="00A22084">
              <w:rPr>
                <w:color w:val="000000"/>
                <w:sz w:val="28"/>
                <w:szCs w:val="28"/>
              </w:rPr>
              <w:t>) </w:t>
            </w:r>
            <w:r w:rsidRPr="00A2208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1C989850" wp14:editId="2517E937">
                  <wp:extent cx="259080" cy="365760"/>
                  <wp:effectExtent l="0" t="0" r="7620" b="0"/>
                  <wp:docPr id="55" name="Рисунок 55" descr="https://cdn2.arhivurokov.ru/multiurok/html/2018/01/11/s_5a579e3ba15d0/s794717_0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https://cdn2.arhivurokov.ru/multiurok/html/2018/01/11/s_5a579e3ba15d0/s794717_0_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22084">
              <w:rPr>
                <w:color w:val="000000"/>
                <w:sz w:val="28"/>
                <w:szCs w:val="28"/>
              </w:rPr>
              <w:t>м/мин</w:t>
            </w:r>
          </w:p>
          <w:p w:rsidR="00ED0FE8" w:rsidRPr="00A22084" w:rsidRDefault="00ED0FE8" w:rsidP="00304D6F">
            <w:pPr>
              <w:pStyle w:val="c0"/>
              <w:shd w:val="clear" w:color="auto" w:fill="FFFFFF"/>
              <w:spacing w:before="0" w:beforeAutospacing="0" w:after="0" w:afterAutospacing="0"/>
              <w:ind w:left="709" w:hanging="1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393" w:type="dxa"/>
          </w:tcPr>
          <w:p w:rsidR="00804058" w:rsidRPr="00804058" w:rsidRDefault="00804058" w:rsidP="00804058">
            <w:pPr>
              <w:pStyle w:val="ac"/>
              <w:numPr>
                <w:ilvl w:val="0"/>
                <w:numId w:val="62"/>
              </w:numPr>
              <w:shd w:val="clear" w:color="auto" w:fill="FFFFFF"/>
              <w:spacing w:after="15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За 10 дней кот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Матроскин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Pr="00804058">
              <w:rPr>
                <w:rFonts w:ascii="Times New Roman" w:hAnsi="Times New Roman"/>
                <w:color w:val="000000"/>
                <w:sz w:val="28"/>
                <w:szCs w:val="28"/>
              </w:rPr>
              <w:t>заготовил </w:t>
            </w:r>
            <w:r w:rsidRPr="00804058">
              <w:rPr>
                <w:rFonts w:ascii="Times New Roman" w:hAnsi="Times New Roman"/>
                <w:noProof/>
              </w:rPr>
              <w:drawing>
                <wp:inline distT="0" distB="0" distL="0" distR="0" wp14:anchorId="215AA6A5" wp14:editId="2DB7BC3E">
                  <wp:extent cx="182880" cy="365760"/>
                  <wp:effectExtent l="0" t="0" r="7620" b="0"/>
                  <wp:docPr id="62" name="Рисунок 62" descr="https://cdn2.arhivurokov.ru/multiurok/html/2018/01/11/s_5a579e3ba15d0/s794717_1_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https://cdn2.arhivurokov.ru/multiurok/html/2018/01/11/s_5a579e3ba15d0/s794717_1_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405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 необходимого на зиму количества дров. С какой скоростью </w:t>
            </w:r>
            <w:proofErr w:type="spellStart"/>
            <w:r w:rsidRPr="00804058">
              <w:rPr>
                <w:rFonts w:ascii="Times New Roman" w:hAnsi="Times New Roman"/>
                <w:color w:val="000000"/>
                <w:sz w:val="28"/>
                <w:szCs w:val="28"/>
              </w:rPr>
              <w:t>Матроскин</w:t>
            </w:r>
            <w:proofErr w:type="spellEnd"/>
            <w:r w:rsidRPr="0080405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заготавливает дрова? (за один день)</w:t>
            </w:r>
          </w:p>
          <w:p w:rsidR="00804058" w:rsidRPr="00804058" w:rsidRDefault="00804058" w:rsidP="00804058">
            <w:pPr>
              <w:shd w:val="clear" w:color="auto" w:fill="FFFFFF"/>
              <w:spacing w:after="150"/>
              <w:ind w:left="36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а)</w:t>
            </w:r>
            <w:r w:rsidRPr="00804058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7CBD681E" wp14:editId="09503FB0">
                  <wp:extent cx="259080" cy="365760"/>
                  <wp:effectExtent l="0" t="0" r="7620" b="0"/>
                  <wp:docPr id="63" name="Рисунок 63" descr="https://cdn2.arhivurokov.ru/multiurok/html/2018/01/11/s_5a579e3ba15d0/s794717_1_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https://cdn2.arhivurokov.ru/multiurok/html/2018/01/11/s_5a579e3ba15d0/s794717_1_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8"/>
                <w:szCs w:val="28"/>
              </w:rPr>
              <w:t>      б</w:t>
            </w:r>
            <w:r w:rsidRPr="00804058">
              <w:rPr>
                <w:color w:val="000000"/>
                <w:sz w:val="28"/>
                <w:szCs w:val="28"/>
              </w:rPr>
              <w:t>) </w:t>
            </w:r>
            <w:r w:rsidRPr="00804058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66A7EEEB" wp14:editId="53859F1D">
                  <wp:extent cx="259080" cy="365760"/>
                  <wp:effectExtent l="0" t="0" r="7620" b="0"/>
                  <wp:docPr id="64" name="Рисунок 64" descr="https://cdn2.arhivurokov.ru/multiurok/html/2018/01/11/s_5a579e3ba15d0/s794717_1_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https://cdn2.arhivurokov.ru/multiurok/html/2018/01/11/s_5a579e3ba15d0/s794717_1_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8"/>
                <w:szCs w:val="28"/>
              </w:rPr>
              <w:t xml:space="preserve">       в) 3          г</w:t>
            </w:r>
            <w:r w:rsidRPr="00804058">
              <w:rPr>
                <w:color w:val="000000"/>
                <w:sz w:val="28"/>
                <w:szCs w:val="28"/>
              </w:rPr>
              <w:t>) 15</w:t>
            </w:r>
          </w:p>
          <w:p w:rsidR="00ED0FE8" w:rsidRPr="00804058" w:rsidRDefault="00ED0FE8" w:rsidP="00304D6F">
            <w:pPr>
              <w:pStyle w:val="c0"/>
              <w:shd w:val="clear" w:color="auto" w:fill="FFFFFF"/>
              <w:spacing w:before="0" w:beforeAutospacing="0" w:after="0" w:afterAutospacing="0"/>
              <w:ind w:left="687" w:hanging="44"/>
              <w:jc w:val="both"/>
              <w:rPr>
                <w:color w:val="000000"/>
                <w:sz w:val="28"/>
                <w:szCs w:val="28"/>
              </w:rPr>
            </w:pPr>
          </w:p>
        </w:tc>
      </w:tr>
      <w:tr w:rsidR="00ED0FE8" w:rsidRPr="00933233" w:rsidTr="00304D6F">
        <w:tc>
          <w:tcPr>
            <w:tcW w:w="7393" w:type="dxa"/>
          </w:tcPr>
          <w:p w:rsidR="00A22084" w:rsidRPr="00A22084" w:rsidRDefault="00A22084" w:rsidP="00804058">
            <w:pPr>
              <w:pStyle w:val="ac"/>
              <w:numPr>
                <w:ilvl w:val="0"/>
                <w:numId w:val="62"/>
              </w:numPr>
              <w:shd w:val="clear" w:color="auto" w:fill="FFFFFF"/>
              <w:spacing w:after="15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084">
              <w:rPr>
                <w:rFonts w:ascii="Times New Roman" w:hAnsi="Times New Roman"/>
                <w:color w:val="000000"/>
                <w:sz w:val="28"/>
                <w:szCs w:val="28"/>
              </w:rPr>
              <w:t>Чему равно уменьшаемое, если разность равна 27, а вычитаемое 64?</w:t>
            </w:r>
          </w:p>
          <w:p w:rsidR="00A22084" w:rsidRPr="00A22084" w:rsidRDefault="00A22084" w:rsidP="00A22084">
            <w:pPr>
              <w:shd w:val="clear" w:color="auto" w:fill="FFFFFF"/>
              <w:spacing w:after="150"/>
              <w:ind w:left="72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а) </w:t>
            </w:r>
            <w:r w:rsidRPr="00A22084">
              <w:rPr>
                <w:color w:val="000000"/>
                <w:sz w:val="28"/>
                <w:szCs w:val="28"/>
              </w:rPr>
              <w:t>91</w:t>
            </w:r>
            <w:r>
              <w:rPr>
                <w:color w:val="000000"/>
                <w:sz w:val="28"/>
                <w:szCs w:val="28"/>
              </w:rPr>
              <w:t xml:space="preserve">           б) 81            в) 37           г</w:t>
            </w:r>
            <w:r w:rsidRPr="00A22084">
              <w:rPr>
                <w:color w:val="000000"/>
                <w:sz w:val="28"/>
                <w:szCs w:val="28"/>
              </w:rPr>
              <w:t>) другой ответ</w:t>
            </w:r>
          </w:p>
          <w:p w:rsidR="00ED0FE8" w:rsidRPr="00A22084" w:rsidRDefault="00ED0FE8" w:rsidP="00ED0FE8">
            <w:pPr>
              <w:pStyle w:val="ac"/>
              <w:spacing w:after="0"/>
              <w:ind w:left="709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393" w:type="dxa"/>
          </w:tcPr>
          <w:p w:rsidR="00804058" w:rsidRPr="00804058" w:rsidRDefault="00804058" w:rsidP="00804058">
            <w:pPr>
              <w:pStyle w:val="ac"/>
              <w:numPr>
                <w:ilvl w:val="0"/>
                <w:numId w:val="61"/>
              </w:numPr>
              <w:shd w:val="clear" w:color="auto" w:fill="FFFFFF"/>
              <w:spacing w:after="15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04058">
              <w:rPr>
                <w:rFonts w:ascii="Times New Roman" w:hAnsi="Times New Roman"/>
                <w:color w:val="000000"/>
                <w:sz w:val="28"/>
                <w:szCs w:val="28"/>
              </w:rPr>
              <w:t>Чему равно уменьшаемое, если разность равна 35, а вычитаемое 54?</w:t>
            </w:r>
          </w:p>
          <w:p w:rsidR="00804058" w:rsidRPr="00804058" w:rsidRDefault="00804058" w:rsidP="00804058">
            <w:pPr>
              <w:shd w:val="clear" w:color="auto" w:fill="FFFFFF"/>
              <w:spacing w:after="150"/>
              <w:ind w:left="72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а) 91      б) 81       в) 19           г</w:t>
            </w:r>
            <w:r w:rsidRPr="00804058">
              <w:rPr>
                <w:color w:val="000000"/>
                <w:sz w:val="28"/>
                <w:szCs w:val="28"/>
              </w:rPr>
              <w:t>) другой ответ</w:t>
            </w:r>
          </w:p>
          <w:p w:rsidR="00ED0FE8" w:rsidRPr="00804058" w:rsidRDefault="00ED0FE8" w:rsidP="00304D6F">
            <w:pPr>
              <w:ind w:left="294"/>
              <w:rPr>
                <w:color w:val="000000" w:themeColor="text1"/>
                <w:sz w:val="28"/>
                <w:szCs w:val="28"/>
              </w:rPr>
            </w:pPr>
          </w:p>
        </w:tc>
      </w:tr>
      <w:tr w:rsidR="00ED0FE8" w:rsidRPr="00933233" w:rsidTr="00304D6F">
        <w:tc>
          <w:tcPr>
            <w:tcW w:w="7393" w:type="dxa"/>
          </w:tcPr>
          <w:p w:rsidR="00A22084" w:rsidRPr="00A22084" w:rsidRDefault="00A22084" w:rsidP="00804058">
            <w:pPr>
              <w:pStyle w:val="ac"/>
              <w:numPr>
                <w:ilvl w:val="0"/>
                <w:numId w:val="61"/>
              </w:numPr>
              <w:shd w:val="clear" w:color="auto" w:fill="FFFFFF"/>
              <w:spacing w:after="15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084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>Вычислите: </w:t>
            </w:r>
            <w:r w:rsidRPr="00A22084">
              <w:rPr>
                <w:rFonts w:ascii="Times New Roman" w:hAnsi="Times New Roman"/>
                <w:noProof/>
              </w:rPr>
              <w:drawing>
                <wp:inline distT="0" distB="0" distL="0" distR="0" wp14:anchorId="6335AF19" wp14:editId="1D8B42B4">
                  <wp:extent cx="1325880" cy="403860"/>
                  <wp:effectExtent l="0" t="0" r="7620" b="0"/>
                  <wp:docPr id="56" name="Рисунок 56" descr="https://cdn2.arhivurokov.ru/multiurok/html/2018/01/11/s_5a579e3ba15d0/s794717_0_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https://cdn2.arhivurokov.ru/multiurok/html/2018/01/11/s_5a579e3ba15d0/s794717_0_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588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22084" w:rsidRPr="00A22084" w:rsidRDefault="00A22084" w:rsidP="00A22084">
            <w:pPr>
              <w:shd w:val="clear" w:color="auto" w:fill="FFFFFF"/>
              <w:spacing w:after="150"/>
              <w:ind w:left="72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а)</w:t>
            </w:r>
            <w:r w:rsidRPr="00A2208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028AA718" wp14:editId="1C3903EF">
                  <wp:extent cx="426720" cy="365760"/>
                  <wp:effectExtent l="0" t="0" r="0" b="0"/>
                  <wp:docPr id="57" name="Рисунок 57" descr="https://cdn2.arhivurokov.ru/multiurok/html/2018/01/11/s_5a579e3ba15d0/s794717_0_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https://cdn2.arhivurokov.ru/multiurok/html/2018/01/11/s_5a579e3ba15d0/s794717_0_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7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8"/>
                <w:szCs w:val="28"/>
              </w:rPr>
              <w:t>         б</w:t>
            </w:r>
            <w:r w:rsidRPr="00A22084">
              <w:rPr>
                <w:color w:val="000000"/>
                <w:sz w:val="28"/>
                <w:szCs w:val="28"/>
              </w:rPr>
              <w:t>) </w:t>
            </w:r>
            <w:r w:rsidRPr="00A2208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5258B4DA" wp14:editId="301EF58C">
                  <wp:extent cx="426720" cy="365760"/>
                  <wp:effectExtent l="0" t="0" r="0" b="0"/>
                  <wp:docPr id="58" name="Рисунок 58" descr="https://cdn2.arhivurokov.ru/multiurok/html/2018/01/11/s_5a579e3ba15d0/s794717_0_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https://cdn2.arhivurokov.ru/multiurok/html/2018/01/11/s_5a579e3ba15d0/s794717_0_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7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8"/>
                <w:szCs w:val="28"/>
              </w:rPr>
              <w:t>         в</w:t>
            </w:r>
            <w:r w:rsidRPr="00A22084">
              <w:rPr>
                <w:color w:val="000000"/>
                <w:sz w:val="28"/>
                <w:szCs w:val="28"/>
              </w:rPr>
              <w:t>) </w:t>
            </w:r>
            <w:r w:rsidRPr="00A2208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2EBEDA58" wp14:editId="6ACB3DAE">
                  <wp:extent cx="426720" cy="365760"/>
                  <wp:effectExtent l="0" t="0" r="0" b="0"/>
                  <wp:docPr id="59" name="Рисунок 59" descr="https://cdn2.arhivurokov.ru/multiurok/html/2018/01/11/s_5a579e3ba15d0/s794717_0_1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https://cdn2.arhivurokov.ru/multiurok/html/2018/01/11/s_5a579e3ba15d0/s794717_0_1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7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8"/>
                <w:szCs w:val="28"/>
              </w:rPr>
              <w:t>          г</w:t>
            </w:r>
            <w:r w:rsidRPr="00A22084">
              <w:rPr>
                <w:color w:val="000000"/>
                <w:sz w:val="28"/>
                <w:szCs w:val="28"/>
              </w:rPr>
              <w:t>) </w:t>
            </w:r>
            <w:r w:rsidRPr="00A22084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120A22A4" wp14:editId="29DFACBF">
                  <wp:extent cx="426720" cy="365760"/>
                  <wp:effectExtent l="0" t="0" r="0" b="0"/>
                  <wp:docPr id="60" name="Рисунок 60" descr="https://cdn2.arhivurokov.ru/multiurok/html/2018/01/11/s_5a579e3ba15d0/s794717_0_1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https://cdn2.arhivurokov.ru/multiurok/html/2018/01/11/s_5a579e3ba15d0/s794717_0_1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7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D0FE8" w:rsidRPr="00A22084" w:rsidRDefault="00ED0FE8" w:rsidP="00304D6F">
            <w:pPr>
              <w:pStyle w:val="ac"/>
              <w:spacing w:after="0"/>
              <w:ind w:left="1068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393" w:type="dxa"/>
          </w:tcPr>
          <w:p w:rsidR="00804058" w:rsidRPr="00763BE6" w:rsidRDefault="00804058" w:rsidP="00763BE6">
            <w:pPr>
              <w:pStyle w:val="ac"/>
              <w:numPr>
                <w:ilvl w:val="0"/>
                <w:numId w:val="62"/>
              </w:numPr>
              <w:shd w:val="clear" w:color="auto" w:fill="FFFFFF"/>
              <w:spacing w:after="150"/>
              <w:rPr>
                <w:color w:val="000000"/>
                <w:sz w:val="28"/>
                <w:szCs w:val="28"/>
              </w:rPr>
            </w:pPr>
            <w:r w:rsidRPr="00763BE6">
              <w:rPr>
                <w:rFonts w:ascii="Times New Roman" w:hAnsi="Times New Roman"/>
                <w:color w:val="000000"/>
                <w:sz w:val="28"/>
                <w:szCs w:val="28"/>
              </w:rPr>
              <w:t>Вычислите:</w:t>
            </w:r>
            <w:r w:rsidRPr="00763BE6">
              <w:rPr>
                <w:color w:val="000000"/>
                <w:sz w:val="28"/>
                <w:szCs w:val="28"/>
              </w:rPr>
              <w:t> </w:t>
            </w:r>
            <w:r w:rsidRPr="00804058">
              <w:rPr>
                <w:noProof/>
              </w:rPr>
              <w:drawing>
                <wp:inline distT="0" distB="0" distL="0" distR="0" wp14:anchorId="04F2D396" wp14:editId="72ABDDCF">
                  <wp:extent cx="1325880" cy="403860"/>
                  <wp:effectExtent l="0" t="0" r="7620" b="0"/>
                  <wp:docPr id="65" name="Рисунок 65" descr="https://cdn2.arhivurokov.ru/multiurok/html/2018/01/11/s_5a579e3ba15d0/s794717_1_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https://cdn2.arhivurokov.ru/multiurok/html/2018/01/11/s_5a579e3ba15d0/s794717_1_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588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4058" w:rsidRPr="00804058" w:rsidRDefault="00763BE6" w:rsidP="00763BE6">
            <w:pPr>
              <w:shd w:val="clear" w:color="auto" w:fill="FFFFFF"/>
              <w:spacing w:after="150"/>
              <w:ind w:left="36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а)</w:t>
            </w:r>
            <w:r w:rsidR="00804058" w:rsidRPr="00804058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46693081" wp14:editId="4C76AAB1">
                  <wp:extent cx="426720" cy="365760"/>
                  <wp:effectExtent l="0" t="0" r="0" b="0"/>
                  <wp:docPr id="66" name="Рисунок 66" descr="https://cdn2.arhivurokov.ru/multiurok/html/2018/01/11/s_5a579e3ba15d0/s794717_1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https://cdn2.arhivurokov.ru/multiurok/html/2018/01/11/s_5a579e3ba15d0/s794717_1_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7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8"/>
                <w:szCs w:val="28"/>
              </w:rPr>
              <w:t>         б</w:t>
            </w:r>
            <w:r w:rsidR="00804058" w:rsidRPr="00804058">
              <w:rPr>
                <w:color w:val="000000"/>
                <w:sz w:val="28"/>
                <w:szCs w:val="28"/>
              </w:rPr>
              <w:t>) </w:t>
            </w:r>
            <w:r w:rsidR="00804058" w:rsidRPr="00804058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7F7F1C5E" wp14:editId="4A703AB5">
                  <wp:extent cx="419100" cy="365760"/>
                  <wp:effectExtent l="0" t="0" r="0" b="0"/>
                  <wp:docPr id="67" name="Рисунок 67" descr="https://cdn2.arhivurokov.ru/multiurok/html/2018/01/11/s_5a579e3ba15d0/s794717_1_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https://cdn2.arhivurokov.ru/multiurok/html/2018/01/11/s_5a579e3ba15d0/s794717_1_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8"/>
                <w:szCs w:val="28"/>
              </w:rPr>
              <w:t>       в</w:t>
            </w:r>
            <w:r w:rsidR="00804058" w:rsidRPr="00804058">
              <w:rPr>
                <w:color w:val="000000"/>
                <w:sz w:val="28"/>
                <w:szCs w:val="28"/>
              </w:rPr>
              <w:t>) </w:t>
            </w:r>
            <w:r w:rsidR="00804058" w:rsidRPr="00804058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4E8915A2" wp14:editId="7C0FC68F">
                  <wp:extent cx="419100" cy="365760"/>
                  <wp:effectExtent l="0" t="0" r="0" b="0"/>
                  <wp:docPr id="68" name="Рисунок 68" descr="https://cdn2.arhivurokov.ru/multiurok/html/2018/01/11/s_5a579e3ba15d0/s794717_1_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https://cdn2.arhivurokov.ru/multiurok/html/2018/01/11/s_5a579e3ba15d0/s794717_1_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8"/>
                <w:szCs w:val="28"/>
              </w:rPr>
              <w:t>        г</w:t>
            </w:r>
            <w:r w:rsidR="00804058" w:rsidRPr="00804058">
              <w:rPr>
                <w:color w:val="000000"/>
                <w:sz w:val="28"/>
                <w:szCs w:val="28"/>
              </w:rPr>
              <w:t>) </w:t>
            </w:r>
            <w:r w:rsidR="00804058" w:rsidRPr="00804058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04414C92" wp14:editId="582330D0">
                  <wp:extent cx="426720" cy="365760"/>
                  <wp:effectExtent l="0" t="0" r="0" b="0"/>
                  <wp:docPr id="69" name="Рисунок 69" descr="https://cdn2.arhivurokov.ru/multiurok/html/2018/01/11/s_5a579e3ba15d0/s794717_1_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https://cdn2.arhivurokov.ru/multiurok/html/2018/01/11/s_5a579e3ba15d0/s794717_1_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7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D0FE8" w:rsidRPr="00804058" w:rsidRDefault="00ED0FE8" w:rsidP="00304D6F">
            <w:pPr>
              <w:ind w:left="262"/>
              <w:rPr>
                <w:color w:val="000000" w:themeColor="text1"/>
                <w:sz w:val="28"/>
                <w:szCs w:val="28"/>
              </w:rPr>
            </w:pPr>
          </w:p>
        </w:tc>
      </w:tr>
      <w:tr w:rsidR="00ED0FE8" w:rsidRPr="00933233" w:rsidTr="00304D6F">
        <w:trPr>
          <w:trHeight w:val="963"/>
        </w:trPr>
        <w:tc>
          <w:tcPr>
            <w:tcW w:w="7393" w:type="dxa"/>
          </w:tcPr>
          <w:p w:rsidR="00A22084" w:rsidRPr="00A22084" w:rsidRDefault="00A22084" w:rsidP="00763BE6">
            <w:pPr>
              <w:pStyle w:val="ac"/>
              <w:numPr>
                <w:ilvl w:val="0"/>
                <w:numId w:val="62"/>
              </w:numPr>
              <w:shd w:val="clear" w:color="auto" w:fill="FFFFFF"/>
              <w:spacing w:after="15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084">
              <w:rPr>
                <w:rFonts w:ascii="Times New Roman" w:hAnsi="Times New Roman"/>
                <w:color w:val="000000"/>
                <w:sz w:val="28"/>
                <w:szCs w:val="28"/>
              </w:rPr>
              <w:t>Винни-Пух в гостях у Кролика съел 200 г меда, что составило </w:t>
            </w:r>
            <w:r w:rsidRPr="00A22084">
              <w:rPr>
                <w:rFonts w:ascii="Times New Roman" w:hAnsi="Times New Roman"/>
                <w:noProof/>
              </w:rPr>
              <w:drawing>
                <wp:inline distT="0" distB="0" distL="0" distR="0" wp14:anchorId="48761E80" wp14:editId="767D00EC">
                  <wp:extent cx="259080" cy="365760"/>
                  <wp:effectExtent l="0" t="0" r="7620" b="0"/>
                  <wp:docPr id="61" name="Рисунок 61" descr="https://cdn2.arhivurokov.ru/multiurok/html/2018/01/11/s_5a579e3ba15d0/s794717_0_1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https://cdn2.arhivurokov.ru/multiurok/html/2018/01/11/s_5a579e3ba15d0/s794717_0_1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22084">
              <w:rPr>
                <w:rFonts w:ascii="Times New Roman" w:hAnsi="Times New Roman"/>
                <w:color w:val="000000"/>
                <w:sz w:val="28"/>
                <w:szCs w:val="28"/>
              </w:rPr>
              <w:t> всего запаса меда. Сколько граммов меда заготовил кролик?</w:t>
            </w:r>
          </w:p>
          <w:p w:rsidR="00A22084" w:rsidRPr="00A22084" w:rsidRDefault="00A22084" w:rsidP="00A22084">
            <w:pPr>
              <w:shd w:val="clear" w:color="auto" w:fill="FFFFFF"/>
              <w:spacing w:after="150"/>
              <w:ind w:left="72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а) 15000        б) 5000        в) 1500          г</w:t>
            </w:r>
            <w:r w:rsidRPr="00A22084">
              <w:rPr>
                <w:color w:val="000000"/>
                <w:sz w:val="28"/>
                <w:szCs w:val="28"/>
              </w:rPr>
              <w:t>) 2500</w:t>
            </w:r>
          </w:p>
          <w:p w:rsidR="00ED0FE8" w:rsidRPr="00A22084" w:rsidRDefault="00ED0FE8" w:rsidP="00304D6F">
            <w:pPr>
              <w:pStyle w:val="ac"/>
              <w:spacing w:after="0"/>
              <w:ind w:left="1068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393" w:type="dxa"/>
          </w:tcPr>
          <w:p w:rsidR="00804058" w:rsidRPr="00763BE6" w:rsidRDefault="00804058" w:rsidP="00763BE6">
            <w:pPr>
              <w:pStyle w:val="ac"/>
              <w:numPr>
                <w:ilvl w:val="0"/>
                <w:numId w:val="61"/>
              </w:numPr>
              <w:shd w:val="clear" w:color="auto" w:fill="FFFFFF"/>
              <w:spacing w:after="15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63BE6">
              <w:rPr>
                <w:rFonts w:ascii="Times New Roman" w:hAnsi="Times New Roman"/>
                <w:color w:val="000000"/>
                <w:sz w:val="28"/>
                <w:szCs w:val="28"/>
              </w:rPr>
              <w:t>Озимой пшеницей засеяли </w:t>
            </w:r>
            <w:r w:rsidRPr="00763BE6">
              <w:rPr>
                <w:rFonts w:ascii="Times New Roman" w:hAnsi="Times New Roman"/>
                <w:noProof/>
              </w:rPr>
              <w:drawing>
                <wp:inline distT="0" distB="0" distL="0" distR="0" wp14:anchorId="34994835" wp14:editId="7773F770">
                  <wp:extent cx="182880" cy="365760"/>
                  <wp:effectExtent l="0" t="0" r="7620" b="0"/>
                  <wp:docPr id="70" name="Рисунок 70" descr="https://cdn2.arhivurokov.ru/multiurok/html/2018/01/11/s_5a579e3ba15d0/s794717_1_1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https://cdn2.arhivurokov.ru/multiurok/html/2018/01/11/s_5a579e3ba15d0/s794717_1_1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63BE6">
              <w:rPr>
                <w:rFonts w:ascii="Times New Roman" w:hAnsi="Times New Roman"/>
                <w:color w:val="000000"/>
                <w:sz w:val="28"/>
                <w:szCs w:val="28"/>
              </w:rPr>
              <w:t> всей площади поля, что составляет 140 га. Какова площадь всего поля?</w:t>
            </w:r>
          </w:p>
          <w:p w:rsidR="00804058" w:rsidRPr="00804058" w:rsidRDefault="00763BE6" w:rsidP="00763BE6">
            <w:pPr>
              <w:shd w:val="clear" w:color="auto" w:fill="FFFFFF"/>
              <w:spacing w:after="150"/>
              <w:ind w:left="72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а) 280           б) 40           в) 490            г</w:t>
            </w:r>
            <w:r w:rsidR="00804058" w:rsidRPr="00804058">
              <w:rPr>
                <w:color w:val="000000"/>
                <w:sz w:val="28"/>
                <w:szCs w:val="28"/>
              </w:rPr>
              <w:t>) 100</w:t>
            </w:r>
          </w:p>
          <w:p w:rsidR="00ED0FE8" w:rsidRPr="00804058" w:rsidRDefault="00ED0FE8" w:rsidP="00304D6F">
            <w:pPr>
              <w:ind w:left="262"/>
              <w:rPr>
                <w:color w:val="000000" w:themeColor="text1"/>
                <w:sz w:val="28"/>
                <w:szCs w:val="28"/>
              </w:rPr>
            </w:pPr>
          </w:p>
        </w:tc>
      </w:tr>
      <w:tr w:rsidR="00A22084" w:rsidRPr="00933233" w:rsidTr="00304D6F">
        <w:trPr>
          <w:trHeight w:val="963"/>
        </w:trPr>
        <w:tc>
          <w:tcPr>
            <w:tcW w:w="7393" w:type="dxa"/>
          </w:tcPr>
          <w:p w:rsidR="00A22084" w:rsidRPr="00804058" w:rsidRDefault="00804058" w:rsidP="00763BE6">
            <w:pPr>
              <w:numPr>
                <w:ilvl w:val="0"/>
                <w:numId w:val="61"/>
              </w:numPr>
              <w:shd w:val="clear" w:color="auto" w:fill="FFFFFF"/>
              <w:spacing w:after="15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Вычислите в столбик</w:t>
            </w:r>
            <w:r>
              <w:rPr>
                <w:color w:val="000000"/>
                <w:sz w:val="28"/>
                <w:szCs w:val="28"/>
                <w:lang w:val="en-US"/>
              </w:rPr>
              <w:t>:</w:t>
            </w:r>
          </w:p>
          <w:p w:rsidR="00804058" w:rsidRDefault="00804058" w:rsidP="00804058">
            <w:pPr>
              <w:shd w:val="clear" w:color="auto" w:fill="FFFFFF"/>
              <w:spacing w:after="150"/>
              <w:ind w:left="72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а) 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3456+4567</m:t>
              </m:r>
            </m:oMath>
            <w:r>
              <w:rPr>
                <w:color w:val="000000"/>
                <w:sz w:val="28"/>
                <w:szCs w:val="28"/>
              </w:rPr>
              <w:t xml:space="preserve">   б) 21578+4673   </w:t>
            </w:r>
          </w:p>
          <w:p w:rsidR="00804058" w:rsidRPr="00804058" w:rsidRDefault="00804058" w:rsidP="00804058">
            <w:pPr>
              <w:shd w:val="clear" w:color="auto" w:fill="FFFFFF"/>
              <w:spacing w:after="150"/>
              <w:ind w:left="72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в) 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7752245-6732246</m:t>
              </m:r>
            </m:oMath>
          </w:p>
        </w:tc>
        <w:tc>
          <w:tcPr>
            <w:tcW w:w="7393" w:type="dxa"/>
          </w:tcPr>
          <w:p w:rsidR="00F5632A" w:rsidRPr="00804058" w:rsidRDefault="00F5632A" w:rsidP="00F5632A">
            <w:pPr>
              <w:shd w:val="clear" w:color="auto" w:fill="FFFFFF"/>
              <w:spacing w:after="150"/>
              <w:rPr>
                <w:color w:val="000000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     6.   </w:t>
            </w:r>
            <w:r>
              <w:rPr>
                <w:color w:val="000000"/>
                <w:sz w:val="28"/>
                <w:szCs w:val="28"/>
              </w:rPr>
              <w:t>Вычислите в столбик</w:t>
            </w:r>
            <w:r w:rsidRPr="00F5632A">
              <w:rPr>
                <w:color w:val="000000"/>
                <w:sz w:val="28"/>
                <w:szCs w:val="28"/>
              </w:rPr>
              <w:t>:</w:t>
            </w:r>
          </w:p>
          <w:p w:rsidR="00A22084" w:rsidRDefault="00F5632A" w:rsidP="00304D6F">
            <w:pPr>
              <w:ind w:left="262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а) 1456+4789             б) 65322+97432</w:t>
            </w:r>
          </w:p>
          <w:p w:rsidR="00F5632A" w:rsidRPr="00215465" w:rsidRDefault="00F5632A" w:rsidP="00304D6F">
            <w:pPr>
              <w:ind w:left="262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в) </w:t>
            </w:r>
            <m:oMath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5643254-4532534</m:t>
              </m:r>
            </m:oMath>
          </w:p>
        </w:tc>
      </w:tr>
      <w:tr w:rsidR="00A22084" w:rsidRPr="00933233" w:rsidTr="00304D6F">
        <w:trPr>
          <w:trHeight w:val="963"/>
        </w:trPr>
        <w:tc>
          <w:tcPr>
            <w:tcW w:w="7393" w:type="dxa"/>
          </w:tcPr>
          <w:p w:rsidR="00A22084" w:rsidRPr="00804058" w:rsidRDefault="00804058" w:rsidP="00763BE6">
            <w:pPr>
              <w:numPr>
                <w:ilvl w:val="0"/>
                <w:numId w:val="61"/>
              </w:numPr>
              <w:shd w:val="clear" w:color="auto" w:fill="FFFFFF"/>
              <w:spacing w:after="15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Вычислите в столбик</w:t>
            </w:r>
            <w:r w:rsidRPr="00F5632A">
              <w:rPr>
                <w:color w:val="000000"/>
                <w:sz w:val="28"/>
                <w:szCs w:val="28"/>
              </w:rPr>
              <w:t>:</w:t>
            </w:r>
          </w:p>
          <w:p w:rsidR="00804058" w:rsidRDefault="00804058" w:rsidP="00804058">
            <w:pPr>
              <w:shd w:val="clear" w:color="auto" w:fill="FFFFFF"/>
              <w:spacing w:after="150"/>
              <w:ind w:left="72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а) 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3466∙345</m:t>
              </m:r>
            </m:oMath>
            <w:r>
              <w:rPr>
                <w:color w:val="000000"/>
                <w:sz w:val="28"/>
                <w:szCs w:val="28"/>
              </w:rPr>
              <w:t xml:space="preserve">   б) 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34∙675</m:t>
              </m:r>
            </m:oMath>
            <w:r>
              <w:rPr>
                <w:color w:val="000000"/>
                <w:sz w:val="28"/>
                <w:szCs w:val="28"/>
              </w:rPr>
              <w:t xml:space="preserve">   в) 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3690÷82</m:t>
              </m:r>
            </m:oMath>
          </w:p>
          <w:p w:rsidR="00804058" w:rsidRPr="00804058" w:rsidRDefault="00804058" w:rsidP="00804058">
            <w:pPr>
              <w:shd w:val="clear" w:color="auto" w:fill="FFFFFF"/>
              <w:spacing w:after="150"/>
              <w:ind w:left="72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г) 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1564÷68</m:t>
              </m:r>
            </m:oMath>
          </w:p>
        </w:tc>
        <w:tc>
          <w:tcPr>
            <w:tcW w:w="7393" w:type="dxa"/>
          </w:tcPr>
          <w:p w:rsidR="00F5632A" w:rsidRDefault="00F5632A" w:rsidP="00F5632A">
            <w:pPr>
              <w:pStyle w:val="ac"/>
              <w:numPr>
                <w:ilvl w:val="1"/>
                <w:numId w:val="62"/>
              </w:numPr>
              <w:shd w:val="clear" w:color="auto" w:fill="FFFFFF"/>
              <w:spacing w:after="150"/>
              <w:ind w:left="404" w:hanging="44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5632A">
              <w:rPr>
                <w:rFonts w:ascii="Times New Roman" w:hAnsi="Times New Roman"/>
                <w:color w:val="000000"/>
                <w:sz w:val="28"/>
                <w:szCs w:val="28"/>
              </w:rPr>
              <w:t>Вычислите в столбик:</w:t>
            </w:r>
          </w:p>
          <w:p w:rsidR="00F5632A" w:rsidRDefault="00F5632A" w:rsidP="00F5632A">
            <w:pPr>
              <w:pStyle w:val="ac"/>
              <w:shd w:val="clear" w:color="auto" w:fill="FFFFFF"/>
              <w:spacing w:after="150"/>
              <w:ind w:left="404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а) 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6431∙734</m:t>
              </m:r>
            </m:oMath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 б) 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567∙284</m:t>
              </m:r>
            </m:oMath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  в) 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436÷58</m:t>
              </m:r>
            </m:oMath>
          </w:p>
          <w:p w:rsidR="00F5632A" w:rsidRPr="00F5632A" w:rsidRDefault="00F5632A" w:rsidP="00F5632A">
            <w:pPr>
              <w:pStyle w:val="ac"/>
              <w:shd w:val="clear" w:color="auto" w:fill="FFFFFF"/>
              <w:spacing w:after="150"/>
              <w:ind w:left="404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г) 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1701÷63</m:t>
              </m:r>
            </m:oMath>
          </w:p>
          <w:p w:rsidR="00A22084" w:rsidRPr="00215465" w:rsidRDefault="00A22084" w:rsidP="00304D6F">
            <w:pPr>
              <w:ind w:left="262"/>
              <w:rPr>
                <w:color w:val="000000" w:themeColor="text1"/>
                <w:sz w:val="28"/>
                <w:szCs w:val="28"/>
              </w:rPr>
            </w:pPr>
          </w:p>
        </w:tc>
      </w:tr>
    </w:tbl>
    <w:p w:rsidR="005254CA" w:rsidRDefault="005254CA" w:rsidP="00A372CF">
      <w:pPr>
        <w:shd w:val="clear" w:color="auto" w:fill="FFFFFF"/>
        <w:jc w:val="both"/>
        <w:rPr>
          <w:color w:val="333333"/>
        </w:rPr>
      </w:pPr>
    </w:p>
    <w:p w:rsidR="005254CA" w:rsidRDefault="005254CA" w:rsidP="00A372CF">
      <w:pPr>
        <w:shd w:val="clear" w:color="auto" w:fill="FFFFFF"/>
        <w:jc w:val="both"/>
        <w:rPr>
          <w:color w:val="333333"/>
        </w:rPr>
      </w:pPr>
    </w:p>
    <w:p w:rsidR="005254CA" w:rsidRDefault="005254CA" w:rsidP="00A372CF">
      <w:pPr>
        <w:shd w:val="clear" w:color="auto" w:fill="FFFFFF"/>
        <w:jc w:val="both"/>
        <w:rPr>
          <w:color w:val="333333"/>
        </w:rPr>
      </w:pPr>
    </w:p>
    <w:p w:rsidR="005254CA" w:rsidRDefault="005254CA" w:rsidP="00A372CF">
      <w:pPr>
        <w:shd w:val="clear" w:color="auto" w:fill="FFFFFF"/>
        <w:jc w:val="both"/>
        <w:rPr>
          <w:color w:val="333333"/>
        </w:rPr>
      </w:pPr>
    </w:p>
    <w:p w:rsidR="005349B9" w:rsidRDefault="005349B9" w:rsidP="00A372CF">
      <w:pPr>
        <w:shd w:val="clear" w:color="auto" w:fill="FFFFFF"/>
        <w:jc w:val="both"/>
        <w:rPr>
          <w:color w:val="333333"/>
        </w:rPr>
      </w:pPr>
    </w:p>
    <w:p w:rsidR="005349B9" w:rsidRDefault="005349B9" w:rsidP="00A372CF">
      <w:pPr>
        <w:shd w:val="clear" w:color="auto" w:fill="FFFFFF"/>
        <w:jc w:val="both"/>
        <w:rPr>
          <w:color w:val="333333"/>
        </w:rPr>
      </w:pPr>
    </w:p>
    <w:p w:rsidR="005349B9" w:rsidRDefault="005349B9" w:rsidP="00A372CF">
      <w:pPr>
        <w:shd w:val="clear" w:color="auto" w:fill="FFFFFF"/>
        <w:jc w:val="both"/>
        <w:rPr>
          <w:color w:val="333333"/>
        </w:rPr>
      </w:pPr>
    </w:p>
    <w:p w:rsidR="005349B9" w:rsidRDefault="005349B9" w:rsidP="00A372CF">
      <w:pPr>
        <w:shd w:val="clear" w:color="auto" w:fill="FFFFFF"/>
        <w:jc w:val="both"/>
        <w:rPr>
          <w:color w:val="333333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93"/>
        <w:gridCol w:w="7393"/>
      </w:tblGrid>
      <w:tr w:rsidR="00100FC8" w:rsidTr="00100FC8">
        <w:tc>
          <w:tcPr>
            <w:tcW w:w="7393" w:type="dxa"/>
          </w:tcPr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Критерии и нормы оценки знаний, умений и навыков         обучающихся по математике.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Знания и умения учащихся по математике оцениваются по результатам их индивидуального и фронтального опроса, текущих и итоговых письменных работ.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 xml:space="preserve"> Оценка письменных работ.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Учитель проверяет и оценивает все письменные работы учащихся. При оценке письменных работ используются нормы оценок письменных контрольных работ, при этом учитывается уровень самостоятельности ученика, особенности его развития.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По своему содержанию письменные контрольные работы могут быть либо однородными (только задачи, только примеры, только построение геометрических фигур и т. д.), либо комбинированными, - это зависит от цели работы, класса и объема проверяемого материала.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Объем контрольной работы: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класс — 25 - 35 минут;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класс — 25 - 40 минут;</w:t>
            </w:r>
          </w:p>
          <w:p w:rsid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 xml:space="preserve"> класс — 25 - 40 минут.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Причем за указанное время учащиеся должны не только выполнить работу, но и ее проверить.</w:t>
            </w:r>
          </w:p>
          <w:p w:rsid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В комбинированную контрольную работу могут быть включены 1 — 3 простые задачи или 2 составные, примеры в одно и несколько арифметических действий, математический диктант, сравнение чисел, математических выражений, вычислительные, измерительные задачи или другие геометрические задания.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Грубые ошибки: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неверное выполнение вычислений вследствие неточного применения правил;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неправильное решение задачи (неправильный выбор, пропуск действий, выполнение нужных действий, искажение смысла вопроса, привлечение посторонних или потеря необходимых числовых данных);</w:t>
            </w:r>
          </w:p>
          <w:p w:rsid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неумение правильно выполнить измерение и построение геометрических фигур.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Негрубые ошибки: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lastRenderedPageBreak/>
              <w:t>ошибки, допущенные в процессе списывания числовых данных (искажение, замена) знаков арифметических действий;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нарушение в формулировке вопроса (ответа) задачи;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правильности расположения записей, чертежей;</w:t>
            </w:r>
          </w:p>
          <w:p w:rsid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небольшая неточность в измерении и черчении.</w:t>
            </w:r>
          </w:p>
          <w:p w:rsidR="00B80E33" w:rsidRPr="009C2BA5" w:rsidRDefault="00B80E33" w:rsidP="00B80E33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Оценка письменной работы, содержащей только примеры.</w:t>
            </w:r>
          </w:p>
          <w:p w:rsidR="00B80E33" w:rsidRPr="009C2BA5" w:rsidRDefault="00B80E33" w:rsidP="00B80E33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«5» - вся работа выполнена безошибочно и нет исправлений;</w:t>
            </w:r>
          </w:p>
          <w:p w:rsidR="00B80E33" w:rsidRPr="009C2BA5" w:rsidRDefault="00B80E33" w:rsidP="00B80E33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«4» - допущены 1 — 2 вычислительные ошибки;</w:t>
            </w:r>
          </w:p>
          <w:p w:rsidR="00B80E33" w:rsidRPr="009C2BA5" w:rsidRDefault="00B80E33" w:rsidP="00B80E33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«3» - допущены 3 — 4 вычислительные ошибки;</w:t>
            </w:r>
          </w:p>
          <w:p w:rsidR="00B80E33" w:rsidRPr="009C2BA5" w:rsidRDefault="00B80E33" w:rsidP="00B80E33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«2» - допущены 5 и более вычислительных ошибок.</w:t>
            </w:r>
          </w:p>
          <w:p w:rsidR="00B80E33" w:rsidRDefault="00B80E33" w:rsidP="009C2BA5">
            <w:pPr>
              <w:rPr>
                <w:color w:val="333333"/>
                <w:sz w:val="28"/>
                <w:szCs w:val="28"/>
              </w:rPr>
            </w:pPr>
          </w:p>
        </w:tc>
        <w:tc>
          <w:tcPr>
            <w:tcW w:w="7393" w:type="dxa"/>
          </w:tcPr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lastRenderedPageBreak/>
              <w:t>Оценка не снижается за грамматические ошибки, допущенные в работе. Исключения составляют случаи написания тех слов и словосочетаний, которые широко используются на уроках</w:t>
            </w:r>
          </w:p>
          <w:p w:rsid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математики (названия компонентов и результатов действий, величины и т. д.)</w:t>
            </w: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Оценка письменной работы, содержащей только задачи.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«5» - все задачи решены и нет исправлений;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«4» - нет ошибок в ходе решения задачи, но допущены 1- 2 вычислительные ошибки;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«3» - хотя бы одна ошибка в ходе решения задачи и одна вычислительная ошибка или если вычислительных ошибок нет, но не решена 1 задача;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«2» - допущена ошибка в ходе решения 2 задач или допущена 1 ошибка в ходе решения задачи и 2 вычислительные ошибки.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Оценка комбинированных работ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(1 задача, примеры и задание другого      вида).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«5» - вся работа выполнена безошибочно и нет исправлений;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«4» - допущены 1- 2 вычислительные ошибки;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«3» -допущены ошибки в ходе решения задачи при правильном выполнении всех остальных заданий или допущены 3 — 4 вычислительные ошибки;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«2» -допущены ошибки в ходе решения задачи и хотя бы одна вычислительная ошибка или при решении задачи и примеров допущено более 5 вычислительных ошибок.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Оценка комбинированных работ (2 задачи и примеры).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«5» - вся работа выполнена безошибочно и нет исправлений;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«4» - допущены 1- 2 вычислительные ошибки;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 xml:space="preserve">«3» - допущены ошибки в ходе решения одной из задач или допущены 3- 4 </w:t>
            </w:r>
            <w:r w:rsidRPr="009C2BA5">
              <w:rPr>
                <w:color w:val="333333"/>
                <w:sz w:val="22"/>
                <w:szCs w:val="22"/>
              </w:rPr>
              <w:lastRenderedPageBreak/>
              <w:t>вычислительные ошибки;</w:t>
            </w:r>
          </w:p>
          <w:p w:rsidR="009C2BA5" w:rsidRDefault="009C2BA5" w:rsidP="009C2BA5">
            <w:pPr>
              <w:rPr>
                <w:color w:val="333333"/>
                <w:sz w:val="28"/>
                <w:szCs w:val="28"/>
              </w:rPr>
            </w:pPr>
            <w:r w:rsidRPr="009C2BA5">
              <w:rPr>
                <w:color w:val="333333"/>
                <w:sz w:val="22"/>
                <w:szCs w:val="22"/>
              </w:rPr>
              <w:t>«2» - допущены ошибки в ходе решения 2 задач или допущена ошибка в ходе решения одной задачи и 4 вычислительные ошибки или допущено в решении примеров и задач более 6 вычислительных ошибок.</w:t>
            </w:r>
          </w:p>
        </w:tc>
      </w:tr>
      <w:tr w:rsidR="00100FC8" w:rsidTr="00100FC8">
        <w:tc>
          <w:tcPr>
            <w:tcW w:w="7393" w:type="dxa"/>
          </w:tcPr>
          <w:p w:rsidR="00BD2912" w:rsidRDefault="00BD2912" w:rsidP="009C2BA5">
            <w:pPr>
              <w:rPr>
                <w:color w:val="333333"/>
                <w:sz w:val="32"/>
                <w:szCs w:val="32"/>
              </w:rPr>
            </w:pPr>
          </w:p>
          <w:p w:rsidR="00BD2912" w:rsidRDefault="00BD2912" w:rsidP="009C2BA5">
            <w:pPr>
              <w:rPr>
                <w:color w:val="333333"/>
                <w:sz w:val="32"/>
                <w:szCs w:val="32"/>
              </w:rPr>
            </w:pPr>
          </w:p>
          <w:p w:rsidR="009C2BA5" w:rsidRPr="009C2BA5" w:rsidRDefault="009C2BA5" w:rsidP="009C2BA5">
            <w:pPr>
              <w:rPr>
                <w:color w:val="333333"/>
                <w:sz w:val="32"/>
                <w:szCs w:val="32"/>
              </w:rPr>
            </w:pPr>
            <w:r w:rsidRPr="009C2BA5">
              <w:rPr>
                <w:color w:val="333333"/>
                <w:sz w:val="32"/>
                <w:szCs w:val="32"/>
              </w:rPr>
              <w:t>РЕКОМЕНДОВАНО</w:t>
            </w:r>
          </w:p>
          <w:p w:rsidR="009C2BA5" w:rsidRPr="009C2BA5" w:rsidRDefault="009C2BA5" w:rsidP="009C2BA5">
            <w:pPr>
              <w:rPr>
                <w:color w:val="333333"/>
                <w:sz w:val="32"/>
                <w:szCs w:val="32"/>
              </w:rPr>
            </w:pPr>
            <w:r w:rsidRPr="009C2BA5">
              <w:rPr>
                <w:color w:val="333333"/>
                <w:sz w:val="32"/>
                <w:szCs w:val="32"/>
              </w:rPr>
              <w:t>Протокол заседания</w:t>
            </w:r>
          </w:p>
          <w:p w:rsidR="009C2BA5" w:rsidRPr="009C2BA5" w:rsidRDefault="009C2BA5" w:rsidP="009C2BA5">
            <w:pPr>
              <w:rPr>
                <w:color w:val="333333"/>
                <w:sz w:val="32"/>
                <w:szCs w:val="32"/>
              </w:rPr>
            </w:pPr>
            <w:r w:rsidRPr="009C2BA5">
              <w:rPr>
                <w:color w:val="333333"/>
                <w:sz w:val="32"/>
                <w:szCs w:val="32"/>
              </w:rPr>
              <w:t>Методического совета</w:t>
            </w:r>
          </w:p>
          <w:p w:rsidR="009C2BA5" w:rsidRPr="009C2BA5" w:rsidRDefault="009C2BA5" w:rsidP="009C2BA5">
            <w:pPr>
              <w:rPr>
                <w:color w:val="333333"/>
                <w:sz w:val="32"/>
                <w:szCs w:val="32"/>
              </w:rPr>
            </w:pPr>
            <w:r w:rsidRPr="009C2BA5">
              <w:rPr>
                <w:color w:val="333333"/>
                <w:sz w:val="32"/>
                <w:szCs w:val="32"/>
              </w:rPr>
              <w:t>МБОУ ООШ г. Зернограда</w:t>
            </w:r>
          </w:p>
          <w:p w:rsidR="009C2BA5" w:rsidRPr="009C2BA5" w:rsidRDefault="004540CC" w:rsidP="009C2BA5">
            <w:pPr>
              <w:rPr>
                <w:color w:val="333333"/>
                <w:sz w:val="32"/>
                <w:szCs w:val="32"/>
              </w:rPr>
            </w:pPr>
            <w:r>
              <w:rPr>
                <w:color w:val="333333"/>
                <w:sz w:val="32"/>
                <w:szCs w:val="32"/>
              </w:rPr>
              <w:t>от 27.08.</w:t>
            </w:r>
            <w:r w:rsidR="00195F03">
              <w:rPr>
                <w:color w:val="333333"/>
                <w:sz w:val="32"/>
                <w:szCs w:val="32"/>
              </w:rPr>
              <w:t>2018</w:t>
            </w:r>
            <w:r w:rsidR="009C2BA5" w:rsidRPr="009C2BA5">
              <w:rPr>
                <w:color w:val="333333"/>
                <w:sz w:val="32"/>
                <w:szCs w:val="32"/>
              </w:rPr>
              <w:t xml:space="preserve"> г. № </w:t>
            </w:r>
            <w:r>
              <w:rPr>
                <w:color w:val="333333"/>
                <w:sz w:val="32"/>
                <w:szCs w:val="32"/>
              </w:rPr>
              <w:t>5</w:t>
            </w:r>
          </w:p>
          <w:p w:rsidR="009C2BA5" w:rsidRPr="009C2BA5" w:rsidRDefault="009C2BA5" w:rsidP="009C2BA5">
            <w:pPr>
              <w:rPr>
                <w:color w:val="333333"/>
                <w:sz w:val="32"/>
                <w:szCs w:val="32"/>
              </w:rPr>
            </w:pP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32"/>
                <w:szCs w:val="32"/>
              </w:rPr>
              <w:t>Председатель МС ____________________</w:t>
            </w:r>
          </w:p>
        </w:tc>
        <w:tc>
          <w:tcPr>
            <w:tcW w:w="7393" w:type="dxa"/>
          </w:tcPr>
          <w:p w:rsidR="00BD2912" w:rsidRDefault="00BD2912" w:rsidP="009C2BA5">
            <w:pPr>
              <w:rPr>
                <w:color w:val="333333"/>
                <w:sz w:val="32"/>
                <w:szCs w:val="32"/>
              </w:rPr>
            </w:pPr>
          </w:p>
          <w:p w:rsidR="00BD2912" w:rsidRDefault="00BD2912" w:rsidP="009C2BA5">
            <w:pPr>
              <w:rPr>
                <w:color w:val="333333"/>
                <w:sz w:val="32"/>
                <w:szCs w:val="32"/>
              </w:rPr>
            </w:pPr>
          </w:p>
          <w:p w:rsidR="009C2BA5" w:rsidRDefault="00100FC8" w:rsidP="009C2BA5">
            <w:pPr>
              <w:rPr>
                <w:color w:val="333333"/>
                <w:sz w:val="32"/>
                <w:szCs w:val="32"/>
              </w:rPr>
            </w:pPr>
            <w:r>
              <w:rPr>
                <w:color w:val="333333"/>
                <w:sz w:val="32"/>
                <w:szCs w:val="32"/>
              </w:rPr>
              <w:t>СОГЛАСОВАНО</w:t>
            </w:r>
          </w:p>
          <w:p w:rsidR="00100FC8" w:rsidRDefault="00100FC8" w:rsidP="009C2BA5">
            <w:pPr>
              <w:rPr>
                <w:color w:val="333333"/>
                <w:sz w:val="32"/>
                <w:szCs w:val="32"/>
              </w:rPr>
            </w:pPr>
            <w:r>
              <w:rPr>
                <w:color w:val="333333"/>
                <w:sz w:val="32"/>
                <w:szCs w:val="32"/>
              </w:rPr>
              <w:t>Заместитель директора по учебно-</w:t>
            </w:r>
          </w:p>
          <w:p w:rsidR="00100FC8" w:rsidRDefault="00100FC8" w:rsidP="009C2BA5">
            <w:pPr>
              <w:rPr>
                <w:color w:val="333333"/>
                <w:sz w:val="32"/>
                <w:szCs w:val="32"/>
              </w:rPr>
            </w:pPr>
            <w:r>
              <w:rPr>
                <w:color w:val="333333"/>
                <w:sz w:val="32"/>
                <w:szCs w:val="32"/>
              </w:rPr>
              <w:t>воспитательной работе</w:t>
            </w:r>
          </w:p>
          <w:p w:rsidR="00100FC8" w:rsidRDefault="00100FC8" w:rsidP="009C2BA5">
            <w:pPr>
              <w:rPr>
                <w:color w:val="333333"/>
                <w:sz w:val="32"/>
                <w:szCs w:val="32"/>
              </w:rPr>
            </w:pPr>
            <w:r>
              <w:rPr>
                <w:color w:val="333333"/>
                <w:sz w:val="32"/>
                <w:szCs w:val="32"/>
              </w:rPr>
              <w:t>____________</w:t>
            </w:r>
            <w:proofErr w:type="spellStart"/>
            <w:r>
              <w:rPr>
                <w:color w:val="333333"/>
                <w:sz w:val="32"/>
                <w:szCs w:val="32"/>
              </w:rPr>
              <w:t>С.Г.Захарова</w:t>
            </w:r>
            <w:proofErr w:type="spellEnd"/>
          </w:p>
          <w:p w:rsidR="00100FC8" w:rsidRDefault="00100FC8" w:rsidP="009C2BA5">
            <w:pPr>
              <w:rPr>
                <w:color w:val="333333"/>
                <w:sz w:val="32"/>
                <w:szCs w:val="32"/>
              </w:rPr>
            </w:pPr>
          </w:p>
          <w:p w:rsidR="00100FC8" w:rsidRPr="009C2BA5" w:rsidRDefault="008B40C1" w:rsidP="008B40C1">
            <w:pPr>
              <w:rPr>
                <w:color w:val="333333"/>
                <w:sz w:val="32"/>
                <w:szCs w:val="32"/>
              </w:rPr>
            </w:pPr>
            <w:r>
              <w:rPr>
                <w:color w:val="333333"/>
                <w:sz w:val="32"/>
                <w:szCs w:val="32"/>
              </w:rPr>
              <w:t>27.08.2018</w:t>
            </w:r>
            <w:r w:rsidR="00195F03">
              <w:rPr>
                <w:color w:val="333333"/>
                <w:sz w:val="32"/>
                <w:szCs w:val="32"/>
              </w:rPr>
              <w:t xml:space="preserve"> </w:t>
            </w:r>
            <w:r w:rsidR="00100FC8">
              <w:rPr>
                <w:color w:val="333333"/>
                <w:sz w:val="32"/>
                <w:szCs w:val="32"/>
              </w:rPr>
              <w:t>года</w:t>
            </w:r>
          </w:p>
        </w:tc>
      </w:tr>
    </w:tbl>
    <w:p w:rsidR="00A372CF" w:rsidRPr="008D4EA2" w:rsidRDefault="00A372CF" w:rsidP="00A372CF">
      <w:pPr>
        <w:shd w:val="clear" w:color="auto" w:fill="FFFFFF"/>
        <w:spacing w:after="150"/>
        <w:rPr>
          <w:color w:val="333333"/>
          <w:sz w:val="28"/>
          <w:szCs w:val="28"/>
        </w:rPr>
      </w:pPr>
    </w:p>
    <w:sectPr w:rsidR="00A372CF" w:rsidRPr="008D4EA2" w:rsidSect="003F0CD6">
      <w:headerReference w:type="even" r:id="rId46"/>
      <w:headerReference w:type="default" r:id="rId47"/>
      <w:pgSz w:w="16838" w:h="11906" w:orient="landscape"/>
      <w:pgMar w:top="851" w:right="1134" w:bottom="1701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A7FFA" w:rsidRDefault="00BA7FFA">
      <w:r>
        <w:separator/>
      </w:r>
    </w:p>
  </w:endnote>
  <w:endnote w:type="continuationSeparator" w:id="0">
    <w:p w:rsidR="00BA7FFA" w:rsidRDefault="00BA7F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A7FFA" w:rsidRDefault="00BA7FFA">
      <w:r>
        <w:separator/>
      </w:r>
    </w:p>
  </w:footnote>
  <w:footnote w:type="continuationSeparator" w:id="0">
    <w:p w:rsidR="00BA7FFA" w:rsidRDefault="00BA7FF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7FFA" w:rsidRDefault="00BA7FFA" w:rsidP="00FB2829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BA7FFA" w:rsidRDefault="00BA7FFA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7FFA" w:rsidRDefault="00BA7FFA" w:rsidP="00FB2829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813837">
      <w:rPr>
        <w:rStyle w:val="a5"/>
        <w:noProof/>
      </w:rPr>
      <w:t>26</w:t>
    </w:r>
    <w:r>
      <w:rPr>
        <w:rStyle w:val="a5"/>
      </w:rPr>
      <w:fldChar w:fldCharType="end"/>
    </w:r>
  </w:p>
  <w:p w:rsidR="00BA7FFA" w:rsidRDefault="00BA7FFA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06B257C"/>
    <w:multiLevelType w:val="multilevel"/>
    <w:tmpl w:val="9932A9BC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13C0D3E"/>
    <w:multiLevelType w:val="hybridMultilevel"/>
    <w:tmpl w:val="CABAB65E"/>
    <w:lvl w:ilvl="0" w:tplc="1F88122E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>
    <w:nsid w:val="03464B0B"/>
    <w:multiLevelType w:val="multilevel"/>
    <w:tmpl w:val="70BEBBA0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56A7399"/>
    <w:multiLevelType w:val="multilevel"/>
    <w:tmpl w:val="B80650DA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61A3E27"/>
    <w:multiLevelType w:val="multilevel"/>
    <w:tmpl w:val="22BA95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08B772D4"/>
    <w:multiLevelType w:val="multilevel"/>
    <w:tmpl w:val="F9CE03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0B4B7F65"/>
    <w:multiLevelType w:val="multilevel"/>
    <w:tmpl w:val="402AD814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0BFA2422"/>
    <w:multiLevelType w:val="hybridMultilevel"/>
    <w:tmpl w:val="B8E47502"/>
    <w:lvl w:ilvl="0" w:tplc="E42CF008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E0A481E"/>
    <w:multiLevelType w:val="multilevel"/>
    <w:tmpl w:val="F8C8A5B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0E465670"/>
    <w:multiLevelType w:val="multilevel"/>
    <w:tmpl w:val="80524F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0FB67563"/>
    <w:multiLevelType w:val="multilevel"/>
    <w:tmpl w:val="4A088A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1A8179AD"/>
    <w:multiLevelType w:val="multilevel"/>
    <w:tmpl w:val="7C8CAB94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1E427C88"/>
    <w:multiLevelType w:val="multilevel"/>
    <w:tmpl w:val="919ECC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240638C4"/>
    <w:multiLevelType w:val="hybridMultilevel"/>
    <w:tmpl w:val="D480B9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19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2A9E2254"/>
    <w:multiLevelType w:val="multilevel"/>
    <w:tmpl w:val="5C0495FE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100795B"/>
    <w:multiLevelType w:val="multilevel"/>
    <w:tmpl w:val="B31A9D36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321F117D"/>
    <w:multiLevelType w:val="hybridMultilevel"/>
    <w:tmpl w:val="56349AD8"/>
    <w:lvl w:ilvl="0" w:tplc="46627858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397541B"/>
    <w:multiLevelType w:val="hybridMultilevel"/>
    <w:tmpl w:val="90D855C0"/>
    <w:lvl w:ilvl="0" w:tplc="D1FAF70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3C303485"/>
    <w:multiLevelType w:val="hybridMultilevel"/>
    <w:tmpl w:val="013CA1FA"/>
    <w:lvl w:ilvl="0" w:tplc="D4A672A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01" w:hanging="360"/>
      </w:pPr>
    </w:lvl>
    <w:lvl w:ilvl="2" w:tplc="0419001B" w:tentative="1">
      <w:start w:val="1"/>
      <w:numFmt w:val="lowerRoman"/>
      <w:lvlText w:val="%3."/>
      <w:lvlJc w:val="right"/>
      <w:pPr>
        <w:ind w:left="2421" w:hanging="180"/>
      </w:pPr>
    </w:lvl>
    <w:lvl w:ilvl="3" w:tplc="0419000F" w:tentative="1">
      <w:start w:val="1"/>
      <w:numFmt w:val="decimal"/>
      <w:lvlText w:val="%4."/>
      <w:lvlJc w:val="left"/>
      <w:pPr>
        <w:ind w:left="3141" w:hanging="360"/>
      </w:pPr>
    </w:lvl>
    <w:lvl w:ilvl="4" w:tplc="04190019" w:tentative="1">
      <w:start w:val="1"/>
      <w:numFmt w:val="lowerLetter"/>
      <w:lvlText w:val="%5."/>
      <w:lvlJc w:val="left"/>
      <w:pPr>
        <w:ind w:left="3861" w:hanging="360"/>
      </w:pPr>
    </w:lvl>
    <w:lvl w:ilvl="5" w:tplc="0419001B" w:tentative="1">
      <w:start w:val="1"/>
      <w:numFmt w:val="lowerRoman"/>
      <w:lvlText w:val="%6."/>
      <w:lvlJc w:val="right"/>
      <w:pPr>
        <w:ind w:left="4581" w:hanging="180"/>
      </w:pPr>
    </w:lvl>
    <w:lvl w:ilvl="6" w:tplc="0419000F" w:tentative="1">
      <w:start w:val="1"/>
      <w:numFmt w:val="decimal"/>
      <w:lvlText w:val="%7."/>
      <w:lvlJc w:val="left"/>
      <w:pPr>
        <w:ind w:left="5301" w:hanging="360"/>
      </w:pPr>
    </w:lvl>
    <w:lvl w:ilvl="7" w:tplc="04190019" w:tentative="1">
      <w:start w:val="1"/>
      <w:numFmt w:val="lowerLetter"/>
      <w:lvlText w:val="%8."/>
      <w:lvlJc w:val="left"/>
      <w:pPr>
        <w:ind w:left="6021" w:hanging="360"/>
      </w:pPr>
    </w:lvl>
    <w:lvl w:ilvl="8" w:tplc="0419001B" w:tentative="1">
      <w:start w:val="1"/>
      <w:numFmt w:val="lowerRoman"/>
      <w:lvlText w:val="%9."/>
      <w:lvlJc w:val="right"/>
      <w:pPr>
        <w:ind w:left="6741" w:hanging="180"/>
      </w:pPr>
    </w:lvl>
  </w:abstractNum>
  <w:abstractNum w:abstractNumId="30">
    <w:nsid w:val="44454320"/>
    <w:multiLevelType w:val="hybridMultilevel"/>
    <w:tmpl w:val="52120BA2"/>
    <w:lvl w:ilvl="0" w:tplc="6E66D734">
      <w:start w:val="1"/>
      <w:numFmt w:val="decimal"/>
      <w:lvlText w:val="%1."/>
      <w:lvlJc w:val="left"/>
      <w:pPr>
        <w:ind w:left="108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4730456F"/>
    <w:multiLevelType w:val="multilevel"/>
    <w:tmpl w:val="EF52CD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>
    <w:nsid w:val="4A75316B"/>
    <w:multiLevelType w:val="multilevel"/>
    <w:tmpl w:val="475AB7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4C343745"/>
    <w:multiLevelType w:val="multilevel"/>
    <w:tmpl w:val="357C64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>
    <w:nsid w:val="4F14062C"/>
    <w:multiLevelType w:val="hybridMultilevel"/>
    <w:tmpl w:val="520E6F5C"/>
    <w:lvl w:ilvl="0" w:tplc="5D82BCD8">
      <w:start w:val="1"/>
      <w:numFmt w:val="decimal"/>
      <w:lvlText w:val="%1."/>
      <w:lvlJc w:val="left"/>
      <w:pPr>
        <w:ind w:left="65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74" w:hanging="360"/>
      </w:pPr>
    </w:lvl>
    <w:lvl w:ilvl="2" w:tplc="0419001B" w:tentative="1">
      <w:start w:val="1"/>
      <w:numFmt w:val="lowerRoman"/>
      <w:lvlText w:val="%3."/>
      <w:lvlJc w:val="right"/>
      <w:pPr>
        <w:ind w:left="2094" w:hanging="180"/>
      </w:pPr>
    </w:lvl>
    <w:lvl w:ilvl="3" w:tplc="0419000F" w:tentative="1">
      <w:start w:val="1"/>
      <w:numFmt w:val="decimal"/>
      <w:lvlText w:val="%4."/>
      <w:lvlJc w:val="left"/>
      <w:pPr>
        <w:ind w:left="2814" w:hanging="360"/>
      </w:pPr>
    </w:lvl>
    <w:lvl w:ilvl="4" w:tplc="04190019" w:tentative="1">
      <w:start w:val="1"/>
      <w:numFmt w:val="lowerLetter"/>
      <w:lvlText w:val="%5."/>
      <w:lvlJc w:val="left"/>
      <w:pPr>
        <w:ind w:left="3534" w:hanging="360"/>
      </w:pPr>
    </w:lvl>
    <w:lvl w:ilvl="5" w:tplc="0419001B" w:tentative="1">
      <w:start w:val="1"/>
      <w:numFmt w:val="lowerRoman"/>
      <w:lvlText w:val="%6."/>
      <w:lvlJc w:val="right"/>
      <w:pPr>
        <w:ind w:left="4254" w:hanging="180"/>
      </w:pPr>
    </w:lvl>
    <w:lvl w:ilvl="6" w:tplc="0419000F" w:tentative="1">
      <w:start w:val="1"/>
      <w:numFmt w:val="decimal"/>
      <w:lvlText w:val="%7."/>
      <w:lvlJc w:val="left"/>
      <w:pPr>
        <w:ind w:left="4974" w:hanging="360"/>
      </w:pPr>
    </w:lvl>
    <w:lvl w:ilvl="7" w:tplc="04190019" w:tentative="1">
      <w:start w:val="1"/>
      <w:numFmt w:val="lowerLetter"/>
      <w:lvlText w:val="%8."/>
      <w:lvlJc w:val="left"/>
      <w:pPr>
        <w:ind w:left="5694" w:hanging="360"/>
      </w:pPr>
    </w:lvl>
    <w:lvl w:ilvl="8" w:tplc="0419001B" w:tentative="1">
      <w:start w:val="1"/>
      <w:numFmt w:val="lowerRoman"/>
      <w:lvlText w:val="%9."/>
      <w:lvlJc w:val="right"/>
      <w:pPr>
        <w:ind w:left="6414" w:hanging="180"/>
      </w:pPr>
    </w:lvl>
  </w:abstractNum>
  <w:abstractNum w:abstractNumId="40">
    <w:nsid w:val="4F996638"/>
    <w:multiLevelType w:val="multilevel"/>
    <w:tmpl w:val="8AD0C9FE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>
    <w:nsid w:val="52EF5C9E"/>
    <w:multiLevelType w:val="multilevel"/>
    <w:tmpl w:val="99722A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7"/>
      <w:numFmt w:val="decimal"/>
      <w:lvlText w:val="%2"/>
      <w:lvlJc w:val="left"/>
      <w:pPr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>
    <w:nsid w:val="5C881019"/>
    <w:multiLevelType w:val="multilevel"/>
    <w:tmpl w:val="A3F6C0F4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>
    <w:nsid w:val="5E273FFB"/>
    <w:multiLevelType w:val="hybridMultilevel"/>
    <w:tmpl w:val="D8D277CA"/>
    <w:lvl w:ilvl="0" w:tplc="1A2ED910">
      <w:start w:val="1"/>
      <w:numFmt w:val="decimal"/>
      <w:lvlText w:val="%1."/>
      <w:lvlJc w:val="left"/>
      <w:pPr>
        <w:ind w:left="79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18" w:hanging="360"/>
      </w:pPr>
    </w:lvl>
    <w:lvl w:ilvl="2" w:tplc="0419001B" w:tentative="1">
      <w:start w:val="1"/>
      <w:numFmt w:val="lowerRoman"/>
      <w:lvlText w:val="%3."/>
      <w:lvlJc w:val="right"/>
      <w:pPr>
        <w:ind w:left="2238" w:hanging="180"/>
      </w:pPr>
    </w:lvl>
    <w:lvl w:ilvl="3" w:tplc="0419000F" w:tentative="1">
      <w:start w:val="1"/>
      <w:numFmt w:val="decimal"/>
      <w:lvlText w:val="%4."/>
      <w:lvlJc w:val="left"/>
      <w:pPr>
        <w:ind w:left="2958" w:hanging="360"/>
      </w:pPr>
    </w:lvl>
    <w:lvl w:ilvl="4" w:tplc="04190019" w:tentative="1">
      <w:start w:val="1"/>
      <w:numFmt w:val="lowerLetter"/>
      <w:lvlText w:val="%5."/>
      <w:lvlJc w:val="left"/>
      <w:pPr>
        <w:ind w:left="3678" w:hanging="360"/>
      </w:pPr>
    </w:lvl>
    <w:lvl w:ilvl="5" w:tplc="0419001B" w:tentative="1">
      <w:start w:val="1"/>
      <w:numFmt w:val="lowerRoman"/>
      <w:lvlText w:val="%6."/>
      <w:lvlJc w:val="right"/>
      <w:pPr>
        <w:ind w:left="4398" w:hanging="180"/>
      </w:pPr>
    </w:lvl>
    <w:lvl w:ilvl="6" w:tplc="0419000F" w:tentative="1">
      <w:start w:val="1"/>
      <w:numFmt w:val="decimal"/>
      <w:lvlText w:val="%7."/>
      <w:lvlJc w:val="left"/>
      <w:pPr>
        <w:ind w:left="5118" w:hanging="360"/>
      </w:pPr>
    </w:lvl>
    <w:lvl w:ilvl="7" w:tplc="04190019" w:tentative="1">
      <w:start w:val="1"/>
      <w:numFmt w:val="lowerLetter"/>
      <w:lvlText w:val="%8."/>
      <w:lvlJc w:val="left"/>
      <w:pPr>
        <w:ind w:left="5838" w:hanging="360"/>
      </w:pPr>
    </w:lvl>
    <w:lvl w:ilvl="8" w:tplc="0419001B" w:tentative="1">
      <w:start w:val="1"/>
      <w:numFmt w:val="lowerRoman"/>
      <w:lvlText w:val="%9."/>
      <w:lvlJc w:val="right"/>
      <w:pPr>
        <w:ind w:left="6558" w:hanging="180"/>
      </w:pPr>
    </w:lvl>
  </w:abstractNum>
  <w:abstractNum w:abstractNumId="44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5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6">
    <w:nsid w:val="62D02027"/>
    <w:multiLevelType w:val="hybridMultilevel"/>
    <w:tmpl w:val="4F10A7D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8">
    <w:nsid w:val="65442107"/>
    <w:multiLevelType w:val="hybridMultilevel"/>
    <w:tmpl w:val="6AF4831A"/>
    <w:lvl w:ilvl="0" w:tplc="2A6CD3B8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0">
    <w:nsid w:val="683177AE"/>
    <w:multiLevelType w:val="multilevel"/>
    <w:tmpl w:val="75C8E0D2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1">
    <w:nsid w:val="6A0476F3"/>
    <w:multiLevelType w:val="multilevel"/>
    <w:tmpl w:val="3FD437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2">
    <w:nsid w:val="6C2A5C98"/>
    <w:multiLevelType w:val="multilevel"/>
    <w:tmpl w:val="088C64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3">
    <w:nsid w:val="70F41338"/>
    <w:multiLevelType w:val="hybridMultilevel"/>
    <w:tmpl w:val="0E26409A"/>
    <w:lvl w:ilvl="0" w:tplc="111A885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5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>
    <w:nsid w:val="7403719F"/>
    <w:multiLevelType w:val="multilevel"/>
    <w:tmpl w:val="5BF892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7">
    <w:nsid w:val="75F809E6"/>
    <w:multiLevelType w:val="multilevel"/>
    <w:tmpl w:val="E8860A7C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>
    <w:nsid w:val="77F96AEB"/>
    <w:multiLevelType w:val="hybridMultilevel"/>
    <w:tmpl w:val="09A674AE"/>
    <w:lvl w:ilvl="0" w:tplc="1EC60F22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7A1C6978"/>
    <w:multiLevelType w:val="hybridMultilevel"/>
    <w:tmpl w:val="D71A8C88"/>
    <w:lvl w:ilvl="0" w:tplc="54EEB4AE">
      <w:start w:val="1"/>
      <w:numFmt w:val="decimal"/>
      <w:lvlText w:val="%1."/>
      <w:lvlJc w:val="left"/>
      <w:pPr>
        <w:ind w:left="108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7AAD06C4"/>
    <w:multiLevelType w:val="multilevel"/>
    <w:tmpl w:val="9BFA6608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1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1"/>
  </w:num>
  <w:num w:numId="2">
    <w:abstractNumId w:val="38"/>
  </w:num>
  <w:num w:numId="3">
    <w:abstractNumId w:val="15"/>
  </w:num>
  <w:num w:numId="4">
    <w:abstractNumId w:val="51"/>
  </w:num>
  <w:num w:numId="5">
    <w:abstractNumId w:val="56"/>
  </w:num>
  <w:num w:numId="6">
    <w:abstractNumId w:val="11"/>
  </w:num>
  <w:num w:numId="7">
    <w:abstractNumId w:val="10"/>
  </w:num>
  <w:num w:numId="8">
    <w:abstractNumId w:val="12"/>
  </w:num>
  <w:num w:numId="9">
    <w:abstractNumId w:val="5"/>
  </w:num>
  <w:num w:numId="10">
    <w:abstractNumId w:val="25"/>
  </w:num>
  <w:num w:numId="11">
    <w:abstractNumId w:val="24"/>
  </w:num>
  <w:num w:numId="12">
    <w:abstractNumId w:val="48"/>
  </w:num>
  <w:num w:numId="13">
    <w:abstractNumId w:val="53"/>
  </w:num>
  <w:num w:numId="14">
    <w:abstractNumId w:val="58"/>
  </w:num>
  <w:num w:numId="15">
    <w:abstractNumId w:val="9"/>
  </w:num>
  <w:num w:numId="16">
    <w:abstractNumId w:val="30"/>
  </w:num>
  <w:num w:numId="17">
    <w:abstractNumId w:val="59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49"/>
  </w:num>
  <w:num w:numId="20">
    <w:abstractNumId w:val="33"/>
  </w:num>
  <w:num w:numId="21">
    <w:abstractNumId w:val="26"/>
  </w:num>
  <w:num w:numId="22">
    <w:abstractNumId w:val="19"/>
  </w:num>
  <w:num w:numId="23">
    <w:abstractNumId w:val="34"/>
  </w:num>
  <w:num w:numId="24">
    <w:abstractNumId w:val="18"/>
  </w:num>
  <w:num w:numId="25">
    <w:abstractNumId w:val="37"/>
  </w:num>
  <w:num w:numId="26">
    <w:abstractNumId w:val="54"/>
  </w:num>
  <w:num w:numId="27">
    <w:abstractNumId w:val="27"/>
  </w:num>
  <w:num w:numId="28">
    <w:abstractNumId w:val="21"/>
  </w:num>
  <w:num w:numId="29">
    <w:abstractNumId w:val="17"/>
  </w:num>
  <w:num w:numId="30">
    <w:abstractNumId w:val="55"/>
  </w:num>
  <w:num w:numId="31">
    <w:abstractNumId w:val="6"/>
  </w:num>
  <w:num w:numId="32">
    <w:abstractNumId w:val="28"/>
  </w:num>
  <w:num w:numId="33">
    <w:abstractNumId w:val="35"/>
  </w:num>
  <w:num w:numId="34">
    <w:abstractNumId w:val="22"/>
  </w:num>
  <w:num w:numId="35">
    <w:abstractNumId w:val="46"/>
  </w:num>
  <w:num w:numId="36">
    <w:abstractNumId w:val="61"/>
  </w:num>
  <w:num w:numId="37">
    <w:abstractNumId w:val="44"/>
  </w:num>
  <w:num w:numId="38">
    <w:abstractNumId w:val="13"/>
  </w:num>
  <w:num w:numId="39">
    <w:abstractNumId w:val="45"/>
  </w:num>
  <w:num w:numId="40">
    <w:abstractNumId w:val="32"/>
  </w:num>
  <w:num w:numId="41">
    <w:abstractNumId w:val="47"/>
  </w:num>
  <w:num w:numId="42">
    <w:abstractNumId w:val="52"/>
  </w:num>
  <w:num w:numId="43">
    <w:abstractNumId w:val="8"/>
  </w:num>
  <w:num w:numId="44">
    <w:abstractNumId w:val="1"/>
  </w:num>
  <w:num w:numId="45">
    <w:abstractNumId w:val="14"/>
  </w:num>
  <w:num w:numId="46">
    <w:abstractNumId w:val="60"/>
  </w:num>
  <w:num w:numId="47">
    <w:abstractNumId w:val="42"/>
  </w:num>
  <w:num w:numId="48">
    <w:abstractNumId w:val="57"/>
  </w:num>
  <w:num w:numId="49">
    <w:abstractNumId w:val="36"/>
  </w:num>
  <w:num w:numId="50">
    <w:abstractNumId w:val="20"/>
  </w:num>
  <w:num w:numId="51">
    <w:abstractNumId w:val="40"/>
  </w:num>
  <w:num w:numId="52">
    <w:abstractNumId w:val="50"/>
  </w:num>
  <w:num w:numId="53">
    <w:abstractNumId w:val="4"/>
  </w:num>
  <w:num w:numId="54">
    <w:abstractNumId w:val="3"/>
  </w:num>
  <w:num w:numId="55">
    <w:abstractNumId w:val="23"/>
  </w:num>
  <w:num w:numId="56">
    <w:abstractNumId w:val="16"/>
  </w:num>
  <w:num w:numId="57">
    <w:abstractNumId w:val="29"/>
  </w:num>
  <w:num w:numId="58">
    <w:abstractNumId w:val="39"/>
  </w:num>
  <w:num w:numId="59">
    <w:abstractNumId w:val="43"/>
  </w:num>
  <w:num w:numId="60">
    <w:abstractNumId w:val="2"/>
  </w:num>
  <w:num w:numId="61">
    <w:abstractNumId w:val="7"/>
  </w:num>
  <w:num w:numId="62">
    <w:abstractNumId w:val="41"/>
  </w:num>
  <w:numIdMacAtCleanup w:val="6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01D9"/>
    <w:rsid w:val="00005BED"/>
    <w:rsid w:val="00007E09"/>
    <w:rsid w:val="00013B91"/>
    <w:rsid w:val="00014E8F"/>
    <w:rsid w:val="0002309D"/>
    <w:rsid w:val="00023DA5"/>
    <w:rsid w:val="000267E1"/>
    <w:rsid w:val="00030CB8"/>
    <w:rsid w:val="00031A70"/>
    <w:rsid w:val="00035476"/>
    <w:rsid w:val="000362F9"/>
    <w:rsid w:val="00037BEC"/>
    <w:rsid w:val="000415F6"/>
    <w:rsid w:val="0005128E"/>
    <w:rsid w:val="00052586"/>
    <w:rsid w:val="000572CD"/>
    <w:rsid w:val="00074458"/>
    <w:rsid w:val="00074D2A"/>
    <w:rsid w:val="000763F0"/>
    <w:rsid w:val="000766A1"/>
    <w:rsid w:val="00077B1C"/>
    <w:rsid w:val="00082153"/>
    <w:rsid w:val="000840AB"/>
    <w:rsid w:val="0009236E"/>
    <w:rsid w:val="0009448F"/>
    <w:rsid w:val="000B4181"/>
    <w:rsid w:val="000B4490"/>
    <w:rsid w:val="000B48A9"/>
    <w:rsid w:val="000B7681"/>
    <w:rsid w:val="000B790E"/>
    <w:rsid w:val="000B7D4E"/>
    <w:rsid w:val="000C15D5"/>
    <w:rsid w:val="000C2C2D"/>
    <w:rsid w:val="000D2898"/>
    <w:rsid w:val="000D3731"/>
    <w:rsid w:val="000D7F11"/>
    <w:rsid w:val="000E1D17"/>
    <w:rsid w:val="000E2B82"/>
    <w:rsid w:val="000E2BA5"/>
    <w:rsid w:val="000E371B"/>
    <w:rsid w:val="000E48FD"/>
    <w:rsid w:val="00100FC8"/>
    <w:rsid w:val="001016BA"/>
    <w:rsid w:val="001025E4"/>
    <w:rsid w:val="00104009"/>
    <w:rsid w:val="00105BCB"/>
    <w:rsid w:val="0011196F"/>
    <w:rsid w:val="00123E99"/>
    <w:rsid w:val="001265BE"/>
    <w:rsid w:val="001279BF"/>
    <w:rsid w:val="0013172E"/>
    <w:rsid w:val="001417AD"/>
    <w:rsid w:val="001513BB"/>
    <w:rsid w:val="00152B70"/>
    <w:rsid w:val="00156525"/>
    <w:rsid w:val="0016035D"/>
    <w:rsid w:val="00161709"/>
    <w:rsid w:val="001623A7"/>
    <w:rsid w:val="0016435E"/>
    <w:rsid w:val="001660D5"/>
    <w:rsid w:val="00177456"/>
    <w:rsid w:val="001820D8"/>
    <w:rsid w:val="00186599"/>
    <w:rsid w:val="001871D2"/>
    <w:rsid w:val="00190E06"/>
    <w:rsid w:val="001920F4"/>
    <w:rsid w:val="00192AFA"/>
    <w:rsid w:val="0019544C"/>
    <w:rsid w:val="00195F03"/>
    <w:rsid w:val="00195F59"/>
    <w:rsid w:val="00197FFC"/>
    <w:rsid w:val="001A0466"/>
    <w:rsid w:val="001A4286"/>
    <w:rsid w:val="001A5C3D"/>
    <w:rsid w:val="001A6866"/>
    <w:rsid w:val="001B2AF2"/>
    <w:rsid w:val="001B621A"/>
    <w:rsid w:val="001C1491"/>
    <w:rsid w:val="001C5690"/>
    <w:rsid w:val="001C5ABB"/>
    <w:rsid w:val="001C5B5B"/>
    <w:rsid w:val="001C5E14"/>
    <w:rsid w:val="001D1386"/>
    <w:rsid w:val="001D45B8"/>
    <w:rsid w:val="001E5CFF"/>
    <w:rsid w:val="001F0D0D"/>
    <w:rsid w:val="001F4072"/>
    <w:rsid w:val="0020234E"/>
    <w:rsid w:val="00203BB7"/>
    <w:rsid w:val="00215465"/>
    <w:rsid w:val="00221D27"/>
    <w:rsid w:val="00224FCF"/>
    <w:rsid w:val="00225031"/>
    <w:rsid w:val="00234926"/>
    <w:rsid w:val="00237FB2"/>
    <w:rsid w:val="00237FF3"/>
    <w:rsid w:val="002466E3"/>
    <w:rsid w:val="00247AFC"/>
    <w:rsid w:val="00255B19"/>
    <w:rsid w:val="00261C86"/>
    <w:rsid w:val="00262486"/>
    <w:rsid w:val="00266280"/>
    <w:rsid w:val="00266C74"/>
    <w:rsid w:val="002675A5"/>
    <w:rsid w:val="00267E9E"/>
    <w:rsid w:val="0027635E"/>
    <w:rsid w:val="00277C34"/>
    <w:rsid w:val="00280E8D"/>
    <w:rsid w:val="00293C08"/>
    <w:rsid w:val="00296F32"/>
    <w:rsid w:val="002A4E42"/>
    <w:rsid w:val="002A5D8D"/>
    <w:rsid w:val="002B14CD"/>
    <w:rsid w:val="002B1A5A"/>
    <w:rsid w:val="002C061B"/>
    <w:rsid w:val="002C3E37"/>
    <w:rsid w:val="002C503B"/>
    <w:rsid w:val="002C64DE"/>
    <w:rsid w:val="002D1397"/>
    <w:rsid w:val="002D3431"/>
    <w:rsid w:val="002D4756"/>
    <w:rsid w:val="002D50A5"/>
    <w:rsid w:val="002D558C"/>
    <w:rsid w:val="002E3BCE"/>
    <w:rsid w:val="002E4F1A"/>
    <w:rsid w:val="002F0D50"/>
    <w:rsid w:val="002F2460"/>
    <w:rsid w:val="003003DD"/>
    <w:rsid w:val="00303BEA"/>
    <w:rsid w:val="00304D6F"/>
    <w:rsid w:val="00310878"/>
    <w:rsid w:val="00312313"/>
    <w:rsid w:val="00315A6D"/>
    <w:rsid w:val="00316180"/>
    <w:rsid w:val="00324AEE"/>
    <w:rsid w:val="00335D4C"/>
    <w:rsid w:val="00335F5D"/>
    <w:rsid w:val="00337CE2"/>
    <w:rsid w:val="00344484"/>
    <w:rsid w:val="00344A45"/>
    <w:rsid w:val="003462C7"/>
    <w:rsid w:val="00347717"/>
    <w:rsid w:val="0035032B"/>
    <w:rsid w:val="003549BE"/>
    <w:rsid w:val="00362591"/>
    <w:rsid w:val="0036483E"/>
    <w:rsid w:val="00366C98"/>
    <w:rsid w:val="00366EEA"/>
    <w:rsid w:val="00366F66"/>
    <w:rsid w:val="00367208"/>
    <w:rsid w:val="003674CC"/>
    <w:rsid w:val="00375F63"/>
    <w:rsid w:val="00377ADC"/>
    <w:rsid w:val="003921DD"/>
    <w:rsid w:val="0039454A"/>
    <w:rsid w:val="003954A0"/>
    <w:rsid w:val="003A274B"/>
    <w:rsid w:val="003B0B44"/>
    <w:rsid w:val="003B1CFF"/>
    <w:rsid w:val="003B2A3E"/>
    <w:rsid w:val="003C1BAB"/>
    <w:rsid w:val="003C2254"/>
    <w:rsid w:val="003E5217"/>
    <w:rsid w:val="003E5669"/>
    <w:rsid w:val="003E727A"/>
    <w:rsid w:val="003F0CD6"/>
    <w:rsid w:val="003F304E"/>
    <w:rsid w:val="003F7194"/>
    <w:rsid w:val="00403D37"/>
    <w:rsid w:val="00405077"/>
    <w:rsid w:val="00406DD8"/>
    <w:rsid w:val="00410362"/>
    <w:rsid w:val="004201B0"/>
    <w:rsid w:val="00422BA9"/>
    <w:rsid w:val="00423FBB"/>
    <w:rsid w:val="00427A2A"/>
    <w:rsid w:val="00433B02"/>
    <w:rsid w:val="00433D67"/>
    <w:rsid w:val="0044186E"/>
    <w:rsid w:val="004432E0"/>
    <w:rsid w:val="00450764"/>
    <w:rsid w:val="0045082F"/>
    <w:rsid w:val="00453038"/>
    <w:rsid w:val="00453A9E"/>
    <w:rsid w:val="004540CC"/>
    <w:rsid w:val="004540F7"/>
    <w:rsid w:val="004564D4"/>
    <w:rsid w:val="00457F82"/>
    <w:rsid w:val="00463C3F"/>
    <w:rsid w:val="00472250"/>
    <w:rsid w:val="00472388"/>
    <w:rsid w:val="00472C41"/>
    <w:rsid w:val="00473078"/>
    <w:rsid w:val="0047634F"/>
    <w:rsid w:val="00481996"/>
    <w:rsid w:val="004868AF"/>
    <w:rsid w:val="004A37E5"/>
    <w:rsid w:val="004A69D9"/>
    <w:rsid w:val="004A70FC"/>
    <w:rsid w:val="004B13F4"/>
    <w:rsid w:val="004C10C8"/>
    <w:rsid w:val="004C1D20"/>
    <w:rsid w:val="004C1E2A"/>
    <w:rsid w:val="004C63C0"/>
    <w:rsid w:val="004D1BF9"/>
    <w:rsid w:val="004D3BFC"/>
    <w:rsid w:val="004D4055"/>
    <w:rsid w:val="004D663C"/>
    <w:rsid w:val="004D72C7"/>
    <w:rsid w:val="004E66BF"/>
    <w:rsid w:val="004F0B58"/>
    <w:rsid w:val="00500666"/>
    <w:rsid w:val="00511978"/>
    <w:rsid w:val="00517C6C"/>
    <w:rsid w:val="005254CA"/>
    <w:rsid w:val="00526F64"/>
    <w:rsid w:val="00531735"/>
    <w:rsid w:val="005349B9"/>
    <w:rsid w:val="00536250"/>
    <w:rsid w:val="00536AF7"/>
    <w:rsid w:val="00541D11"/>
    <w:rsid w:val="005422DF"/>
    <w:rsid w:val="00545484"/>
    <w:rsid w:val="0054568C"/>
    <w:rsid w:val="005468EB"/>
    <w:rsid w:val="00553198"/>
    <w:rsid w:val="00553F44"/>
    <w:rsid w:val="00560A27"/>
    <w:rsid w:val="005625DB"/>
    <w:rsid w:val="0056292F"/>
    <w:rsid w:val="005712A4"/>
    <w:rsid w:val="00571967"/>
    <w:rsid w:val="00576C85"/>
    <w:rsid w:val="00576CA6"/>
    <w:rsid w:val="0059287C"/>
    <w:rsid w:val="005947B8"/>
    <w:rsid w:val="005971B0"/>
    <w:rsid w:val="005A0CD8"/>
    <w:rsid w:val="005A5EDD"/>
    <w:rsid w:val="005A5EF2"/>
    <w:rsid w:val="005C0D55"/>
    <w:rsid w:val="005C2070"/>
    <w:rsid w:val="005C51E5"/>
    <w:rsid w:val="005C5C51"/>
    <w:rsid w:val="005D01D9"/>
    <w:rsid w:val="005D10DC"/>
    <w:rsid w:val="005D28E5"/>
    <w:rsid w:val="005E6186"/>
    <w:rsid w:val="005F50FF"/>
    <w:rsid w:val="005F7518"/>
    <w:rsid w:val="00603766"/>
    <w:rsid w:val="00605944"/>
    <w:rsid w:val="006342DC"/>
    <w:rsid w:val="006358A7"/>
    <w:rsid w:val="00637C48"/>
    <w:rsid w:val="00641733"/>
    <w:rsid w:val="006418E5"/>
    <w:rsid w:val="00642104"/>
    <w:rsid w:val="00643BDA"/>
    <w:rsid w:val="006457A9"/>
    <w:rsid w:val="00647F56"/>
    <w:rsid w:val="00656680"/>
    <w:rsid w:val="006575CC"/>
    <w:rsid w:val="00657779"/>
    <w:rsid w:val="006600E6"/>
    <w:rsid w:val="006626D1"/>
    <w:rsid w:val="0066390D"/>
    <w:rsid w:val="00664BDD"/>
    <w:rsid w:val="00667864"/>
    <w:rsid w:val="00674C34"/>
    <w:rsid w:val="00676306"/>
    <w:rsid w:val="006805FD"/>
    <w:rsid w:val="0068099C"/>
    <w:rsid w:val="00682E26"/>
    <w:rsid w:val="00684ADF"/>
    <w:rsid w:val="00686D81"/>
    <w:rsid w:val="00690DA2"/>
    <w:rsid w:val="00691D46"/>
    <w:rsid w:val="00692DCE"/>
    <w:rsid w:val="0069661D"/>
    <w:rsid w:val="00697785"/>
    <w:rsid w:val="006A060D"/>
    <w:rsid w:val="006A16C4"/>
    <w:rsid w:val="006A23BB"/>
    <w:rsid w:val="006A3982"/>
    <w:rsid w:val="006A42D2"/>
    <w:rsid w:val="006A4923"/>
    <w:rsid w:val="006C4780"/>
    <w:rsid w:val="006C6613"/>
    <w:rsid w:val="006D11C2"/>
    <w:rsid w:val="006E58E5"/>
    <w:rsid w:val="006E6B89"/>
    <w:rsid w:val="006F6769"/>
    <w:rsid w:val="00702AA0"/>
    <w:rsid w:val="00703069"/>
    <w:rsid w:val="007064AD"/>
    <w:rsid w:val="00713B79"/>
    <w:rsid w:val="00720068"/>
    <w:rsid w:val="0072171C"/>
    <w:rsid w:val="00721DF5"/>
    <w:rsid w:val="007241DB"/>
    <w:rsid w:val="007249AD"/>
    <w:rsid w:val="00725100"/>
    <w:rsid w:val="00736F57"/>
    <w:rsid w:val="007416B7"/>
    <w:rsid w:val="00746625"/>
    <w:rsid w:val="007471C0"/>
    <w:rsid w:val="007505AE"/>
    <w:rsid w:val="00751B53"/>
    <w:rsid w:val="00756610"/>
    <w:rsid w:val="00757AE6"/>
    <w:rsid w:val="00760BA5"/>
    <w:rsid w:val="00763BE6"/>
    <w:rsid w:val="00766A91"/>
    <w:rsid w:val="00772087"/>
    <w:rsid w:val="007732BB"/>
    <w:rsid w:val="00774048"/>
    <w:rsid w:val="00776995"/>
    <w:rsid w:val="007838F6"/>
    <w:rsid w:val="00791CB3"/>
    <w:rsid w:val="007968C5"/>
    <w:rsid w:val="007A1C9E"/>
    <w:rsid w:val="007A1DB5"/>
    <w:rsid w:val="007A23FD"/>
    <w:rsid w:val="007A398C"/>
    <w:rsid w:val="007B0A95"/>
    <w:rsid w:val="007B461B"/>
    <w:rsid w:val="007B60B6"/>
    <w:rsid w:val="007B6B75"/>
    <w:rsid w:val="007C10D7"/>
    <w:rsid w:val="007C5C5C"/>
    <w:rsid w:val="007C6370"/>
    <w:rsid w:val="007D07C3"/>
    <w:rsid w:val="007D155C"/>
    <w:rsid w:val="007D3E54"/>
    <w:rsid w:val="007E7D12"/>
    <w:rsid w:val="007F40D2"/>
    <w:rsid w:val="007F46FF"/>
    <w:rsid w:val="0080026D"/>
    <w:rsid w:val="00802DE4"/>
    <w:rsid w:val="00804058"/>
    <w:rsid w:val="00811782"/>
    <w:rsid w:val="008118D2"/>
    <w:rsid w:val="00813837"/>
    <w:rsid w:val="00813BDA"/>
    <w:rsid w:val="00830A32"/>
    <w:rsid w:val="00830DD4"/>
    <w:rsid w:val="00836BB6"/>
    <w:rsid w:val="00836E83"/>
    <w:rsid w:val="00837082"/>
    <w:rsid w:val="00837119"/>
    <w:rsid w:val="00843007"/>
    <w:rsid w:val="00844F1C"/>
    <w:rsid w:val="00851858"/>
    <w:rsid w:val="00855273"/>
    <w:rsid w:val="008557FD"/>
    <w:rsid w:val="00856A74"/>
    <w:rsid w:val="0086551E"/>
    <w:rsid w:val="00866423"/>
    <w:rsid w:val="00876825"/>
    <w:rsid w:val="00876E85"/>
    <w:rsid w:val="00880F31"/>
    <w:rsid w:val="00882D8E"/>
    <w:rsid w:val="00885F21"/>
    <w:rsid w:val="008873F4"/>
    <w:rsid w:val="008904CC"/>
    <w:rsid w:val="0089375C"/>
    <w:rsid w:val="008942BF"/>
    <w:rsid w:val="00895022"/>
    <w:rsid w:val="00895353"/>
    <w:rsid w:val="00896115"/>
    <w:rsid w:val="008969AA"/>
    <w:rsid w:val="008A0634"/>
    <w:rsid w:val="008A344F"/>
    <w:rsid w:val="008B2F43"/>
    <w:rsid w:val="008B3613"/>
    <w:rsid w:val="008B40C1"/>
    <w:rsid w:val="008B5416"/>
    <w:rsid w:val="008B7079"/>
    <w:rsid w:val="008C1674"/>
    <w:rsid w:val="008D1446"/>
    <w:rsid w:val="008D3050"/>
    <w:rsid w:val="008D4EA2"/>
    <w:rsid w:val="008E133B"/>
    <w:rsid w:val="008E2A2D"/>
    <w:rsid w:val="008E539A"/>
    <w:rsid w:val="008F1546"/>
    <w:rsid w:val="008F1FD6"/>
    <w:rsid w:val="008F499F"/>
    <w:rsid w:val="008F784E"/>
    <w:rsid w:val="008F7E92"/>
    <w:rsid w:val="00902D26"/>
    <w:rsid w:val="009044E2"/>
    <w:rsid w:val="009055FD"/>
    <w:rsid w:val="00906153"/>
    <w:rsid w:val="00907BE0"/>
    <w:rsid w:val="009135CF"/>
    <w:rsid w:val="00915C6A"/>
    <w:rsid w:val="00915D94"/>
    <w:rsid w:val="00916675"/>
    <w:rsid w:val="009323AF"/>
    <w:rsid w:val="009323DA"/>
    <w:rsid w:val="00933233"/>
    <w:rsid w:val="00933A5A"/>
    <w:rsid w:val="00933FAE"/>
    <w:rsid w:val="0093444C"/>
    <w:rsid w:val="00935B90"/>
    <w:rsid w:val="0093692E"/>
    <w:rsid w:val="00942898"/>
    <w:rsid w:val="00950480"/>
    <w:rsid w:val="009524C0"/>
    <w:rsid w:val="009614A6"/>
    <w:rsid w:val="00963A9D"/>
    <w:rsid w:val="00966C67"/>
    <w:rsid w:val="00971516"/>
    <w:rsid w:val="00971862"/>
    <w:rsid w:val="0097372E"/>
    <w:rsid w:val="00973CAF"/>
    <w:rsid w:val="00973E81"/>
    <w:rsid w:val="009773E4"/>
    <w:rsid w:val="00982BEF"/>
    <w:rsid w:val="009852B3"/>
    <w:rsid w:val="00990C21"/>
    <w:rsid w:val="00991451"/>
    <w:rsid w:val="00995726"/>
    <w:rsid w:val="00996AE1"/>
    <w:rsid w:val="009A06EA"/>
    <w:rsid w:val="009A363B"/>
    <w:rsid w:val="009A48FC"/>
    <w:rsid w:val="009A5CDE"/>
    <w:rsid w:val="009A647F"/>
    <w:rsid w:val="009A7F90"/>
    <w:rsid w:val="009B7DC0"/>
    <w:rsid w:val="009C1FFA"/>
    <w:rsid w:val="009C2BA5"/>
    <w:rsid w:val="009D22CA"/>
    <w:rsid w:val="009E054D"/>
    <w:rsid w:val="009E1A9B"/>
    <w:rsid w:val="009E2BE8"/>
    <w:rsid w:val="009E3D35"/>
    <w:rsid w:val="009E5E24"/>
    <w:rsid w:val="009E6E29"/>
    <w:rsid w:val="009F1631"/>
    <w:rsid w:val="009F77ED"/>
    <w:rsid w:val="00A0336B"/>
    <w:rsid w:val="00A056B2"/>
    <w:rsid w:val="00A06748"/>
    <w:rsid w:val="00A076D0"/>
    <w:rsid w:val="00A2062F"/>
    <w:rsid w:val="00A22084"/>
    <w:rsid w:val="00A22964"/>
    <w:rsid w:val="00A2440F"/>
    <w:rsid w:val="00A26683"/>
    <w:rsid w:val="00A36CFF"/>
    <w:rsid w:val="00A372CF"/>
    <w:rsid w:val="00A4429E"/>
    <w:rsid w:val="00A54738"/>
    <w:rsid w:val="00A55FA6"/>
    <w:rsid w:val="00A60723"/>
    <w:rsid w:val="00A803EE"/>
    <w:rsid w:val="00A8468A"/>
    <w:rsid w:val="00A853C3"/>
    <w:rsid w:val="00A855A5"/>
    <w:rsid w:val="00A93AF9"/>
    <w:rsid w:val="00AA076D"/>
    <w:rsid w:val="00AA14CD"/>
    <w:rsid w:val="00AA28FA"/>
    <w:rsid w:val="00AA313F"/>
    <w:rsid w:val="00AA3C25"/>
    <w:rsid w:val="00AB0209"/>
    <w:rsid w:val="00AB3213"/>
    <w:rsid w:val="00AB40E6"/>
    <w:rsid w:val="00AB6F27"/>
    <w:rsid w:val="00AB79B8"/>
    <w:rsid w:val="00AC4B0B"/>
    <w:rsid w:val="00AC5287"/>
    <w:rsid w:val="00AC76F3"/>
    <w:rsid w:val="00AD2144"/>
    <w:rsid w:val="00AE00BF"/>
    <w:rsid w:val="00AE0CAE"/>
    <w:rsid w:val="00AE10B6"/>
    <w:rsid w:val="00AE3AF1"/>
    <w:rsid w:val="00AE4D41"/>
    <w:rsid w:val="00AE7A84"/>
    <w:rsid w:val="00AF04DB"/>
    <w:rsid w:val="00AF1680"/>
    <w:rsid w:val="00AF3D2E"/>
    <w:rsid w:val="00AF4365"/>
    <w:rsid w:val="00B05435"/>
    <w:rsid w:val="00B10086"/>
    <w:rsid w:val="00B17879"/>
    <w:rsid w:val="00B226CF"/>
    <w:rsid w:val="00B22A88"/>
    <w:rsid w:val="00B351BA"/>
    <w:rsid w:val="00B377CA"/>
    <w:rsid w:val="00B37A69"/>
    <w:rsid w:val="00B40405"/>
    <w:rsid w:val="00B40F03"/>
    <w:rsid w:val="00B4285F"/>
    <w:rsid w:val="00B43871"/>
    <w:rsid w:val="00B50AC8"/>
    <w:rsid w:val="00B53BE5"/>
    <w:rsid w:val="00B55368"/>
    <w:rsid w:val="00B603E3"/>
    <w:rsid w:val="00B6196A"/>
    <w:rsid w:val="00B62880"/>
    <w:rsid w:val="00B653F0"/>
    <w:rsid w:val="00B67B2F"/>
    <w:rsid w:val="00B7194B"/>
    <w:rsid w:val="00B71E61"/>
    <w:rsid w:val="00B7272C"/>
    <w:rsid w:val="00B73EE3"/>
    <w:rsid w:val="00B76B1E"/>
    <w:rsid w:val="00B76BC5"/>
    <w:rsid w:val="00B80E33"/>
    <w:rsid w:val="00B81E7F"/>
    <w:rsid w:val="00B84D1E"/>
    <w:rsid w:val="00B8581C"/>
    <w:rsid w:val="00B9439A"/>
    <w:rsid w:val="00BA025F"/>
    <w:rsid w:val="00BA618F"/>
    <w:rsid w:val="00BA7FFA"/>
    <w:rsid w:val="00BB1A37"/>
    <w:rsid w:val="00BB23D9"/>
    <w:rsid w:val="00BB686B"/>
    <w:rsid w:val="00BC0433"/>
    <w:rsid w:val="00BC0D8B"/>
    <w:rsid w:val="00BD0BFF"/>
    <w:rsid w:val="00BD2912"/>
    <w:rsid w:val="00BD5FC3"/>
    <w:rsid w:val="00BE0C68"/>
    <w:rsid w:val="00BE0F58"/>
    <w:rsid w:val="00BE2849"/>
    <w:rsid w:val="00BF367A"/>
    <w:rsid w:val="00BF3B56"/>
    <w:rsid w:val="00BF4512"/>
    <w:rsid w:val="00BF5432"/>
    <w:rsid w:val="00BF56EA"/>
    <w:rsid w:val="00C04215"/>
    <w:rsid w:val="00C04DC0"/>
    <w:rsid w:val="00C06069"/>
    <w:rsid w:val="00C25758"/>
    <w:rsid w:val="00C26CB2"/>
    <w:rsid w:val="00C31E6A"/>
    <w:rsid w:val="00C32548"/>
    <w:rsid w:val="00C34360"/>
    <w:rsid w:val="00C34632"/>
    <w:rsid w:val="00C34817"/>
    <w:rsid w:val="00C34E41"/>
    <w:rsid w:val="00C364D2"/>
    <w:rsid w:val="00C4086E"/>
    <w:rsid w:val="00C41918"/>
    <w:rsid w:val="00C42F17"/>
    <w:rsid w:val="00C42FBB"/>
    <w:rsid w:val="00C440B8"/>
    <w:rsid w:val="00C44C9B"/>
    <w:rsid w:val="00C52484"/>
    <w:rsid w:val="00C526E2"/>
    <w:rsid w:val="00C53F06"/>
    <w:rsid w:val="00C55E61"/>
    <w:rsid w:val="00C56137"/>
    <w:rsid w:val="00C57B57"/>
    <w:rsid w:val="00C62591"/>
    <w:rsid w:val="00C63C6D"/>
    <w:rsid w:val="00C67B2A"/>
    <w:rsid w:val="00C71F8D"/>
    <w:rsid w:val="00C8398C"/>
    <w:rsid w:val="00C83BCF"/>
    <w:rsid w:val="00C8481A"/>
    <w:rsid w:val="00C903DB"/>
    <w:rsid w:val="00C95E33"/>
    <w:rsid w:val="00C96DB7"/>
    <w:rsid w:val="00CA026D"/>
    <w:rsid w:val="00CA29D2"/>
    <w:rsid w:val="00CA2D1B"/>
    <w:rsid w:val="00CA3978"/>
    <w:rsid w:val="00CA7AAB"/>
    <w:rsid w:val="00CB1319"/>
    <w:rsid w:val="00CB2D61"/>
    <w:rsid w:val="00CB59EF"/>
    <w:rsid w:val="00CC17AB"/>
    <w:rsid w:val="00CC341B"/>
    <w:rsid w:val="00CC4EB1"/>
    <w:rsid w:val="00CC6ECC"/>
    <w:rsid w:val="00CD118D"/>
    <w:rsid w:val="00CD2118"/>
    <w:rsid w:val="00CD7060"/>
    <w:rsid w:val="00CE1376"/>
    <w:rsid w:val="00CE4A01"/>
    <w:rsid w:val="00CF3452"/>
    <w:rsid w:val="00CF6811"/>
    <w:rsid w:val="00CF7892"/>
    <w:rsid w:val="00D02CFE"/>
    <w:rsid w:val="00D045A7"/>
    <w:rsid w:val="00D07EC5"/>
    <w:rsid w:val="00D11097"/>
    <w:rsid w:val="00D117C5"/>
    <w:rsid w:val="00D16AB1"/>
    <w:rsid w:val="00D2413F"/>
    <w:rsid w:val="00D24E8F"/>
    <w:rsid w:val="00D272B6"/>
    <w:rsid w:val="00D32844"/>
    <w:rsid w:val="00D4033C"/>
    <w:rsid w:val="00D40543"/>
    <w:rsid w:val="00D42EB0"/>
    <w:rsid w:val="00D42FCB"/>
    <w:rsid w:val="00D50947"/>
    <w:rsid w:val="00D51D17"/>
    <w:rsid w:val="00D552E8"/>
    <w:rsid w:val="00D578FD"/>
    <w:rsid w:val="00D60709"/>
    <w:rsid w:val="00D620D4"/>
    <w:rsid w:val="00D6252A"/>
    <w:rsid w:val="00D6303C"/>
    <w:rsid w:val="00D6314E"/>
    <w:rsid w:val="00D64CFF"/>
    <w:rsid w:val="00D718F6"/>
    <w:rsid w:val="00D72429"/>
    <w:rsid w:val="00D73E05"/>
    <w:rsid w:val="00D80AE1"/>
    <w:rsid w:val="00D84386"/>
    <w:rsid w:val="00D84E50"/>
    <w:rsid w:val="00D862C7"/>
    <w:rsid w:val="00D87419"/>
    <w:rsid w:val="00D90B40"/>
    <w:rsid w:val="00D918BC"/>
    <w:rsid w:val="00D92C3A"/>
    <w:rsid w:val="00D97C03"/>
    <w:rsid w:val="00DA11CF"/>
    <w:rsid w:val="00DA1721"/>
    <w:rsid w:val="00DA630F"/>
    <w:rsid w:val="00DB38C4"/>
    <w:rsid w:val="00DB3A70"/>
    <w:rsid w:val="00DB4E3B"/>
    <w:rsid w:val="00DB663A"/>
    <w:rsid w:val="00DD653D"/>
    <w:rsid w:val="00DE58D1"/>
    <w:rsid w:val="00DF17F4"/>
    <w:rsid w:val="00DF6542"/>
    <w:rsid w:val="00E010A5"/>
    <w:rsid w:val="00E119F4"/>
    <w:rsid w:val="00E11C12"/>
    <w:rsid w:val="00E14512"/>
    <w:rsid w:val="00E2095F"/>
    <w:rsid w:val="00E20F97"/>
    <w:rsid w:val="00E212A0"/>
    <w:rsid w:val="00E24FA2"/>
    <w:rsid w:val="00E25C6F"/>
    <w:rsid w:val="00E307D6"/>
    <w:rsid w:val="00E3202B"/>
    <w:rsid w:val="00E330E4"/>
    <w:rsid w:val="00E40959"/>
    <w:rsid w:val="00E40DDD"/>
    <w:rsid w:val="00E4439B"/>
    <w:rsid w:val="00E44A25"/>
    <w:rsid w:val="00E55AB1"/>
    <w:rsid w:val="00E55AE4"/>
    <w:rsid w:val="00E56362"/>
    <w:rsid w:val="00E61825"/>
    <w:rsid w:val="00E638BB"/>
    <w:rsid w:val="00E643CD"/>
    <w:rsid w:val="00E6705F"/>
    <w:rsid w:val="00E7161E"/>
    <w:rsid w:val="00E732C5"/>
    <w:rsid w:val="00E77641"/>
    <w:rsid w:val="00E81829"/>
    <w:rsid w:val="00E91FF0"/>
    <w:rsid w:val="00EA1404"/>
    <w:rsid w:val="00EA35F9"/>
    <w:rsid w:val="00EA4176"/>
    <w:rsid w:val="00EB1DF5"/>
    <w:rsid w:val="00EB1FC1"/>
    <w:rsid w:val="00EC0130"/>
    <w:rsid w:val="00EC0287"/>
    <w:rsid w:val="00EC0629"/>
    <w:rsid w:val="00EC2225"/>
    <w:rsid w:val="00EC538A"/>
    <w:rsid w:val="00ED0FE8"/>
    <w:rsid w:val="00ED432C"/>
    <w:rsid w:val="00ED5A98"/>
    <w:rsid w:val="00EE08B4"/>
    <w:rsid w:val="00EF158C"/>
    <w:rsid w:val="00EF186A"/>
    <w:rsid w:val="00EF1CF8"/>
    <w:rsid w:val="00EF3EDA"/>
    <w:rsid w:val="00F02275"/>
    <w:rsid w:val="00F0273B"/>
    <w:rsid w:val="00F13FD0"/>
    <w:rsid w:val="00F1727C"/>
    <w:rsid w:val="00F174F2"/>
    <w:rsid w:val="00F25F0D"/>
    <w:rsid w:val="00F27ABE"/>
    <w:rsid w:val="00F4040A"/>
    <w:rsid w:val="00F416BF"/>
    <w:rsid w:val="00F45C31"/>
    <w:rsid w:val="00F50E99"/>
    <w:rsid w:val="00F56196"/>
    <w:rsid w:val="00F5632A"/>
    <w:rsid w:val="00F5661A"/>
    <w:rsid w:val="00F64BDA"/>
    <w:rsid w:val="00F65F9B"/>
    <w:rsid w:val="00F667E5"/>
    <w:rsid w:val="00F72847"/>
    <w:rsid w:val="00F739AB"/>
    <w:rsid w:val="00F73FC8"/>
    <w:rsid w:val="00F75EEA"/>
    <w:rsid w:val="00F77B51"/>
    <w:rsid w:val="00F81134"/>
    <w:rsid w:val="00F81751"/>
    <w:rsid w:val="00F86AD7"/>
    <w:rsid w:val="00F97492"/>
    <w:rsid w:val="00FA0729"/>
    <w:rsid w:val="00FA3ABE"/>
    <w:rsid w:val="00FA534C"/>
    <w:rsid w:val="00FA6C28"/>
    <w:rsid w:val="00FB17AA"/>
    <w:rsid w:val="00FB2829"/>
    <w:rsid w:val="00FB3E69"/>
    <w:rsid w:val="00FB51EC"/>
    <w:rsid w:val="00FB69DC"/>
    <w:rsid w:val="00FC6ECC"/>
    <w:rsid w:val="00FD27FA"/>
    <w:rsid w:val="00FE2A47"/>
    <w:rsid w:val="00FE3131"/>
    <w:rsid w:val="00FE4E42"/>
    <w:rsid w:val="00FF38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836BB6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53BE5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93C08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B51E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FB2829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B2829"/>
  </w:style>
  <w:style w:type="character" w:customStyle="1" w:styleId="10">
    <w:name w:val="Заголовок 1 Знак"/>
    <w:link w:val="1"/>
    <w:uiPriority w:val="9"/>
    <w:rsid w:val="00836BB6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a6">
    <w:name w:val="TOC Heading"/>
    <w:basedOn w:val="1"/>
    <w:next w:val="a"/>
    <w:uiPriority w:val="39"/>
    <w:semiHidden/>
    <w:unhideWhenUsed/>
    <w:qFormat/>
    <w:rsid w:val="00836BB6"/>
    <w:pPr>
      <w:keepLines/>
      <w:spacing w:before="480" w:after="0" w:line="276" w:lineRule="auto"/>
      <w:outlineLvl w:val="9"/>
    </w:pPr>
    <w:rPr>
      <w:color w:val="365F91"/>
      <w:kern w:val="0"/>
      <w:sz w:val="28"/>
      <w:szCs w:val="28"/>
      <w:lang w:eastAsia="en-US"/>
    </w:rPr>
  </w:style>
  <w:style w:type="paragraph" w:styleId="11">
    <w:name w:val="toc 1"/>
    <w:basedOn w:val="a"/>
    <w:next w:val="a"/>
    <w:autoRedefine/>
    <w:uiPriority w:val="39"/>
    <w:unhideWhenUsed/>
    <w:rsid w:val="00D718F6"/>
  </w:style>
  <w:style w:type="character" w:styleId="a7">
    <w:name w:val="Hyperlink"/>
    <w:uiPriority w:val="99"/>
    <w:unhideWhenUsed/>
    <w:rsid w:val="00D718F6"/>
    <w:rPr>
      <w:color w:val="0000FF"/>
      <w:u w:val="single"/>
    </w:rPr>
  </w:style>
  <w:style w:type="paragraph" w:styleId="a8">
    <w:name w:val="Body Text"/>
    <w:basedOn w:val="a"/>
    <w:link w:val="a9"/>
    <w:rsid w:val="00C34E41"/>
    <w:pPr>
      <w:ind w:right="480"/>
    </w:pPr>
    <w:rPr>
      <w:sz w:val="28"/>
      <w:szCs w:val="28"/>
    </w:rPr>
  </w:style>
  <w:style w:type="character" w:customStyle="1" w:styleId="a9">
    <w:name w:val="Основной текст Знак"/>
    <w:link w:val="a8"/>
    <w:rsid w:val="00C34E41"/>
    <w:rPr>
      <w:sz w:val="28"/>
      <w:szCs w:val="28"/>
    </w:rPr>
  </w:style>
  <w:style w:type="paragraph" w:styleId="aa">
    <w:name w:val="Balloon Text"/>
    <w:basedOn w:val="a"/>
    <w:link w:val="ab"/>
    <w:uiPriority w:val="99"/>
    <w:semiHidden/>
    <w:unhideWhenUsed/>
    <w:rsid w:val="00E732C5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E732C5"/>
    <w:rPr>
      <w:rFonts w:ascii="Tahoma" w:hAnsi="Tahoma" w:cs="Tahoma"/>
      <w:sz w:val="16"/>
      <w:szCs w:val="16"/>
    </w:rPr>
  </w:style>
  <w:style w:type="paragraph" w:styleId="ac">
    <w:name w:val="List Paragraph"/>
    <w:basedOn w:val="a"/>
    <w:uiPriority w:val="34"/>
    <w:qFormat/>
    <w:rsid w:val="00667864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d">
    <w:name w:val="footer"/>
    <w:basedOn w:val="a"/>
    <w:link w:val="ae"/>
    <w:uiPriority w:val="99"/>
    <w:unhideWhenUsed/>
    <w:rsid w:val="00221D27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link w:val="ad"/>
    <w:uiPriority w:val="99"/>
    <w:rsid w:val="00221D27"/>
    <w:rPr>
      <w:sz w:val="24"/>
      <w:szCs w:val="24"/>
    </w:rPr>
  </w:style>
  <w:style w:type="character" w:customStyle="1" w:styleId="apple-converted-space">
    <w:name w:val="apple-converted-space"/>
    <w:rsid w:val="00266C74"/>
  </w:style>
  <w:style w:type="character" w:customStyle="1" w:styleId="20">
    <w:name w:val="Заголовок 2 Знак"/>
    <w:link w:val="2"/>
    <w:uiPriority w:val="9"/>
    <w:semiHidden/>
    <w:rsid w:val="00B53BE5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21">
    <w:name w:val="toc 2"/>
    <w:basedOn w:val="a"/>
    <w:next w:val="a"/>
    <w:autoRedefine/>
    <w:uiPriority w:val="39"/>
    <w:unhideWhenUsed/>
    <w:rsid w:val="00C71F8D"/>
    <w:pPr>
      <w:ind w:left="240"/>
    </w:pPr>
  </w:style>
  <w:style w:type="character" w:customStyle="1" w:styleId="30">
    <w:name w:val="Заголовок 3 Знак"/>
    <w:link w:val="3"/>
    <w:uiPriority w:val="9"/>
    <w:semiHidden/>
    <w:rsid w:val="00293C08"/>
    <w:rPr>
      <w:rFonts w:ascii="Cambria" w:eastAsia="Times New Roman" w:hAnsi="Cambria" w:cs="Times New Roman"/>
      <w:b/>
      <w:bCs/>
      <w:sz w:val="26"/>
      <w:szCs w:val="26"/>
    </w:rPr>
  </w:style>
  <w:style w:type="paragraph" w:styleId="af">
    <w:name w:val="Normal (Web)"/>
    <w:basedOn w:val="a"/>
    <w:uiPriority w:val="99"/>
    <w:unhideWhenUsed/>
    <w:rsid w:val="00293C08"/>
  </w:style>
  <w:style w:type="paragraph" w:customStyle="1" w:styleId="data">
    <w:name w:val="data"/>
    <w:basedOn w:val="a"/>
    <w:rsid w:val="001513BB"/>
    <w:pPr>
      <w:spacing w:before="100" w:beforeAutospacing="1" w:after="100" w:afterAutospacing="1"/>
    </w:pPr>
  </w:style>
  <w:style w:type="character" w:styleId="af0">
    <w:name w:val="Emphasis"/>
    <w:uiPriority w:val="20"/>
    <w:qFormat/>
    <w:rsid w:val="001513BB"/>
    <w:rPr>
      <w:i/>
      <w:iCs/>
    </w:rPr>
  </w:style>
  <w:style w:type="character" w:styleId="af1">
    <w:name w:val="Placeholder Text"/>
    <w:basedOn w:val="a0"/>
    <w:uiPriority w:val="99"/>
    <w:semiHidden/>
    <w:rsid w:val="00B55368"/>
    <w:rPr>
      <w:color w:val="808080"/>
    </w:rPr>
  </w:style>
  <w:style w:type="paragraph" w:styleId="af2">
    <w:name w:val="footnote text"/>
    <w:aliases w:val="Знак6,F1"/>
    <w:basedOn w:val="a"/>
    <w:link w:val="af3"/>
    <w:uiPriority w:val="99"/>
    <w:unhideWhenUsed/>
    <w:rsid w:val="00802DE4"/>
    <w:rPr>
      <w:sz w:val="20"/>
      <w:szCs w:val="20"/>
    </w:rPr>
  </w:style>
  <w:style w:type="character" w:customStyle="1" w:styleId="af3">
    <w:name w:val="Текст сноски Знак"/>
    <w:aliases w:val="Знак6 Знак,F1 Знак"/>
    <w:basedOn w:val="a0"/>
    <w:link w:val="af2"/>
    <w:uiPriority w:val="99"/>
    <w:rsid w:val="00802DE4"/>
  </w:style>
  <w:style w:type="character" w:styleId="af4">
    <w:name w:val="footnote reference"/>
    <w:uiPriority w:val="99"/>
    <w:rsid w:val="00802DE4"/>
    <w:rPr>
      <w:vertAlign w:val="superscript"/>
    </w:rPr>
  </w:style>
  <w:style w:type="paragraph" w:styleId="af5">
    <w:name w:val="Subtitle"/>
    <w:basedOn w:val="a"/>
    <w:next w:val="a"/>
    <w:link w:val="af6"/>
    <w:uiPriority w:val="99"/>
    <w:qFormat/>
    <w:rsid w:val="00811782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eastAsia="en-US"/>
    </w:rPr>
  </w:style>
  <w:style w:type="character" w:customStyle="1" w:styleId="af6">
    <w:name w:val="Подзаголовок Знак"/>
    <w:basedOn w:val="a0"/>
    <w:link w:val="af5"/>
    <w:uiPriority w:val="99"/>
    <w:rsid w:val="00811782"/>
    <w:rPr>
      <w:rFonts w:ascii="Cambria" w:hAnsi="Cambria"/>
      <w:i/>
      <w:iCs/>
      <w:color w:val="4F81BD"/>
      <w:spacing w:val="15"/>
      <w:sz w:val="24"/>
      <w:szCs w:val="24"/>
      <w:lang w:eastAsia="en-US"/>
    </w:rPr>
  </w:style>
  <w:style w:type="paragraph" w:customStyle="1" w:styleId="c4">
    <w:name w:val="c4"/>
    <w:basedOn w:val="a"/>
    <w:rsid w:val="00B603E3"/>
    <w:pPr>
      <w:spacing w:before="100" w:beforeAutospacing="1" w:after="100" w:afterAutospacing="1"/>
    </w:pPr>
  </w:style>
  <w:style w:type="character" w:customStyle="1" w:styleId="c1">
    <w:name w:val="c1"/>
    <w:basedOn w:val="a0"/>
    <w:rsid w:val="00B603E3"/>
  </w:style>
  <w:style w:type="paragraph" w:customStyle="1" w:styleId="c0">
    <w:name w:val="c0"/>
    <w:basedOn w:val="a"/>
    <w:rsid w:val="00B603E3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836BB6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53BE5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93C08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B51E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FB2829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B2829"/>
  </w:style>
  <w:style w:type="character" w:customStyle="1" w:styleId="10">
    <w:name w:val="Заголовок 1 Знак"/>
    <w:link w:val="1"/>
    <w:uiPriority w:val="9"/>
    <w:rsid w:val="00836BB6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a6">
    <w:name w:val="TOC Heading"/>
    <w:basedOn w:val="1"/>
    <w:next w:val="a"/>
    <w:uiPriority w:val="39"/>
    <w:semiHidden/>
    <w:unhideWhenUsed/>
    <w:qFormat/>
    <w:rsid w:val="00836BB6"/>
    <w:pPr>
      <w:keepLines/>
      <w:spacing w:before="480" w:after="0" w:line="276" w:lineRule="auto"/>
      <w:outlineLvl w:val="9"/>
    </w:pPr>
    <w:rPr>
      <w:color w:val="365F91"/>
      <w:kern w:val="0"/>
      <w:sz w:val="28"/>
      <w:szCs w:val="28"/>
      <w:lang w:eastAsia="en-US"/>
    </w:rPr>
  </w:style>
  <w:style w:type="paragraph" w:styleId="11">
    <w:name w:val="toc 1"/>
    <w:basedOn w:val="a"/>
    <w:next w:val="a"/>
    <w:autoRedefine/>
    <w:uiPriority w:val="39"/>
    <w:unhideWhenUsed/>
    <w:rsid w:val="00D718F6"/>
  </w:style>
  <w:style w:type="character" w:styleId="a7">
    <w:name w:val="Hyperlink"/>
    <w:uiPriority w:val="99"/>
    <w:unhideWhenUsed/>
    <w:rsid w:val="00D718F6"/>
    <w:rPr>
      <w:color w:val="0000FF"/>
      <w:u w:val="single"/>
    </w:rPr>
  </w:style>
  <w:style w:type="paragraph" w:styleId="a8">
    <w:name w:val="Body Text"/>
    <w:basedOn w:val="a"/>
    <w:link w:val="a9"/>
    <w:rsid w:val="00C34E41"/>
    <w:pPr>
      <w:ind w:right="480"/>
    </w:pPr>
    <w:rPr>
      <w:sz w:val="28"/>
      <w:szCs w:val="28"/>
    </w:rPr>
  </w:style>
  <w:style w:type="character" w:customStyle="1" w:styleId="a9">
    <w:name w:val="Основной текст Знак"/>
    <w:link w:val="a8"/>
    <w:rsid w:val="00C34E41"/>
    <w:rPr>
      <w:sz w:val="28"/>
      <w:szCs w:val="28"/>
    </w:rPr>
  </w:style>
  <w:style w:type="paragraph" w:styleId="aa">
    <w:name w:val="Balloon Text"/>
    <w:basedOn w:val="a"/>
    <w:link w:val="ab"/>
    <w:uiPriority w:val="99"/>
    <w:semiHidden/>
    <w:unhideWhenUsed/>
    <w:rsid w:val="00E732C5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E732C5"/>
    <w:rPr>
      <w:rFonts w:ascii="Tahoma" w:hAnsi="Tahoma" w:cs="Tahoma"/>
      <w:sz w:val="16"/>
      <w:szCs w:val="16"/>
    </w:rPr>
  </w:style>
  <w:style w:type="paragraph" w:styleId="ac">
    <w:name w:val="List Paragraph"/>
    <w:basedOn w:val="a"/>
    <w:uiPriority w:val="34"/>
    <w:qFormat/>
    <w:rsid w:val="00667864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d">
    <w:name w:val="footer"/>
    <w:basedOn w:val="a"/>
    <w:link w:val="ae"/>
    <w:uiPriority w:val="99"/>
    <w:unhideWhenUsed/>
    <w:rsid w:val="00221D27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link w:val="ad"/>
    <w:uiPriority w:val="99"/>
    <w:rsid w:val="00221D27"/>
    <w:rPr>
      <w:sz w:val="24"/>
      <w:szCs w:val="24"/>
    </w:rPr>
  </w:style>
  <w:style w:type="character" w:customStyle="1" w:styleId="apple-converted-space">
    <w:name w:val="apple-converted-space"/>
    <w:rsid w:val="00266C74"/>
  </w:style>
  <w:style w:type="character" w:customStyle="1" w:styleId="20">
    <w:name w:val="Заголовок 2 Знак"/>
    <w:link w:val="2"/>
    <w:uiPriority w:val="9"/>
    <w:semiHidden/>
    <w:rsid w:val="00B53BE5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21">
    <w:name w:val="toc 2"/>
    <w:basedOn w:val="a"/>
    <w:next w:val="a"/>
    <w:autoRedefine/>
    <w:uiPriority w:val="39"/>
    <w:unhideWhenUsed/>
    <w:rsid w:val="00C71F8D"/>
    <w:pPr>
      <w:ind w:left="240"/>
    </w:pPr>
  </w:style>
  <w:style w:type="character" w:customStyle="1" w:styleId="30">
    <w:name w:val="Заголовок 3 Знак"/>
    <w:link w:val="3"/>
    <w:uiPriority w:val="9"/>
    <w:semiHidden/>
    <w:rsid w:val="00293C08"/>
    <w:rPr>
      <w:rFonts w:ascii="Cambria" w:eastAsia="Times New Roman" w:hAnsi="Cambria" w:cs="Times New Roman"/>
      <w:b/>
      <w:bCs/>
      <w:sz w:val="26"/>
      <w:szCs w:val="26"/>
    </w:rPr>
  </w:style>
  <w:style w:type="paragraph" w:styleId="af">
    <w:name w:val="Normal (Web)"/>
    <w:basedOn w:val="a"/>
    <w:uiPriority w:val="99"/>
    <w:unhideWhenUsed/>
    <w:rsid w:val="00293C08"/>
  </w:style>
  <w:style w:type="paragraph" w:customStyle="1" w:styleId="data">
    <w:name w:val="data"/>
    <w:basedOn w:val="a"/>
    <w:rsid w:val="001513BB"/>
    <w:pPr>
      <w:spacing w:before="100" w:beforeAutospacing="1" w:after="100" w:afterAutospacing="1"/>
    </w:pPr>
  </w:style>
  <w:style w:type="character" w:styleId="af0">
    <w:name w:val="Emphasis"/>
    <w:uiPriority w:val="20"/>
    <w:qFormat/>
    <w:rsid w:val="001513BB"/>
    <w:rPr>
      <w:i/>
      <w:iCs/>
    </w:rPr>
  </w:style>
  <w:style w:type="character" w:styleId="af1">
    <w:name w:val="Placeholder Text"/>
    <w:basedOn w:val="a0"/>
    <w:uiPriority w:val="99"/>
    <w:semiHidden/>
    <w:rsid w:val="00B55368"/>
    <w:rPr>
      <w:color w:val="808080"/>
    </w:rPr>
  </w:style>
  <w:style w:type="paragraph" w:styleId="af2">
    <w:name w:val="footnote text"/>
    <w:aliases w:val="Знак6,F1"/>
    <w:basedOn w:val="a"/>
    <w:link w:val="af3"/>
    <w:uiPriority w:val="99"/>
    <w:unhideWhenUsed/>
    <w:rsid w:val="00802DE4"/>
    <w:rPr>
      <w:sz w:val="20"/>
      <w:szCs w:val="20"/>
    </w:rPr>
  </w:style>
  <w:style w:type="character" w:customStyle="1" w:styleId="af3">
    <w:name w:val="Текст сноски Знак"/>
    <w:aliases w:val="Знак6 Знак,F1 Знак"/>
    <w:basedOn w:val="a0"/>
    <w:link w:val="af2"/>
    <w:uiPriority w:val="99"/>
    <w:rsid w:val="00802DE4"/>
  </w:style>
  <w:style w:type="character" w:styleId="af4">
    <w:name w:val="footnote reference"/>
    <w:uiPriority w:val="99"/>
    <w:rsid w:val="00802DE4"/>
    <w:rPr>
      <w:vertAlign w:val="superscript"/>
    </w:rPr>
  </w:style>
  <w:style w:type="paragraph" w:styleId="af5">
    <w:name w:val="Subtitle"/>
    <w:basedOn w:val="a"/>
    <w:next w:val="a"/>
    <w:link w:val="af6"/>
    <w:uiPriority w:val="99"/>
    <w:qFormat/>
    <w:rsid w:val="00811782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eastAsia="en-US"/>
    </w:rPr>
  </w:style>
  <w:style w:type="character" w:customStyle="1" w:styleId="af6">
    <w:name w:val="Подзаголовок Знак"/>
    <w:basedOn w:val="a0"/>
    <w:link w:val="af5"/>
    <w:uiPriority w:val="99"/>
    <w:rsid w:val="00811782"/>
    <w:rPr>
      <w:rFonts w:ascii="Cambria" w:hAnsi="Cambria"/>
      <w:i/>
      <w:iCs/>
      <w:color w:val="4F81BD"/>
      <w:spacing w:val="15"/>
      <w:sz w:val="24"/>
      <w:szCs w:val="24"/>
      <w:lang w:eastAsia="en-US"/>
    </w:rPr>
  </w:style>
  <w:style w:type="paragraph" w:customStyle="1" w:styleId="c4">
    <w:name w:val="c4"/>
    <w:basedOn w:val="a"/>
    <w:rsid w:val="00B603E3"/>
    <w:pPr>
      <w:spacing w:before="100" w:beforeAutospacing="1" w:after="100" w:afterAutospacing="1"/>
    </w:pPr>
  </w:style>
  <w:style w:type="character" w:customStyle="1" w:styleId="c1">
    <w:name w:val="c1"/>
    <w:basedOn w:val="a0"/>
    <w:rsid w:val="00B603E3"/>
  </w:style>
  <w:style w:type="paragraph" w:customStyle="1" w:styleId="c0">
    <w:name w:val="c0"/>
    <w:basedOn w:val="a"/>
    <w:rsid w:val="00B603E3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43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1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4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8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915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60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796387">
          <w:marLeft w:val="0"/>
          <w:marRight w:val="0"/>
          <w:marTop w:val="210"/>
          <w:marBottom w:val="210"/>
          <w:divBdr>
            <w:top w:val="single" w:sz="12" w:space="8" w:color="808080"/>
            <w:left w:val="single" w:sz="12" w:space="8" w:color="808080"/>
            <w:bottom w:val="single" w:sz="12" w:space="8" w:color="808080"/>
            <w:right w:val="single" w:sz="12" w:space="8" w:color="808080"/>
          </w:divBdr>
        </w:div>
      </w:divsChild>
    </w:div>
    <w:div w:id="31156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81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92827">
          <w:marLeft w:val="0"/>
          <w:marRight w:val="0"/>
          <w:marTop w:val="210"/>
          <w:marBottom w:val="210"/>
          <w:divBdr>
            <w:top w:val="single" w:sz="12" w:space="8" w:color="808080"/>
            <w:left w:val="single" w:sz="12" w:space="8" w:color="808080"/>
            <w:bottom w:val="single" w:sz="12" w:space="8" w:color="808080"/>
            <w:right w:val="single" w:sz="12" w:space="8" w:color="808080"/>
          </w:divBdr>
        </w:div>
        <w:div w:id="378747003">
          <w:marLeft w:val="0"/>
          <w:marRight w:val="0"/>
          <w:marTop w:val="210"/>
          <w:marBottom w:val="210"/>
          <w:divBdr>
            <w:top w:val="single" w:sz="12" w:space="8" w:color="808080"/>
            <w:left w:val="single" w:sz="12" w:space="8" w:color="808080"/>
            <w:bottom w:val="single" w:sz="12" w:space="8" w:color="808080"/>
            <w:right w:val="single" w:sz="12" w:space="8" w:color="808080"/>
          </w:divBdr>
        </w:div>
        <w:div w:id="1327631412">
          <w:marLeft w:val="0"/>
          <w:marRight w:val="0"/>
          <w:marTop w:val="210"/>
          <w:marBottom w:val="210"/>
          <w:divBdr>
            <w:top w:val="single" w:sz="12" w:space="8" w:color="808080"/>
            <w:left w:val="single" w:sz="12" w:space="8" w:color="808080"/>
            <w:bottom w:val="single" w:sz="12" w:space="8" w:color="808080"/>
            <w:right w:val="single" w:sz="12" w:space="8" w:color="808080"/>
          </w:divBdr>
        </w:div>
      </w:divsChild>
    </w:div>
    <w:div w:id="379017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410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002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82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036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31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416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62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065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583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27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836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104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62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218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056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05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0499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033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766233">
          <w:marLeft w:val="0"/>
          <w:marRight w:val="0"/>
          <w:marTop w:val="210"/>
          <w:marBottom w:val="210"/>
          <w:divBdr>
            <w:top w:val="single" w:sz="12" w:space="8" w:color="808080"/>
            <w:left w:val="single" w:sz="12" w:space="8" w:color="808080"/>
            <w:bottom w:val="single" w:sz="12" w:space="8" w:color="808080"/>
            <w:right w:val="single" w:sz="12" w:space="8" w:color="808080"/>
          </w:divBdr>
        </w:div>
      </w:divsChild>
    </w:div>
    <w:div w:id="1373963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785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721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79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76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753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096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960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410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17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007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46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2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46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gif"/><Relationship Id="rId18" Type="http://schemas.openxmlformats.org/officeDocument/2006/relationships/image" Target="media/image9.gif"/><Relationship Id="rId26" Type="http://schemas.openxmlformats.org/officeDocument/2006/relationships/image" Target="media/image17.gif"/><Relationship Id="rId39" Type="http://schemas.openxmlformats.org/officeDocument/2006/relationships/image" Target="media/image30.png"/><Relationship Id="rId3" Type="http://schemas.openxmlformats.org/officeDocument/2006/relationships/styles" Target="styles.xml"/><Relationship Id="rId21" Type="http://schemas.openxmlformats.org/officeDocument/2006/relationships/image" Target="media/image12.gif"/><Relationship Id="rId34" Type="http://schemas.openxmlformats.org/officeDocument/2006/relationships/image" Target="media/image25.png"/><Relationship Id="rId42" Type="http://schemas.openxmlformats.org/officeDocument/2006/relationships/image" Target="media/image33.png"/><Relationship Id="rId47" Type="http://schemas.openxmlformats.org/officeDocument/2006/relationships/header" Target="header2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8.gif"/><Relationship Id="rId25" Type="http://schemas.openxmlformats.org/officeDocument/2006/relationships/image" Target="media/image16.gif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7.gif"/><Relationship Id="rId20" Type="http://schemas.openxmlformats.org/officeDocument/2006/relationships/image" Target="media/image11.gif"/><Relationship Id="rId29" Type="http://schemas.openxmlformats.org/officeDocument/2006/relationships/image" Target="media/image20.png"/><Relationship Id="rId41" Type="http://schemas.openxmlformats.org/officeDocument/2006/relationships/image" Target="media/image3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5.gif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5" Type="http://schemas.openxmlformats.org/officeDocument/2006/relationships/settings" Target="settings.xml"/><Relationship Id="rId15" Type="http://schemas.openxmlformats.org/officeDocument/2006/relationships/image" Target="media/image6.gif"/><Relationship Id="rId23" Type="http://schemas.openxmlformats.org/officeDocument/2006/relationships/image" Target="media/image14.gif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0.gif"/><Relationship Id="rId31" Type="http://schemas.openxmlformats.org/officeDocument/2006/relationships/image" Target="media/image22.png"/><Relationship Id="rId44" Type="http://schemas.openxmlformats.org/officeDocument/2006/relationships/image" Target="media/image35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5.gif"/><Relationship Id="rId22" Type="http://schemas.openxmlformats.org/officeDocument/2006/relationships/image" Target="media/image13.gif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image" Target="media/image34.png"/><Relationship Id="rId48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674900-6010-48BA-9464-ADC4E3F0D0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59</TotalTime>
  <Pages>35</Pages>
  <Words>8719</Words>
  <Characters>49702</Characters>
  <Application>Microsoft Office Word</Application>
  <DocSecurity>0</DocSecurity>
  <Lines>414</Lines>
  <Paragraphs>1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Дидактика</vt:lpstr>
    </vt:vector>
  </TitlesOfParts>
  <Company>FORTRESS</Company>
  <LinksUpToDate>false</LinksUpToDate>
  <CharactersWithSpaces>58305</CharactersWithSpaces>
  <SharedDoc>false</SharedDoc>
  <HLinks>
    <vt:vector size="18" baseType="variant">
      <vt:variant>
        <vt:i4>3145848</vt:i4>
      </vt:variant>
      <vt:variant>
        <vt:i4>78</vt:i4>
      </vt:variant>
      <vt:variant>
        <vt:i4>0</vt:i4>
      </vt:variant>
      <vt:variant>
        <vt:i4>5</vt:i4>
      </vt:variant>
      <vt:variant>
        <vt:lpwstr>http://www.treugolniki.ru/vertikalnye-ugly/</vt:lpwstr>
      </vt:variant>
      <vt:variant>
        <vt:lpwstr/>
      </vt:variant>
      <vt:variant>
        <vt:i4>2097248</vt:i4>
      </vt:variant>
      <vt:variant>
        <vt:i4>75</vt:i4>
      </vt:variant>
      <vt:variant>
        <vt:i4>0</vt:i4>
      </vt:variant>
      <vt:variant>
        <vt:i4>5</vt:i4>
      </vt:variant>
      <vt:variant>
        <vt:lpwstr>http://www.treugolniki.ru/priznaki-ravenstva-treugolnikov/</vt:lpwstr>
      </vt:variant>
      <vt:variant>
        <vt:lpwstr/>
      </vt:variant>
      <vt:variant>
        <vt:i4>131090</vt:i4>
      </vt:variant>
      <vt:variant>
        <vt:i4>72</vt:i4>
      </vt:variant>
      <vt:variant>
        <vt:i4>0</vt:i4>
      </vt:variant>
      <vt:variant>
        <vt:i4>5</vt:i4>
      </vt:variant>
      <vt:variant>
        <vt:lpwstr>http://www.treugolniki.ru/kak-dokazat-chto-treugolniki-ravny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идактика</dc:title>
  <dc:subject/>
  <dc:creator>OLGA</dc:creator>
  <cp:keywords/>
  <cp:lastModifiedBy>Microsoft</cp:lastModifiedBy>
  <cp:revision>223</cp:revision>
  <cp:lastPrinted>2018-09-10T15:30:00Z</cp:lastPrinted>
  <dcterms:created xsi:type="dcterms:W3CDTF">2017-11-13T15:43:00Z</dcterms:created>
  <dcterms:modified xsi:type="dcterms:W3CDTF">2018-10-07T16:38:00Z</dcterms:modified>
</cp:coreProperties>
</file>